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7FFF187" w14:textId="5BECA9D6" w:rsidR="007F5920" w:rsidRPr="00F62C28" w:rsidRDefault="007F5920" w:rsidP="00AB5F83">
      <w:pPr>
        <w:jc w:val="center"/>
        <w:rPr>
          <w:rFonts w:ascii="Times New Roman" w:hAnsi="Times New Roman"/>
          <w:b/>
          <w:lang w:val="es-ES"/>
        </w:rPr>
      </w:pPr>
      <w:r w:rsidRPr="00F62C28">
        <w:rPr>
          <w:rFonts w:ascii="Times New Roman" w:hAnsi="Times New Roman"/>
          <w:b/>
          <w:lang w:val="es-ES"/>
        </w:rPr>
        <w:t>HỌC LIỆU MÔN TOÁN LỚP 9- TUẦN 9, TUẦN 10</w:t>
      </w:r>
      <w:r w:rsidR="00F62C28" w:rsidRPr="00F62C28">
        <w:rPr>
          <w:rFonts w:ascii="Times New Roman" w:hAnsi="Times New Roman"/>
          <w:b/>
          <w:lang w:val="es-ES"/>
        </w:rPr>
        <w:t>, TUẦN 11, TUẦN 12.</w:t>
      </w:r>
    </w:p>
    <w:p w14:paraId="628F5543" w14:textId="3F9AAD40" w:rsidR="007F5920" w:rsidRPr="00F62C28" w:rsidRDefault="00A441FC" w:rsidP="00A441FC">
      <w:pPr>
        <w:pStyle w:val="ListParagraph"/>
        <w:numPr>
          <w:ilvl w:val="0"/>
          <w:numId w:val="2"/>
        </w:numPr>
        <w:jc w:val="center"/>
        <w:rPr>
          <w:rFonts w:ascii="Times New Roman" w:hAnsi="Times New Roman"/>
          <w:b/>
          <w:lang w:val="es-ES"/>
        </w:rPr>
      </w:pPr>
      <w:r w:rsidRPr="00F62C28">
        <w:rPr>
          <w:rFonts w:ascii="Times New Roman" w:hAnsi="Times New Roman"/>
          <w:b/>
          <w:lang w:val="es-ES"/>
        </w:rPr>
        <w:t>PHẦN ĐẠI SỐ</w:t>
      </w:r>
    </w:p>
    <w:p w14:paraId="25954BA4" w14:textId="0622B006" w:rsidR="00F62C28" w:rsidRPr="00F62C28" w:rsidRDefault="00F62C28" w:rsidP="00AB5F83">
      <w:pPr>
        <w:jc w:val="center"/>
        <w:rPr>
          <w:rFonts w:ascii="Times New Roman" w:hAnsi="Times New Roman"/>
          <w:b/>
          <w:lang w:val="es-ES"/>
        </w:rPr>
      </w:pPr>
      <w:r w:rsidRPr="00F62C28">
        <w:rPr>
          <w:rFonts w:ascii="Times New Roman" w:hAnsi="Times New Roman"/>
          <w:b/>
          <w:lang w:val="es-ES"/>
        </w:rPr>
        <w:t xml:space="preserve">TUẦN 9 </w:t>
      </w:r>
    </w:p>
    <w:p w14:paraId="24E074DC" w14:textId="77777777" w:rsidR="00F62C28" w:rsidRPr="00F62C28" w:rsidRDefault="00F62C28" w:rsidP="00F62C28">
      <w:pPr>
        <w:pStyle w:val="Title"/>
        <w:rPr>
          <w:rFonts w:ascii="Times New Roman" w:hAnsi="Times New Roman"/>
          <w:b/>
          <w:iCs/>
          <w:sz w:val="24"/>
          <w:szCs w:val="24"/>
          <w:lang w:val="nl-NL"/>
        </w:rPr>
      </w:pPr>
      <w:r w:rsidRPr="00F62C28">
        <w:rPr>
          <w:rFonts w:ascii="Times New Roman" w:hAnsi="Times New Roman"/>
          <w:b/>
          <w:iCs/>
          <w:sz w:val="24"/>
          <w:szCs w:val="24"/>
          <w:lang w:val="nl-NL"/>
        </w:rPr>
        <w:t>CHƯƠNG II. HÀM SỐ BẬC NHẤT</w:t>
      </w:r>
    </w:p>
    <w:p w14:paraId="51EFE5E0" w14:textId="77777777" w:rsidR="00F62C28" w:rsidRPr="00F62C28" w:rsidRDefault="00F62C28" w:rsidP="00F62C28">
      <w:pPr>
        <w:jc w:val="center"/>
        <w:rPr>
          <w:rFonts w:ascii="Times New Roman" w:hAnsi="Times New Roman"/>
          <w:b/>
          <w:lang w:val="pt-BR"/>
        </w:rPr>
      </w:pPr>
      <w:r w:rsidRPr="00F62C28">
        <w:rPr>
          <w:rFonts w:ascii="Times New Roman" w:hAnsi="Times New Roman"/>
          <w:b/>
          <w:lang w:val="pt-BR"/>
        </w:rPr>
        <w:t>§1. NHẮC LẠI VÀ BỔ SUNG KHÁI NIỆM VỀ HÀM SỐ</w:t>
      </w:r>
    </w:p>
    <w:p w14:paraId="686217A8" w14:textId="77777777" w:rsidR="00F62C28" w:rsidRPr="00F62C28" w:rsidRDefault="00F62C28" w:rsidP="00F62C28">
      <w:pPr>
        <w:tabs>
          <w:tab w:val="left" w:pos="360"/>
          <w:tab w:val="left" w:pos="720"/>
          <w:tab w:val="center" w:pos="4320"/>
          <w:tab w:val="left" w:pos="7560"/>
        </w:tabs>
        <w:jc w:val="both"/>
        <w:rPr>
          <w:rFonts w:ascii="Times New Roman" w:hAnsi="Times New Roman"/>
          <w:b/>
          <w:bCs/>
          <w:lang w:val="pt-PT"/>
        </w:rPr>
      </w:pPr>
      <w:r w:rsidRPr="00F62C28">
        <w:rPr>
          <w:rFonts w:ascii="Times New Roman" w:hAnsi="Times New Roman"/>
          <w:b/>
          <w:bCs/>
          <w:lang w:val="pt-PT"/>
        </w:rPr>
        <w:t xml:space="preserve">1. </w:t>
      </w:r>
      <w:r w:rsidRPr="00F62C28">
        <w:rPr>
          <w:rFonts w:ascii="Times New Roman" w:hAnsi="Times New Roman"/>
          <w:b/>
          <w:bCs/>
          <w:u w:val="single"/>
          <w:lang w:val="pt-PT"/>
        </w:rPr>
        <w:t>Khái niệm hàm số.</w:t>
      </w:r>
    </w:p>
    <w:p w14:paraId="38E3D392" w14:textId="77777777" w:rsidR="00F62C28" w:rsidRPr="00F62C28" w:rsidRDefault="00F62C28" w:rsidP="00F62C28">
      <w:pPr>
        <w:tabs>
          <w:tab w:val="left" w:pos="360"/>
          <w:tab w:val="left" w:pos="720"/>
          <w:tab w:val="center" w:pos="4320"/>
          <w:tab w:val="left" w:pos="7560"/>
        </w:tabs>
        <w:jc w:val="both"/>
        <w:rPr>
          <w:rFonts w:ascii="Times New Roman" w:hAnsi="Times New Roman"/>
          <w:lang w:val="pt-PT"/>
        </w:rPr>
      </w:pPr>
      <w:r w:rsidRPr="00F62C28">
        <w:rPr>
          <w:rFonts w:ascii="Times New Roman" w:hAnsi="Times New Roman"/>
          <w:lang w:val="pt-PT"/>
        </w:rPr>
        <w:t xml:space="preserve">* Nếu đại lượng y phụ thuộc vào đại lượng thay đổi x sao cho mỗi giá trị của x ta luôn xác định được một giá trị tương ứng của y thì y được gọi là hàm số của x và x được gọi là biến số </w:t>
      </w:r>
    </w:p>
    <w:p w14:paraId="16326C4A" w14:textId="1592B985" w:rsidR="00F62C28" w:rsidRPr="00F62C28" w:rsidRDefault="00F62C28" w:rsidP="00F62C28">
      <w:pPr>
        <w:tabs>
          <w:tab w:val="left" w:pos="360"/>
          <w:tab w:val="left" w:pos="720"/>
          <w:tab w:val="center" w:pos="4320"/>
          <w:tab w:val="left" w:pos="7560"/>
        </w:tabs>
        <w:jc w:val="both"/>
        <w:rPr>
          <w:rFonts w:ascii="Times New Roman" w:hAnsi="Times New Roman"/>
          <w:lang w:val="pt-PT"/>
        </w:rPr>
      </w:pPr>
      <w:r w:rsidRPr="00F62C28">
        <w:rPr>
          <w:rFonts w:ascii="Times New Roman" w:hAnsi="Times New Roman"/>
          <w:b/>
          <w:bCs/>
          <w:lang w:val="pt-PT"/>
        </w:rPr>
        <w:t>*</w:t>
      </w:r>
      <w:r w:rsidRPr="00F62C28">
        <w:rPr>
          <w:rFonts w:ascii="Times New Roman" w:hAnsi="Times New Roman"/>
          <w:lang w:val="pt-PT"/>
        </w:rPr>
        <w:t>Tập hợp tất cả các điểm biểu diễn các cặp giá trị tương ứng (x ; f(x)) trên mặt phẳng toạ độ được gọi là đồ thị của hàm số y = f(x)</w:t>
      </w:r>
    </w:p>
    <w:p w14:paraId="5DABD1FF" w14:textId="77777777" w:rsidR="00612BDC" w:rsidRPr="00612BDC" w:rsidRDefault="00612BDC" w:rsidP="00612BDC">
      <w:pPr>
        <w:tabs>
          <w:tab w:val="left" w:pos="360"/>
          <w:tab w:val="left" w:pos="720"/>
          <w:tab w:val="center" w:pos="4320"/>
          <w:tab w:val="left" w:pos="7560"/>
        </w:tabs>
        <w:jc w:val="both"/>
        <w:rPr>
          <w:rFonts w:ascii="Times New Roman" w:hAnsi="Times New Roman"/>
          <w:lang w:val="pt-PT"/>
        </w:rPr>
      </w:pPr>
      <w:r w:rsidRPr="00612BDC">
        <w:rPr>
          <w:rFonts w:ascii="Times New Roman" w:hAnsi="Times New Roman"/>
          <w:lang w:val="pt-PT"/>
        </w:rPr>
        <w:t xml:space="preserve">* Hàm số có thể được cho bằng bảng hoặc bằng công thức </w:t>
      </w:r>
    </w:p>
    <w:p w14:paraId="0732CFE3" w14:textId="77777777" w:rsidR="00612BDC" w:rsidRPr="00612BDC" w:rsidRDefault="00612BDC" w:rsidP="00612BDC">
      <w:pPr>
        <w:tabs>
          <w:tab w:val="left" w:pos="360"/>
          <w:tab w:val="left" w:pos="720"/>
          <w:tab w:val="center" w:pos="4320"/>
          <w:tab w:val="left" w:pos="7560"/>
        </w:tabs>
        <w:jc w:val="both"/>
        <w:rPr>
          <w:rFonts w:ascii="Times New Roman" w:hAnsi="Times New Roman"/>
          <w:b/>
          <w:bCs/>
          <w:lang w:val="pt-PT"/>
        </w:rPr>
      </w:pPr>
      <w:r w:rsidRPr="00612BDC">
        <w:rPr>
          <w:rFonts w:ascii="Times New Roman" w:hAnsi="Times New Roman"/>
          <w:b/>
          <w:bCs/>
          <w:lang w:val="pt-PT"/>
        </w:rPr>
        <w:t>Ví dụ:(sgk.tr42)</w:t>
      </w:r>
    </w:p>
    <w:p w14:paraId="1428ECBB" w14:textId="77777777" w:rsidR="00612BDC" w:rsidRPr="00612BDC" w:rsidRDefault="00612BDC" w:rsidP="00612BDC">
      <w:pPr>
        <w:tabs>
          <w:tab w:val="left" w:pos="360"/>
          <w:tab w:val="left" w:pos="720"/>
          <w:tab w:val="center" w:pos="4320"/>
          <w:tab w:val="left" w:pos="7560"/>
        </w:tabs>
        <w:jc w:val="both"/>
        <w:rPr>
          <w:rFonts w:ascii="Times New Roman" w:hAnsi="Times New Roman"/>
          <w:lang w:val="pt-PT"/>
        </w:rPr>
      </w:pPr>
      <w:r w:rsidRPr="00612BDC">
        <w:rPr>
          <w:rFonts w:ascii="Times New Roman" w:hAnsi="Times New Roman"/>
          <w:lang w:val="pt-PT"/>
        </w:rPr>
        <w:t>* Khi y là hàm số của x ta có thể viết: y = f(x); y =g(x)…</w:t>
      </w:r>
    </w:p>
    <w:p w14:paraId="7BC7968A" w14:textId="5EE8AE35" w:rsidR="00F62C28" w:rsidRDefault="00612BDC" w:rsidP="00612BDC">
      <w:pPr>
        <w:rPr>
          <w:rFonts w:ascii="Times New Roman" w:hAnsi="Times New Roman"/>
          <w:lang w:val="pt-PT"/>
        </w:rPr>
      </w:pPr>
      <w:r w:rsidRPr="00612BDC">
        <w:rPr>
          <w:rFonts w:ascii="Times New Roman" w:hAnsi="Times New Roman"/>
          <w:lang w:val="pt-PT"/>
        </w:rPr>
        <w:t>* Khi x thay đổi mà y luôn nhận một giá trị không đổi thì hàm số y được gọi là hàm hằng.</w:t>
      </w:r>
      <w:r>
        <w:rPr>
          <w:rFonts w:ascii="Times New Roman" w:hAnsi="Times New Roman"/>
          <w:lang w:val="pt-PT"/>
        </w:rPr>
        <w:t xml:space="preserve"> </w:t>
      </w:r>
    </w:p>
    <w:p w14:paraId="6CC81415" w14:textId="77777777" w:rsidR="00612BDC" w:rsidRPr="00612BDC" w:rsidRDefault="00612BDC" w:rsidP="00612BDC">
      <w:pPr>
        <w:jc w:val="both"/>
        <w:rPr>
          <w:rFonts w:ascii="Times New Roman" w:hAnsi="Times New Roman"/>
          <w:color w:val="000000"/>
          <w:u w:val="single"/>
          <w:lang w:val="nl-NL"/>
        </w:rPr>
      </w:pPr>
      <w:r w:rsidRPr="00612BDC">
        <w:rPr>
          <w:rFonts w:ascii="Times New Roman" w:hAnsi="Times New Roman"/>
          <w:noProof/>
          <w:bdr w:val="single" w:sz="4" w:space="0" w:color="auto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746423AA" wp14:editId="40B92473">
                <wp:simplePos x="0" y="0"/>
                <wp:positionH relativeFrom="column">
                  <wp:posOffset>288290</wp:posOffset>
                </wp:positionH>
                <wp:positionV relativeFrom="paragraph">
                  <wp:posOffset>128905</wp:posOffset>
                </wp:positionV>
                <wp:extent cx="2462530" cy="2444115"/>
                <wp:effectExtent l="13970" t="2540" r="0" b="1270"/>
                <wp:wrapNone/>
                <wp:docPr id="56" name="Group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62530" cy="2444115"/>
                          <a:chOff x="6200" y="4320"/>
                          <a:chExt cx="4860" cy="4320"/>
                        </a:xfrm>
                      </wpg:grpSpPr>
                      <wpg:grpSp>
                        <wpg:cNvPr id="57" name="Group 261"/>
                        <wpg:cNvGrpSpPr>
                          <a:grpSpLocks/>
                        </wpg:cNvGrpSpPr>
                        <wpg:grpSpPr bwMode="auto">
                          <a:xfrm>
                            <a:off x="6200" y="4320"/>
                            <a:ext cx="4860" cy="4320"/>
                            <a:chOff x="3060" y="4677"/>
                            <a:chExt cx="4860" cy="4320"/>
                          </a:xfrm>
                        </wpg:grpSpPr>
                        <wps:wsp>
                          <wps:cNvPr id="58" name="Text Box 2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50" y="757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27B9CAAB" w14:textId="77777777" w:rsidR="0033483A" w:rsidRPr="008A0708" w:rsidRDefault="0033483A" w:rsidP="00612BDC">
                                <w:pPr>
                                  <w:rPr>
                                    <w:sz w:val="20"/>
                                    <w:lang w:val="nl-NL"/>
                                  </w:rPr>
                                </w:pPr>
                                <w:r w:rsidRPr="008A0708">
                                  <w:rPr>
                                    <w:sz w:val="20"/>
                                    <w:lang w:val="nl-NL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59" name="Group 263"/>
                          <wpg:cNvGrpSpPr>
                            <a:grpSpLocks/>
                          </wpg:cNvGrpSpPr>
                          <wpg:grpSpPr bwMode="auto">
                            <a:xfrm>
                              <a:off x="3060" y="4677"/>
                              <a:ext cx="4860" cy="4320"/>
                              <a:chOff x="3060" y="4692"/>
                              <a:chExt cx="4860" cy="4320"/>
                            </a:xfrm>
                          </wpg:grpSpPr>
                          <wpg:grpSp>
                            <wpg:cNvPr id="60" name="Group 264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60" y="4692"/>
                                <a:ext cx="4500" cy="4305"/>
                                <a:chOff x="3060" y="4692"/>
                                <a:chExt cx="4500" cy="4305"/>
                              </a:xfrm>
                            </wpg:grpSpPr>
                            <wpg:grpSp>
                              <wpg:cNvPr id="61" name="Group 26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60" y="5037"/>
                                  <a:ext cx="4500" cy="3960"/>
                                  <a:chOff x="3060" y="5037"/>
                                  <a:chExt cx="4500" cy="3960"/>
                                </a:xfrm>
                              </wpg:grpSpPr>
                              <wpg:grpSp>
                                <wpg:cNvPr id="62" name="Group 26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060" y="5037"/>
                                    <a:ext cx="4500" cy="3960"/>
                                    <a:chOff x="3060" y="5037"/>
                                    <a:chExt cx="4500" cy="3960"/>
                                  </a:xfrm>
                                </wpg:grpSpPr>
                                <wpg:grpSp>
                                  <wpg:cNvPr id="63" name="Group 26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060" y="5037"/>
                                      <a:ext cx="4500" cy="3960"/>
                                      <a:chOff x="3060" y="4857"/>
                                      <a:chExt cx="4500" cy="3960"/>
                                    </a:xfrm>
                                  </wpg:grpSpPr>
                                  <wpg:grpSp>
                                    <wpg:cNvPr id="64" name="Group 26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060" y="4857"/>
                                        <a:ext cx="4500" cy="3960"/>
                                        <a:chOff x="3060" y="4857"/>
                                        <a:chExt cx="4500" cy="3960"/>
                                      </a:xfrm>
                                    </wpg:grpSpPr>
                                    <wpg:grpSp>
                                      <wpg:cNvPr id="65" name="Group 269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060" y="4857"/>
                                          <a:ext cx="4500" cy="3960"/>
                                          <a:chOff x="3060" y="4857"/>
                                          <a:chExt cx="4500" cy="3960"/>
                                        </a:xfrm>
                                      </wpg:grpSpPr>
                                      <wpg:grpSp>
                                        <wpg:cNvPr id="66" name="Group 270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3060" y="4857"/>
                                            <a:ext cx="4500" cy="3960"/>
                                            <a:chOff x="4140" y="4857"/>
                                            <a:chExt cx="4500" cy="3960"/>
                                          </a:xfrm>
                                        </wpg:grpSpPr>
                                        <wpg:grpSp>
                                          <wpg:cNvPr id="67" name="Group 271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4804" y="5307"/>
                                              <a:ext cx="116" cy="3210"/>
                                              <a:chOff x="4230" y="5307"/>
                                              <a:chExt cx="116" cy="3210"/>
                                            </a:xfrm>
                                          </wpg:grpSpPr>
                                          <wps:wsp>
                                            <wps:cNvPr id="68" name="Line 272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4230" y="7647"/>
                                                <a:ext cx="101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ffectLst/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  <a:ext uri="{AF507438-7753-43E0-B8FC-AC1667EBCBE1}">
                                                  <a14:hiddenEffects xmlns:a14="http://schemas.microsoft.com/office/drawing/2010/main">
                                                    <a:effectLst>
                                                      <a:outerShdw dist="35921" dir="2700000" algn="ctr" rotWithShape="0">
                                                        <a:srgbClr val="808080"/>
                                                      </a:outerShdw>
                                                    </a:effectLst>
                                                  </a14:hiddenEffects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69" name="Line 273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4230" y="7167"/>
                                                <a:ext cx="101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ffectLst/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  <a:ext uri="{AF507438-7753-43E0-B8FC-AC1667EBCBE1}">
                                                  <a14:hiddenEffects xmlns:a14="http://schemas.microsoft.com/office/drawing/2010/main">
                                                    <a:effectLst>
                                                      <a:outerShdw dist="35921" dir="2700000" algn="ctr" rotWithShape="0">
                                                        <a:srgbClr val="808080"/>
                                                      </a:outerShdw>
                                                    </a:effectLst>
                                                  </a14:hiddenEffects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0" name="Line 274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4230" y="6717"/>
                                                <a:ext cx="101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ffectLst/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  <a:ext uri="{AF507438-7753-43E0-B8FC-AC1667EBCBE1}">
                                                  <a14:hiddenEffects xmlns:a14="http://schemas.microsoft.com/office/drawing/2010/main">
                                                    <a:effectLst>
                                                      <a:outerShdw dist="35921" dir="2700000" algn="ctr" rotWithShape="0">
                                                        <a:srgbClr val="808080"/>
                                                      </a:outerShdw>
                                                    </a:effectLst>
                                                  </a14:hiddenEffects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1" name="Line 275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4230" y="6252"/>
                                                <a:ext cx="101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ffectLst/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  <a:ext uri="{AF507438-7753-43E0-B8FC-AC1667EBCBE1}">
                                                  <a14:hiddenEffects xmlns:a14="http://schemas.microsoft.com/office/drawing/2010/main">
                                                    <a:effectLst>
                                                      <a:outerShdw dist="35921" dir="2700000" algn="ctr" rotWithShape="0">
                                                        <a:srgbClr val="808080"/>
                                                      </a:outerShdw>
                                                    </a:effectLst>
                                                  </a14:hiddenEffects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2" name="Line 276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4230" y="5772"/>
                                                <a:ext cx="101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ffectLst/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  <a:ext uri="{AF507438-7753-43E0-B8FC-AC1667EBCBE1}">
                                                  <a14:hiddenEffects xmlns:a14="http://schemas.microsoft.com/office/drawing/2010/main">
                                                    <a:effectLst>
                                                      <a:outerShdw dist="35921" dir="2700000" algn="ctr" rotWithShape="0">
                                                        <a:srgbClr val="808080"/>
                                                      </a:outerShdw>
                                                    </a:effectLst>
                                                  </a14:hiddenEffects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3" name="Line 277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4230" y="5307"/>
                                                <a:ext cx="101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ffectLst/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  <a:ext uri="{AF507438-7753-43E0-B8FC-AC1667EBCBE1}">
                                                  <a14:hiddenEffects xmlns:a14="http://schemas.microsoft.com/office/drawing/2010/main">
                                                    <a:effectLst>
                                                      <a:outerShdw dist="35921" dir="2700000" algn="ctr" rotWithShape="0">
                                                        <a:srgbClr val="808080"/>
                                                      </a:outerShdw>
                                                    </a:effectLst>
                                                  </a14:hiddenEffects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4" name="Line 278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4245" y="8517"/>
                                                <a:ext cx="101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ffectLst/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  <a:ext uri="{AF507438-7753-43E0-B8FC-AC1667EBCBE1}">
                                                  <a14:hiddenEffects xmlns:a14="http://schemas.microsoft.com/office/drawing/2010/main">
                                                    <a:effectLst>
                                                      <a:outerShdw dist="35921" dir="2700000" algn="ctr" rotWithShape="0">
                                                        <a:srgbClr val="808080"/>
                                                      </a:outerShdw>
                                                    </a:effectLst>
                                                  </a14:hiddenEffects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  <wpg:grpSp>
                                          <wpg:cNvPr id="75" name="Group 279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4140" y="4857"/>
                                              <a:ext cx="4500" cy="3960"/>
                                              <a:chOff x="3600" y="4857"/>
                                              <a:chExt cx="4500" cy="3960"/>
                                            </a:xfrm>
                                          </wpg:grpSpPr>
                                          <wpg:grpSp>
                                            <wpg:cNvPr id="76" name="Group 280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3600" y="7737"/>
                                                <a:ext cx="4500" cy="356"/>
                                                <a:chOff x="3600" y="7797"/>
                                                <a:chExt cx="4500" cy="356"/>
                                              </a:xfrm>
                                            </wpg:grpSpPr>
                                            <wpg:grpSp>
                                              <wpg:cNvPr id="77" name="Group 281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3600" y="8037"/>
                                                  <a:ext cx="4500" cy="116"/>
                                                  <a:chOff x="3600" y="8037"/>
                                                  <a:chExt cx="4500" cy="116"/>
                                                </a:xfrm>
                                              </wpg:grpSpPr>
                                              <wps:wsp>
                                                <wps:cNvPr id="78" name="Line 282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>
                                                    <a:off x="3600" y="8097"/>
                                                    <a:ext cx="4500" cy="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 type="arrow" w="med" len="med"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79" name="Line 283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>
                                                    <a:off x="5370" y="8052"/>
                                                    <a:ext cx="0" cy="101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ffectLst/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  <a:ext uri="{AF507438-7753-43E0-B8FC-AC1667EBCBE1}">
                                                      <a14:hiddenEffects xmlns:a14="http://schemas.microsoft.com/office/drawing/2010/main">
                                                        <a:effectLst>
                                                          <a:outerShdw dist="35921" dir="2700000" algn="ctr" rotWithShape="0">
                                                            <a:srgbClr val="808080"/>
                                                          </a:outerShdw>
                                                        </a:effectLst>
                                                      </a14:hiddenEffects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80" name="Line 284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>
                                                    <a:off x="6915" y="8052"/>
                                                    <a:ext cx="0" cy="101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ffectLst/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  <a:ext uri="{AF507438-7753-43E0-B8FC-AC1667EBCBE1}">
                                                      <a14:hiddenEffects xmlns:a14="http://schemas.microsoft.com/office/drawing/2010/main">
                                                        <a:effectLst>
                                                          <a:outerShdw dist="35921" dir="2700000" algn="ctr" rotWithShape="0">
                                                            <a:srgbClr val="808080"/>
                                                          </a:outerShdw>
                                                        </a:effectLst>
                                                      </a14:hiddenEffects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81" name="Line 285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>
                                                    <a:off x="6420" y="8052"/>
                                                    <a:ext cx="0" cy="101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ffectLst/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  <a:ext uri="{AF507438-7753-43E0-B8FC-AC1667EBCBE1}">
                                                      <a14:hiddenEffects xmlns:a14="http://schemas.microsoft.com/office/drawing/2010/main">
                                                        <a:effectLst>
                                                          <a:outerShdw dist="35921" dir="2700000" algn="ctr" rotWithShape="0">
                                                            <a:srgbClr val="808080"/>
                                                          </a:outerShdw>
                                                        </a:effectLst>
                                                      </a14:hiddenEffects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82" name="Line 286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>
                                                    <a:off x="4845" y="8052"/>
                                                    <a:ext cx="0" cy="101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ffectLst/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  <a:ext uri="{AF507438-7753-43E0-B8FC-AC1667EBCBE1}">
                                                      <a14:hiddenEffects xmlns:a14="http://schemas.microsoft.com/office/drawing/2010/main">
                                                        <a:effectLst>
                                                          <a:outerShdw dist="35921" dir="2700000" algn="ctr" rotWithShape="0">
                                                            <a:srgbClr val="808080"/>
                                                          </a:outerShdw>
                                                        </a:effectLst>
                                                      </a14:hiddenEffects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83" name="Line 287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>
                                                    <a:off x="5895" y="8052"/>
                                                    <a:ext cx="0" cy="101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ffectLst/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  <a:ext uri="{AF507438-7753-43E0-B8FC-AC1667EBCBE1}">
                                                      <a14:hiddenEffects xmlns:a14="http://schemas.microsoft.com/office/drawing/2010/main">
                                                        <a:effectLst>
                                                          <a:outerShdw dist="35921" dir="2700000" algn="ctr" rotWithShape="0">
                                                            <a:srgbClr val="808080"/>
                                                          </a:outerShdw>
                                                        </a:effectLst>
                                                      </a14:hiddenEffects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84" name="Line 288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>
                                                    <a:off x="7425" y="8052"/>
                                                    <a:ext cx="0" cy="101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ffectLst/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  <a:ext uri="{AF507438-7753-43E0-B8FC-AC1667EBCBE1}">
                                                      <a14:hiddenEffects xmlns:a14="http://schemas.microsoft.com/office/drawing/2010/main">
                                                        <a:effectLst>
                                                          <a:outerShdw dist="35921" dir="2700000" algn="ctr" rotWithShape="0">
                                                            <a:srgbClr val="808080"/>
                                                          </a:outerShdw>
                                                        </a:effectLst>
                                                      </a14:hiddenEffects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85" name="Line 289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>
                                                    <a:off x="3840" y="8037"/>
                                                    <a:ext cx="0" cy="101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ffectLst/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  <a:ext uri="{AF507438-7753-43E0-B8FC-AC1667EBCBE1}">
                                                      <a14:hiddenEffects xmlns:a14="http://schemas.microsoft.com/office/drawing/2010/main">
                                                        <a:effectLst>
                                                          <a:outerShdw dist="35921" dir="2700000" algn="ctr" rotWithShape="0">
                                                            <a:srgbClr val="808080"/>
                                                          </a:outerShdw>
                                                        </a:effectLst>
                                                      </a14:hiddenEffects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</wpg:grpSp>
                                            <wps:wsp>
                                              <wps:cNvPr id="86" name="Line 290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4485" y="8052"/>
                                                  <a:ext cx="0" cy="72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ffectLst/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  <a:ext uri="{AF507438-7753-43E0-B8FC-AC1667EBCBE1}">
                                                    <a14:hiddenEffects xmlns:a14="http://schemas.microsoft.com/office/drawing/2010/main">
                                                      <a:effectLst>
                                                        <a:outerShdw dist="35921" dir="2700000" algn="ctr" rotWithShape="0">
                                                          <a:srgbClr val="808080"/>
                                                        </a:outerShdw>
                                                      </a:effectLst>
                                                    </a14:hiddenEffects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87" name="Line 291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4665" y="8052"/>
                                                  <a:ext cx="0" cy="72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ffectLst/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  <a:ext uri="{AF507438-7753-43E0-B8FC-AC1667EBCBE1}">
                                                    <a14:hiddenEffects xmlns:a14="http://schemas.microsoft.com/office/drawing/2010/main">
                                                      <a:effectLst>
                                                        <a:outerShdw dist="35921" dir="2700000" algn="ctr" rotWithShape="0">
                                                          <a:srgbClr val="808080"/>
                                                        </a:outerShdw>
                                                      </a:effectLst>
                                                    </a14:hiddenEffects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88" name="Line 292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4590" y="8052"/>
                                                  <a:ext cx="0" cy="72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ffectLst/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  <a:ext uri="{AF507438-7753-43E0-B8FC-AC1667EBCBE1}">
                                                    <a14:hiddenEffects xmlns:a14="http://schemas.microsoft.com/office/drawing/2010/main">
                                                      <a:effectLst>
                                                        <a:outerShdw dist="35921" dir="2700000" algn="ctr" rotWithShape="0">
                                                          <a:srgbClr val="808080"/>
                                                        </a:outerShdw>
                                                      </a:effectLst>
                                                    </a14:hiddenEffects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89" name="Line 293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4290" y="7962"/>
                                                  <a:ext cx="72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ffectLst/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  <a:ext uri="{AF507438-7753-43E0-B8FC-AC1667EBCBE1}">
                                                    <a14:hiddenEffects xmlns:a14="http://schemas.microsoft.com/office/drawing/2010/main">
                                                      <a:effectLst>
                                                        <a:outerShdw dist="35921" dir="2700000" algn="ctr" rotWithShape="0">
                                                          <a:srgbClr val="808080"/>
                                                        </a:outerShdw>
                                                      </a:effectLst>
                                                    </a14:hiddenEffects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90" name="Line 294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4290" y="7797"/>
                                                  <a:ext cx="72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ffectLst/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  <a:ext uri="{AF507438-7753-43E0-B8FC-AC1667EBCBE1}">
                                                    <a14:hiddenEffects xmlns:a14="http://schemas.microsoft.com/office/drawing/2010/main">
                                                      <a:effectLst>
                                                        <a:outerShdw dist="35921" dir="2700000" algn="ctr" rotWithShape="0">
                                                          <a:srgbClr val="808080"/>
                                                        </a:outerShdw>
                                                      </a:effectLst>
                                                    </a14:hiddenEffects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91" name="Line 295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4290" y="7887"/>
                                                  <a:ext cx="72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ffectLst/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  <a:ext uri="{AF507438-7753-43E0-B8FC-AC1667EBCBE1}">
                                                    <a14:hiddenEffects xmlns:a14="http://schemas.microsoft.com/office/drawing/2010/main">
                                                      <a:effectLst>
                                                        <a:outerShdw dist="35921" dir="2700000" algn="ctr" rotWithShape="0">
                                                          <a:srgbClr val="808080"/>
                                                        </a:outerShdw>
                                                      </a:effectLst>
                                                    </a14:hiddenEffects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  <wpg:grpSp>
                                            <wpg:cNvPr id="92" name="Group 296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4305" y="4857"/>
                                                <a:ext cx="555" cy="3960"/>
                                                <a:chOff x="4305" y="4857"/>
                                                <a:chExt cx="555" cy="3960"/>
                                              </a:xfrm>
                                            </wpg:grpSpPr>
                                            <wps:wsp>
                                              <wps:cNvPr id="93" name="Line 297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4320" y="4857"/>
                                                  <a:ext cx="0" cy="396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 type="arrow" w="med" len="med"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94" name="Line 298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4485" y="5292"/>
                                                  <a:ext cx="0" cy="270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lg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ffectLst/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  <a:ext uri="{AF507438-7753-43E0-B8FC-AC1667EBCBE1}">
                                                    <a14:hiddenEffects xmlns:a14="http://schemas.microsoft.com/office/drawing/2010/main">
                                                      <a:effectLst>
                                                        <a:outerShdw dist="35921" dir="2700000" algn="ctr" rotWithShape="0">
                                                          <a:srgbClr val="808080"/>
                                                        </a:outerShdw>
                                                      </a:effectLst>
                                                    </a14:hiddenEffects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95" name="Line 299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4320" y="5307"/>
                                                  <a:ext cx="180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ffectLst/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  <a:ext uri="{AF507438-7753-43E0-B8FC-AC1667EBCBE1}">
                                                    <a14:hiddenEffects xmlns:a14="http://schemas.microsoft.com/office/drawing/2010/main">
                                                      <a:effectLst>
                                                        <a:outerShdw dist="35921" dir="2700000" algn="ctr" rotWithShape="0">
                                                          <a:srgbClr val="808080"/>
                                                        </a:outerShdw>
                                                      </a:effectLst>
                                                    </a14:hiddenEffects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96" name="Line 300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V="1">
                                                  <a:off x="4590" y="6222"/>
                                                  <a:ext cx="0" cy="180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lg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ffectLst/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  <a:ext uri="{AF507438-7753-43E0-B8FC-AC1667EBCBE1}">
                                                    <a14:hiddenEffects xmlns:a14="http://schemas.microsoft.com/office/drawing/2010/main">
                                                      <a:effectLst>
                                                        <a:outerShdw dist="35921" dir="2700000" algn="ctr" rotWithShape="0">
                                                          <a:srgbClr val="808080"/>
                                                        </a:outerShdw>
                                                      </a:effectLst>
                                                    </a14:hiddenEffects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97" name="Line 301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4305" y="6252"/>
                                                  <a:ext cx="288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ffectLst/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  <a:ext uri="{AF507438-7753-43E0-B8FC-AC1667EBCBE1}">
                                                    <a14:hiddenEffects xmlns:a14="http://schemas.microsoft.com/office/drawing/2010/main">
                                                      <a:effectLst>
                                                        <a:outerShdw dist="35921" dir="2700000" algn="ctr" rotWithShape="0">
                                                          <a:srgbClr val="808080"/>
                                                        </a:outerShdw>
                                                      </a:effectLst>
                                                    </a14:hiddenEffects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98" name="Line 302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V="1">
                                                  <a:off x="4845" y="7152"/>
                                                  <a:ext cx="0" cy="90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lg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ffectLst/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  <a:ext uri="{AF507438-7753-43E0-B8FC-AC1667EBCBE1}">
                                                    <a14:hiddenEffects xmlns:a14="http://schemas.microsoft.com/office/drawing/2010/main">
                                                      <a:effectLst>
                                                        <a:outerShdw dist="35921" dir="2700000" algn="ctr" rotWithShape="0">
                                                          <a:srgbClr val="808080"/>
                                                        </a:outerShdw>
                                                      </a:effectLst>
                                                    </a14:hiddenEffects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99" name="Line 303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4320" y="7167"/>
                                                  <a:ext cx="540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ffectLst/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  <a:ext uri="{AF507438-7753-43E0-B8FC-AC1667EBCBE1}">
                                                    <a14:hiddenEffects xmlns:a14="http://schemas.microsoft.com/office/drawing/2010/main">
                                                      <a:effectLst>
                                                        <a:outerShdw dist="35921" dir="2700000" algn="ctr" rotWithShape="0">
                                                          <a:srgbClr val="808080"/>
                                                        </a:outerShdw>
                                                      </a:effectLst>
                                                    </a14:hiddenEffects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</wpg:grpSp>
                                      </wpg:grpSp>
                                      <wps:wsp>
                                        <wps:cNvPr id="100" name="Line 304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V="1">
                                            <a:off x="4830" y="7662"/>
                                            <a:ext cx="0" cy="36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prstDash val="dash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01" name="Line 305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3765" y="7647"/>
                                            <a:ext cx="108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prstDash val="dash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102" name="Line 30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765" y="7752"/>
                                          <a:ext cx="162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03" name="Line 30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5355" y="7767"/>
                                          <a:ext cx="0" cy="18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104" name="Line 30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795" y="7827"/>
                                        <a:ext cx="2088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5" name="Line 30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880" y="7827"/>
                                        <a:ext cx="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06" name="Text Box 31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780" y="5157"/>
                                      <a:ext cx="540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39BF7C1E" w14:textId="77777777" w:rsidR="0033483A" w:rsidRPr="008A0708" w:rsidRDefault="0033483A" w:rsidP="00612BDC">
                                        <w:pPr>
                                          <w:rPr>
                                            <w:sz w:val="20"/>
                                            <w:lang w:val="nl-NL"/>
                                          </w:rPr>
                                        </w:pPr>
                                        <w:r w:rsidRPr="008A0708">
                                          <w:rPr>
                                            <w:sz w:val="20"/>
                                            <w:lang w:val="nl-NL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7" name="Text Box 31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870" y="6087"/>
                                      <a:ext cx="540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3AD55614" w14:textId="77777777" w:rsidR="0033483A" w:rsidRPr="008A0708" w:rsidRDefault="0033483A" w:rsidP="00612BDC">
                                        <w:pPr>
                                          <w:rPr>
                                            <w:sz w:val="20"/>
                                            <w:lang w:val="nl-NL"/>
                                          </w:rPr>
                                        </w:pPr>
                                        <w:r w:rsidRPr="008A0708">
                                          <w:rPr>
                                            <w:sz w:val="20"/>
                                            <w:lang w:val="nl-NL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8" name="Text Box 31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140" y="7002"/>
                                      <a:ext cx="540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2446E3A9" w14:textId="77777777" w:rsidR="0033483A" w:rsidRPr="008A0708" w:rsidRDefault="0033483A" w:rsidP="00612BDC">
                                        <w:pPr>
                                          <w:rPr>
                                            <w:sz w:val="20"/>
                                            <w:lang w:val="nl-NL"/>
                                          </w:rPr>
                                        </w:pPr>
                                        <w:r w:rsidRPr="008A0708">
                                          <w:rPr>
                                            <w:sz w:val="20"/>
                                            <w:lang w:val="nl-NL"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9" name="Text Box 31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680" y="7482"/>
                                      <a:ext cx="540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4E0FE3EE" w14:textId="77777777" w:rsidR="0033483A" w:rsidRPr="008A0708" w:rsidRDefault="0033483A" w:rsidP="00612BDC">
                                        <w:pPr>
                                          <w:rPr>
                                            <w:sz w:val="20"/>
                                            <w:lang w:val="nl-NL"/>
                                          </w:rPr>
                                        </w:pPr>
                                        <w:r w:rsidRPr="008A0708">
                                          <w:rPr>
                                            <w:sz w:val="20"/>
                                            <w:lang w:val="nl-NL"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0" name="Text Box 31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220" y="7557"/>
                                      <a:ext cx="540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1118ADE1" w14:textId="77777777" w:rsidR="0033483A" w:rsidRPr="008A0708" w:rsidRDefault="0033483A" w:rsidP="00612BDC">
                                        <w:pPr>
                                          <w:rPr>
                                            <w:sz w:val="20"/>
                                            <w:lang w:val="nl-NL"/>
                                          </w:rPr>
                                        </w:pPr>
                                        <w:r w:rsidRPr="008A0708">
                                          <w:rPr>
                                            <w:sz w:val="20"/>
                                            <w:lang w:val="nl-NL"/>
                                          </w:rPr>
                                          <w:t>E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1" name="Text Box 31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745" y="7662"/>
                                      <a:ext cx="540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19CC770A" w14:textId="77777777" w:rsidR="0033483A" w:rsidRPr="008A0708" w:rsidRDefault="0033483A" w:rsidP="00612BDC">
                                        <w:pPr>
                                          <w:rPr>
                                            <w:sz w:val="20"/>
                                            <w:lang w:val="nl-NL"/>
                                          </w:rPr>
                                        </w:pPr>
                                        <w:r w:rsidRPr="008A0708">
                                          <w:rPr>
                                            <w:sz w:val="20"/>
                                            <w:lang w:val="nl-NL"/>
                                          </w:rPr>
                                          <w:t>F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12" name="Text Box 31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510" y="8097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8C87E81" w14:textId="77777777" w:rsidR="0033483A" w:rsidRPr="008A0708" w:rsidRDefault="0033483A" w:rsidP="00612BDC">
                                      <w:pPr>
                                        <w:rPr>
                                          <w:sz w:val="20"/>
                                          <w:lang w:val="nl-NL"/>
                                        </w:rPr>
                                      </w:pPr>
                                      <w:r w:rsidRPr="008A0708">
                                        <w:rPr>
                                          <w:sz w:val="20"/>
                                          <w:lang w:val="nl-NL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13" name="Group 31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35" y="4692"/>
                                  <a:ext cx="585" cy="2970"/>
                                  <a:chOff x="3435" y="4692"/>
                                  <a:chExt cx="585" cy="2970"/>
                                </a:xfrm>
                              </wpg:grpSpPr>
                              <wps:wsp>
                                <wps:cNvPr id="114" name="Text Box 31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35" y="7122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88FAD9" w14:textId="77777777" w:rsidR="0033483A" w:rsidRPr="008A0708" w:rsidRDefault="0033483A" w:rsidP="00612BDC">
                                      <w:pPr>
                                        <w:rPr>
                                          <w:sz w:val="20"/>
                                          <w:lang w:val="nl-NL"/>
                                        </w:rPr>
                                      </w:pPr>
                                      <w:r w:rsidRPr="008A0708">
                                        <w:rPr>
                                          <w:sz w:val="20"/>
                                          <w:lang w:val="nl-NL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5" name="Text Box 31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35" y="5727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A580C4B" w14:textId="77777777" w:rsidR="0033483A" w:rsidRPr="008A0708" w:rsidRDefault="0033483A" w:rsidP="00612BDC">
                                      <w:pPr>
                                        <w:rPr>
                                          <w:sz w:val="20"/>
                                          <w:lang w:val="nl-NL"/>
                                        </w:rPr>
                                      </w:pPr>
                                      <w:r w:rsidRPr="008A0708">
                                        <w:rPr>
                                          <w:sz w:val="20"/>
                                          <w:lang w:val="nl-NL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6" name="Text Box 32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80" y="4692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CB0484A" w14:textId="77777777" w:rsidR="0033483A" w:rsidRPr="008A0708" w:rsidRDefault="0033483A" w:rsidP="00612BDC">
                                      <w:pPr>
                                        <w:rPr>
                                          <w:lang w:val="nl-NL"/>
                                        </w:rPr>
                                      </w:pPr>
                                      <w:r w:rsidRPr="008A0708">
                                        <w:rPr>
                                          <w:lang w:val="nl-NL"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117" name="Group 321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60" y="5247"/>
                                <a:ext cx="4860" cy="3765"/>
                                <a:chOff x="3060" y="5247"/>
                                <a:chExt cx="4860" cy="3765"/>
                              </a:xfrm>
                            </wpg:grpSpPr>
                            <wps:wsp>
                              <wps:cNvPr id="118" name="Text Box 3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25" y="8142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51620187" w14:textId="77777777" w:rsidR="0033483A" w:rsidRPr="008A0708" w:rsidRDefault="0033483A" w:rsidP="00612BDC">
                                    <w:pPr>
                                      <w:rPr>
                                        <w:sz w:val="20"/>
                                        <w:lang w:val="nl-NL"/>
                                      </w:rPr>
                                    </w:pPr>
                                    <w:r w:rsidRPr="008A0708">
                                      <w:rPr>
                                        <w:sz w:val="20"/>
                                        <w:lang w:val="nl-NL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" name="Text Box 3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35" y="8157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616CFF28" w14:textId="77777777" w:rsidR="0033483A" w:rsidRPr="008A0708" w:rsidRDefault="0033483A" w:rsidP="00612BDC">
                                    <w:pPr>
                                      <w:rPr>
                                        <w:sz w:val="20"/>
                                        <w:lang w:val="nl-NL"/>
                                      </w:rPr>
                                    </w:pPr>
                                    <w:r w:rsidRPr="008A0708">
                                      <w:rPr>
                                        <w:sz w:val="20"/>
                                        <w:lang w:val="nl-NL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0" name="Text Box 3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75" y="8157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7716C372" w14:textId="77777777" w:rsidR="0033483A" w:rsidRPr="008A0708" w:rsidRDefault="0033483A" w:rsidP="00612BDC">
                                    <w:pPr>
                                      <w:rPr>
                                        <w:sz w:val="20"/>
                                        <w:lang w:val="nl-NL"/>
                                      </w:rPr>
                                    </w:pPr>
                                    <w:r w:rsidRPr="008A0708">
                                      <w:rPr>
                                        <w:sz w:val="20"/>
                                        <w:lang w:val="nl-NL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" name="Text Box 3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70" y="8157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35CA34CF" w14:textId="77777777" w:rsidR="0033483A" w:rsidRPr="008A0708" w:rsidRDefault="0033483A" w:rsidP="00612BDC">
                                    <w:pPr>
                                      <w:rPr>
                                        <w:sz w:val="20"/>
                                        <w:lang w:val="nl-NL"/>
                                      </w:rPr>
                                    </w:pPr>
                                    <w:r w:rsidRPr="008A0708">
                                      <w:rPr>
                                        <w:sz w:val="20"/>
                                        <w:lang w:val="nl-NL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" name="Text Box 3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95" y="8157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4998F256" w14:textId="77777777" w:rsidR="0033483A" w:rsidRPr="008A0708" w:rsidRDefault="0033483A" w:rsidP="00612BDC">
                                    <w:pPr>
                                      <w:rPr>
                                        <w:sz w:val="20"/>
                                        <w:lang w:val="nl-NL"/>
                                      </w:rPr>
                                    </w:pPr>
                                    <w:r w:rsidRPr="008A0708">
                                      <w:rPr>
                                        <w:sz w:val="20"/>
                                        <w:lang w:val="nl-NL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Text Box 3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90" y="8157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06A508E6" w14:textId="77777777" w:rsidR="0033483A" w:rsidRPr="008A0708" w:rsidRDefault="0033483A" w:rsidP="00612BDC">
                                    <w:pPr>
                                      <w:rPr>
                                        <w:sz w:val="20"/>
                                        <w:lang w:val="nl-NL"/>
                                      </w:rPr>
                                    </w:pPr>
                                    <w:r w:rsidRPr="008A0708">
                                      <w:rPr>
                                        <w:sz w:val="20"/>
                                        <w:lang w:val="nl-NL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Text Box 3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80" y="8097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04BCECAC" w14:textId="77777777" w:rsidR="0033483A" w:rsidRPr="008A0708" w:rsidRDefault="0033483A" w:rsidP="00612BDC">
                                    <w:pPr>
                                      <w:rPr>
                                        <w:lang w:val="nl-NL"/>
                                      </w:rPr>
                                    </w:pPr>
                                    <w:r w:rsidRPr="008A0708">
                                      <w:rPr>
                                        <w:lang w:val="nl-NL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Text Box 3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50" y="6657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7681BB37" w14:textId="77777777" w:rsidR="0033483A" w:rsidRPr="008A0708" w:rsidRDefault="0033483A" w:rsidP="00612BDC">
                                    <w:pPr>
                                      <w:rPr>
                                        <w:sz w:val="20"/>
                                        <w:lang w:val="nl-NL"/>
                                      </w:rPr>
                                    </w:pPr>
                                    <w:r w:rsidRPr="008A0708">
                                      <w:rPr>
                                        <w:sz w:val="20"/>
                                        <w:lang w:val="nl-NL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6" name="Text Box 3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35" y="6222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6F26EA33" w14:textId="77777777" w:rsidR="0033483A" w:rsidRPr="008A0708" w:rsidRDefault="0033483A" w:rsidP="00612BDC">
                                    <w:pPr>
                                      <w:rPr>
                                        <w:sz w:val="20"/>
                                        <w:lang w:val="nl-NL"/>
                                      </w:rPr>
                                    </w:pPr>
                                    <w:r w:rsidRPr="008A0708">
                                      <w:rPr>
                                        <w:sz w:val="20"/>
                                        <w:lang w:val="nl-NL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" name="Text Box 3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35" y="5247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13CF799E" w14:textId="77777777" w:rsidR="0033483A" w:rsidRPr="008A0708" w:rsidRDefault="0033483A" w:rsidP="00612BDC">
                                    <w:pPr>
                                      <w:rPr>
                                        <w:sz w:val="20"/>
                                        <w:lang w:val="nl-NL"/>
                                      </w:rPr>
                                    </w:pPr>
                                    <w:r w:rsidRPr="008A0708">
                                      <w:rPr>
                                        <w:sz w:val="20"/>
                                        <w:lang w:val="nl-NL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8" name="Text Box 3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60" y="8142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6155C7B9" w14:textId="77777777" w:rsidR="0033483A" w:rsidRPr="008A0708" w:rsidRDefault="0033483A" w:rsidP="00612BDC">
                                    <w:pPr>
                                      <w:rPr>
                                        <w:sz w:val="20"/>
                                        <w:lang w:val="nl-NL"/>
                                      </w:rPr>
                                    </w:pPr>
                                    <w:r w:rsidRPr="008A0708">
                                      <w:rPr>
                                        <w:sz w:val="20"/>
                                        <w:lang w:val="nl-NL"/>
                                      </w:rPr>
                                      <w:t>-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9" name="Text Box 3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20" y="8472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3A8B8562" w14:textId="77777777" w:rsidR="0033483A" w:rsidRPr="008A0708" w:rsidRDefault="0033483A" w:rsidP="00612BDC">
                                    <w:pPr>
                                      <w:rPr>
                                        <w:sz w:val="20"/>
                                        <w:lang w:val="nl-NL"/>
                                      </w:rPr>
                                    </w:pPr>
                                    <w:r w:rsidRPr="008A0708">
                                      <w:rPr>
                                        <w:sz w:val="20"/>
                                        <w:lang w:val="nl-NL"/>
                                      </w:rPr>
                                      <w:t>-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130" name="Rectangle 334"/>
                        <wps:cNvSpPr>
                          <a:spLocks noChangeArrowheads="1"/>
                        </wps:cNvSpPr>
                        <wps:spPr bwMode="auto">
                          <a:xfrm>
                            <a:off x="6915" y="7752"/>
                            <a:ext cx="101" cy="1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B7C31E4" w14:textId="77777777" w:rsidR="0033483A" w:rsidRPr="008A0708" w:rsidRDefault="0033483A" w:rsidP="00612BDC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46423AA" id="Group 56" o:spid="_x0000_s1026" style="position:absolute;left:0;text-align:left;margin-left:22.7pt;margin-top:10.15pt;width:193.9pt;height:192.45pt;z-index:251671552" coordorigin="6200,4320" coordsize="4860,43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">
                <v:group id="Group 261" o:spid="_x0000_s1027" style="position:absolute;left:6200;top:4320;width:4860;height:4320" coordorigin="3060,4677" coordsize="4860,4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62" o:spid="_x0000_s1028" type="#_x0000_t202" style="position:absolute;left:3450;top:7572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GA/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Wx&#10;8Uv8AXLxAgAA//8DAFBLAQItABQABgAIAAAAIQDb4fbL7gAAAIUBAAATAAAAAAAAAAAAAAAAAAAA&#10;AABbQ29udGVudF9UeXBlc10ueG1sUEsBAi0AFAAGAAgAAAAhAFr0LFu/AAAAFQEAAAsAAAAAAAAA&#10;AAAAAAAAHwEAAF9yZWxzLy5yZWxzUEsBAi0AFAAGAAgAAAAhADScYD++AAAA2wAAAA8AAAAAAAAA&#10;AAAAAAAABwIAAGRycy9kb3ducmV2LnhtbFBLBQYAAAAAAwADALcAAADyAgAAAAA=&#10;" filled="f" stroked="f">
                    <v:textbox>
                      <w:txbxContent>
                        <w:p w14:paraId="27B9CAAB" w14:textId="77777777" w:rsidR="0033483A" w:rsidRPr="008A0708" w:rsidRDefault="0033483A" w:rsidP="00612BDC">
                          <w:pPr>
                            <w:rPr>
                              <w:sz w:val="20"/>
                              <w:lang w:val="nl-NL"/>
                            </w:rPr>
                          </w:pPr>
                          <w:r w:rsidRPr="008A0708">
                            <w:rPr>
                              <w:sz w:val="20"/>
                              <w:lang w:val="nl-NL"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263" o:spid="_x0000_s1029" style="position:absolute;left:3060;top:4677;width:4860;height:4320" coordorigin="3060,4692" coordsize="4860,4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  <v:group id="Group 264" o:spid="_x0000_s1030" style="position:absolute;left:3060;top:4692;width:4500;height:4305" coordorigin="3060,4692" coordsize="4500,43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    <v:group id="Group 265" o:spid="_x0000_s1031" style="position:absolute;left:3060;top:5037;width:4500;height:3960" coordorigin="3060,5037" coordsize="4500,3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      <v:group id="Group 266" o:spid="_x0000_s1032" style="position:absolute;left:3060;top:5037;width:4500;height:3960" coordorigin="3060,5037" coordsize="4500,3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        <v:group id="Group 267" o:spid="_x0000_s1033" style="position:absolute;left:3060;top:5037;width:4500;height:3960" coordorigin="3060,4857" coordsize="4500,3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        <v:group id="Group 268" o:spid="_x0000_s1034" style="position:absolute;left:3060;top:4857;width:4500;height:3960" coordorigin="3060,4857" coordsize="4500,3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Ldk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zD7g+SX8ALn4BwAA//8DAFBLAQItABQABgAIAAAAIQDb4fbL7gAAAIUBAAATAAAAAAAAAAAA&#10;AAAAAAAAAABbQ29udGVudF9UeXBlc10ueG1sUEsBAi0AFAAGAAgAAAAhAFr0LFu/AAAAFQEAAAsA&#10;AAAAAAAAAAAAAAAAHwEAAF9yZWxzLy5yZWxzUEsBAi0AFAAGAAgAAAAhAMoAt2TEAAAA2wAAAA8A&#10;AAAAAAAAAAAAAAAABwIAAGRycy9kb3ducmV2LnhtbFBLBQYAAAAAAwADALcAAAD4AgAAAAA=&#10;">
                              <v:group id="Group 269" o:spid="_x0000_s1035" style="position:absolute;left:3060;top:4857;width:4500;height:3960" coordorigin="3060,4857" coordsize="4500,3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BL/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">
                                <v:group id="Group 270" o:spid="_x0000_s1036" style="position:absolute;left:3060;top:4857;width:4500;height:3960" coordorigin="4140,4857" coordsize="4500,3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oyIxQAAANs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">
                                  <v:group id="Group 271" o:spid="_x0000_s1037" style="position:absolute;left:4804;top:5307;width:116;height:3210" coordorigin="4230,5307" coordsize="116,3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ikT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">
                                    <v:line id="Line 272" o:spid="_x0000_s1038" style="position:absolute;visibility:visible;mso-wrap-style:square" from="4230,7647" to="4331,7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"/>
                                    <v:line id="Line 273" o:spid="_x0000_s1039" style="position:absolute;visibility:visible;mso-wrap-style:square" from="4230,7167" to="4331,71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dFoxgAAANs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tIx3D/En+AnN0AAAD//wMAUEsBAi0AFAAGAAgAAAAhANvh9svuAAAAhQEAABMAAAAAAAAA&#10;AAAAAAAAAAAAAFtDb250ZW50X1R5cGVzXS54bWxQSwECLQAUAAYACAAAACEAWvQsW78AAAAVAQAA&#10;CwAAAAAAAAAAAAAAAAAfAQAAX3JlbHMvLnJlbHNQSwECLQAUAAYACAAAACEAch3RaMYAAADbAAAA&#10;DwAAAAAAAAAAAAAAAAAHAgAAZHJzL2Rvd25yZXYueG1sUEsFBgAAAAADAAMAtwAAAPoCAAAAAA==&#10;"/>
                                    <v:line id="Line 274" o:spid="_x0000_s1040" style="position:absolute;visibility:visible;mso-wrap-style:square" from="4230,6717" to="4331,6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"/>
                                    <v:line id="Line 275" o:spid="_x0000_s1041" style="position:absolute;visibility:visible;mso-wrap-style:square" from="4230,6252" to="4331,62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"/>
                                    <v:line id="Line 276" o:spid="_x0000_s1042" style="position:absolute;visibility:visible;mso-wrap-style:square" from="4230,5772" to="4331,5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YNXE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+WDVxMYAAADbAAAA&#10;DwAAAAAAAAAAAAAAAAAHAgAAZHJzL2Rvd25yZXYueG1sUEsFBgAAAAADAAMAtwAAAPoCAAAAAA==&#10;"/>
                                    <v:line id="Line 277" o:spid="_x0000_s1043" style="position:absolute;visibility:visible;mso-wrap-style:square" from="4230,5307" to="4331,53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HBf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lixwX8YAAADbAAAA&#10;DwAAAAAAAAAAAAAAAAAHAgAAZHJzL2Rvd25yZXYueG1sUEsFBgAAAAADAAMAtwAAAPoCAAAAAA==&#10;"/>
                                    <v:line id="Line 278" o:spid="_x0000_s1044" style="position:absolute;visibility:visible;mso-wrap-style:square" from="4245,8517" to="4346,8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egrxgAAANs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U8TeH6Jf4AOb8AAAD//wMAUEsBAi0AFAAGAAgAAAAhANvh9svuAAAAhQEAABMAAAAAAAAA&#10;AAAAAAAAAAAAAFtDb250ZW50X1R5cGVzXS54bWxQSwECLQAUAAYACAAAACEAWvQsW78AAAAVAQAA&#10;CwAAAAAAAAAAAAAAAAAfAQAAX3JlbHMvLnJlbHNQSwECLQAUAAYACAAAACEAGcXoK8YAAADbAAAA&#10;DwAAAAAAAAAAAAAAAAAHAgAAZHJzL2Rvd25yZXYueG1sUEsFBgAAAAADAAMAtwAAAPoCAAAAAA==&#10;"/>
                                  </v:group>
                                  <v:group id="Group 279" o:spid="_x0000_s1045" style="position:absolute;left:4140;top:4857;width:4500;height:3960" coordorigin="3600,4857" coordsize="4500,3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                  <v:group id="Group 280" o:spid="_x0000_s1046" style="position:absolute;left:3600;top:7737;width:4500;height:356" coordorigin="3600,7797" coordsize="4500,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xpV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">
                                      <v:group id="Group 281" o:spid="_x0000_s1047" style="position:absolute;left:3600;top:8037;width:4500;height:116" coordorigin="3600,8037" coordsize="4500,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">
                                        <v:line id="Line 282" o:spid="_x0000_s1048" style="position:absolute;visibility:visible;mso-wrap-style:square" from="3600,8097" to="8100,8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">
                                          <v:stroke endarrow="open"/>
                                        </v:line>
                                        <v:line id="Line 283" o:spid="_x0000_s1049" style="position:absolute;visibility:visible;mso-wrap-style:square" from="5370,8052" to="5370,8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"/>
                                        <v:line id="Line 284" o:spid="_x0000_s1050" style="position:absolute;visibility:visible;mso-wrap-style:square" from="6915,8052" to="6915,8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"/>
                                        <v:line id="Line 285" o:spid="_x0000_s1051" style="position:absolute;visibility:visible;mso-wrap-style:square" from="6420,8052" to="6420,8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"/>
                                        <v:line id="Line 286" o:spid="_x0000_s1052" style="position:absolute;visibility:visible;mso-wrap-style:square" from="4845,8052" to="4845,8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"/>
                                        <v:line id="Line 287" o:spid="_x0000_s1053" style="position:absolute;visibility:visible;mso-wrap-style:square" from="5895,8052" to="5895,8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"/>
                                        <v:line id="Line 288" o:spid="_x0000_s1054" style="position:absolute;visibility:visible;mso-wrap-style:square" from="7425,8052" to="7425,8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JgMxgAAANsAAAAPAAAAZHJzL2Rvd25yZXYueG1sRI9Ba8JA&#10;FITvgv9heYI33VhLkN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LBCYDMYAAADbAAAA&#10;DwAAAAAAAAAAAAAAAAAHAgAAZHJzL2Rvd25yZXYueG1sUEsFBgAAAAADAAMAtwAAAPoCAAAAAA==&#10;"/>
                                        <v:line id="Line 289" o:spid="_x0000_s1055" style="position:absolute;visibility:visible;mso-wrap-style:square" from="3840,8037" to="3840,81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D2XxgAAANsAAAAPAAAAZHJzL2Rvd25yZXYueG1sRI9Ba8JA&#10;FITvgv9heYI33VhpkN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Q1w9l8YAAADbAAAA&#10;DwAAAAAAAAAAAAAAAAAHAgAAZHJzL2Rvd25yZXYueG1sUEsFBgAAAAADAAMAtwAAAPoCAAAAAA==&#10;"/>
                                      </v:group>
                                      <v:line id="Line 290" o:spid="_x0000_s1056" style="position:absolute;visibility:visible;mso-wrap-style:square" from="4485,8052" to="4485,81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"/>
                                      <v:line id="Line 291" o:spid="_x0000_s1057" style="position:absolute;visibility:visible;mso-wrap-style:square" from="4665,8052" to="4665,81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gZ7xgAAANsAAAAPAAAAZHJzL2Rvd25yZXYueG1sRI9Ba8JA&#10;FITvgv9heYI33Vghld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3MIGe8YAAADbAAAA&#10;DwAAAAAAAAAAAAAAAAAHAgAAZHJzL2Rvd25yZXYueG1sUEsFBgAAAAADAAMAtwAAAPoCAAAAAA==&#10;"/>
                                      <v:line id="Line 292" o:spid="_x0000_s1058" style="position:absolute;visibility:visible;mso-wrap-style:square" from="4590,8052" to="4590,81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"/>
                                      <v:line id="Line 293" o:spid="_x0000_s1059" style="position:absolute;visibility:visible;mso-wrap-style:square" from="4290,7962" to="4362,7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"/>
                                      <v:line id="Line 294" o:spid="_x0000_s1060" style="position:absolute;visibility:visible;mso-wrap-style:square" from="4290,7797" to="4362,77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"/>
                                      <v:line id="Line 295" o:spid="_x0000_s1061" style="position:absolute;visibility:visible;mso-wrap-style:square" from="4290,7887" to="4362,78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"/>
                                    </v:group>
                                    <v:group id="Group 296" o:spid="_x0000_s1062" style="position:absolute;left:4305;top:4857;width:555;height:3960" coordorigin="4305,4857" coordsize="555,3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Pqs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0xE8v4QfIBcPAAAA//8DAFBLAQItABQABgAIAAAAIQDb4fbL7gAAAIUBAAATAAAAAAAAAAAA&#10;AAAAAAAAAABbQ29udGVudF9UeXBlc10ueG1sUEsBAi0AFAAGAAgAAAAhAFr0LFu/AAAAFQEAAAsA&#10;AAAAAAAAAAAAAAAAHwEAAF9yZWxzLy5yZWxzUEsBAi0AFAAGAAgAAAAhAB9w+qzEAAAA2wAAAA8A&#10;AAAAAAAAAAAAAAAABwIAAGRycy9kb3ducmV2LnhtbFBLBQYAAAAAAwADALcAAAD4AgAAAAA=&#10;">
                                      <v:line id="Line 297" o:spid="_x0000_s1063" style="position:absolute;visibility:visible;mso-wrap-style:square" from="4320,4857" to="4320,8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">
                                        <v:stroke startarrow="open"/>
                                      </v:line>
                                      <v:line id="Line 298" o:spid="_x0000_s1064" style="position:absolute;visibility:visible;mso-wrap-style:square" from="4485,5292" to="4485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">
                                        <v:stroke dashstyle="longDash"/>
                                      </v:line>
                                      <v:line id="Line 299" o:spid="_x0000_s1065" style="position:absolute;flip:x;visibility:visible;mso-wrap-style:square" from="4320,5307" to="4500,53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">
                                        <v:stroke dashstyle="dash"/>
                                      </v:line>
                                      <v:line id="Line 300" o:spid="_x0000_s1066" style="position:absolute;flip:y;visibility:visible;mso-wrap-style:square" from="4590,6222" to="4590,80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">
                                        <v:stroke dashstyle="longDash"/>
                                      </v:line>
                                      <v:line id="Line 301" o:spid="_x0000_s1067" style="position:absolute;visibility:visible;mso-wrap-style:square" from="4305,6252" to="4593,62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">
                                        <v:stroke dashstyle="dash"/>
                                      </v:line>
                                      <v:line id="Line 302" o:spid="_x0000_s1068" style="position:absolute;flip:y;visibility:visible;mso-wrap-style:square" from="4845,7152" to="4845,80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">
                                        <v:stroke dashstyle="longDash"/>
                                      </v:line>
                                      <v:line id="Line 303" o:spid="_x0000_s1069" style="position:absolute;visibility:visible;mso-wrap-style:square" from="4320,7167" to="4860,71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">
                                        <v:stroke dashstyle="dash"/>
                                      </v:line>
                                    </v:group>
                                  </v:group>
                                </v:group>
                                <v:line id="Line 304" o:spid="_x0000_s1070" style="position:absolute;flip:y;visibility:visible;mso-wrap-style:square" from="4830,7662" to="4830,80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">
                                  <v:stroke dashstyle="dash"/>
                                </v:line>
                                <v:line id="Line 305" o:spid="_x0000_s1071" style="position:absolute;visibility:visible;mso-wrap-style:square" from="3765,7647" to="4845,7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">
                                  <v:stroke dashstyle="dash"/>
                                </v:line>
                              </v:group>
                              <v:line id="Line 306" o:spid="_x0000_s1072" style="position:absolute;visibility:visible;mso-wrap-style:square" from="3765,7752" to="5385,7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">
                                <v:stroke dashstyle="dash"/>
                              </v:line>
                              <v:line id="Line 307" o:spid="_x0000_s1073" style="position:absolute;visibility:visible;mso-wrap-style:square" from="5355,7767" to="5355,7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">
                                <v:stroke dashstyle="dash"/>
                              </v:line>
                            </v:group>
                            <v:line id="Line 308" o:spid="_x0000_s1074" style="position:absolute;visibility:visible;mso-wrap-style:square" from="3795,7827" to="5883,78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">
                              <v:stroke dashstyle="dash"/>
                            </v:line>
                            <v:line id="Line 309" o:spid="_x0000_s1075" style="position:absolute;visibility:visible;mso-wrap-style:square" from="5880,7827" to="5880,8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">
                              <v:stroke dashstyle="dash"/>
                            </v:line>
                          </v:group>
                          <v:shape id="Text Box 310" o:spid="_x0000_s1076" type="#_x0000_t202" style="position:absolute;left:3780;top:5157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" filled="f" stroked="f">
                            <v:textbox>
                              <w:txbxContent>
                                <w:p w14:paraId="39BF7C1E" w14:textId="77777777" w:rsidR="0033483A" w:rsidRPr="008A0708" w:rsidRDefault="0033483A" w:rsidP="00612BDC">
                                  <w:pPr>
                                    <w:rPr>
                                      <w:sz w:val="20"/>
                                      <w:lang w:val="nl-NL"/>
                                    </w:rPr>
                                  </w:pPr>
                                  <w:r w:rsidRPr="008A0708">
                                    <w:rPr>
                                      <w:sz w:val="20"/>
                                      <w:lang w:val="nl-NL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  <v:shape id="Text Box 311" o:spid="_x0000_s1077" type="#_x0000_t202" style="position:absolute;left:3870;top:6087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YeUwgAAANw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" filled="f" stroked="f">
                            <v:textbox>
                              <w:txbxContent>
                                <w:p w14:paraId="3AD55614" w14:textId="77777777" w:rsidR="0033483A" w:rsidRPr="008A0708" w:rsidRDefault="0033483A" w:rsidP="00612BDC">
                                  <w:pPr>
                                    <w:rPr>
                                      <w:sz w:val="20"/>
                                      <w:lang w:val="nl-NL"/>
                                    </w:rPr>
                                  </w:pPr>
                                  <w:r w:rsidRPr="008A0708">
                                    <w:rPr>
                                      <w:sz w:val="20"/>
                                      <w:lang w:val="nl-NL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shape id="Text Box 312" o:spid="_x0000_s1078" type="#_x0000_t202" style="position:absolute;left:4140;top:7002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" filled="f" stroked="f">
                            <v:textbox>
                              <w:txbxContent>
                                <w:p w14:paraId="2446E3A9" w14:textId="77777777" w:rsidR="0033483A" w:rsidRPr="008A0708" w:rsidRDefault="0033483A" w:rsidP="00612BDC">
                                  <w:pPr>
                                    <w:rPr>
                                      <w:sz w:val="20"/>
                                      <w:lang w:val="nl-NL"/>
                                    </w:rPr>
                                  </w:pPr>
                                  <w:r w:rsidRPr="008A0708">
                                    <w:rPr>
                                      <w:sz w:val="20"/>
                                      <w:lang w:val="nl-NL"/>
                                    </w:rP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  <v:shape id="Text Box 313" o:spid="_x0000_s1079" type="#_x0000_t202" style="position:absolute;left:4680;top:7482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" filled="f" stroked="f">
                            <v:textbox>
                              <w:txbxContent>
                                <w:p w14:paraId="4E0FE3EE" w14:textId="77777777" w:rsidR="0033483A" w:rsidRPr="008A0708" w:rsidRDefault="0033483A" w:rsidP="00612BDC">
                                  <w:pPr>
                                    <w:rPr>
                                      <w:sz w:val="20"/>
                                      <w:lang w:val="nl-NL"/>
                                    </w:rPr>
                                  </w:pPr>
                                  <w:r w:rsidRPr="008A0708">
                                    <w:rPr>
                                      <w:sz w:val="20"/>
                                      <w:lang w:val="nl-NL"/>
                                    </w:rPr>
                                    <w:t>D</w:t>
                                  </w:r>
                                </w:p>
                              </w:txbxContent>
                            </v:textbox>
                          </v:shape>
                          <v:shape id="Text Box 314" o:spid="_x0000_s1080" type="#_x0000_t202" style="position:absolute;left:5220;top:7557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" filled="f" stroked="f">
                            <v:textbox>
                              <w:txbxContent>
                                <w:p w14:paraId="1118ADE1" w14:textId="77777777" w:rsidR="0033483A" w:rsidRPr="008A0708" w:rsidRDefault="0033483A" w:rsidP="00612BDC">
                                  <w:pPr>
                                    <w:rPr>
                                      <w:sz w:val="20"/>
                                      <w:lang w:val="nl-NL"/>
                                    </w:rPr>
                                  </w:pPr>
                                  <w:r w:rsidRPr="008A0708">
                                    <w:rPr>
                                      <w:sz w:val="20"/>
                                      <w:lang w:val="nl-NL"/>
                                    </w:rPr>
                                    <w:t>E</w:t>
                                  </w:r>
                                </w:p>
                              </w:txbxContent>
                            </v:textbox>
                          </v:shape>
                          <v:shape id="Text Box 315" o:spid="_x0000_s1081" type="#_x0000_t202" style="position:absolute;left:5745;top:7662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" filled="f" stroked="f">
                            <v:textbox>
                              <w:txbxContent>
                                <w:p w14:paraId="19CC770A" w14:textId="77777777" w:rsidR="0033483A" w:rsidRPr="008A0708" w:rsidRDefault="0033483A" w:rsidP="00612BDC">
                                  <w:pPr>
                                    <w:rPr>
                                      <w:sz w:val="20"/>
                                      <w:lang w:val="nl-NL"/>
                                    </w:rPr>
                                  </w:pPr>
                                  <w:r w:rsidRPr="008A0708">
                                    <w:rPr>
                                      <w:sz w:val="20"/>
                                      <w:lang w:val="nl-NL"/>
                                    </w:rPr>
                                    <w:t>F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316" o:spid="_x0000_s1082" type="#_x0000_t202" style="position:absolute;left:3510;top:8097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" filled="f" stroked="f">
                          <v:textbox>
                            <w:txbxContent>
                              <w:p w14:paraId="08C87E81" w14:textId="77777777" w:rsidR="0033483A" w:rsidRPr="008A0708" w:rsidRDefault="0033483A" w:rsidP="00612BDC">
                                <w:pPr>
                                  <w:rPr>
                                    <w:sz w:val="20"/>
                                    <w:lang w:val="nl-NL"/>
                                  </w:rPr>
                                </w:pPr>
                                <w:r w:rsidRPr="008A0708">
                                  <w:rPr>
                                    <w:sz w:val="20"/>
                                    <w:lang w:val="nl-NL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</v:group>
                      <v:group id="Group 317" o:spid="_x0000_s1083" style="position:absolute;left:3435;top:4692;width:585;height:2970" coordorigin="3435,4692" coordsize="585,29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5L2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xvJ4JF8j5EwAA//8DAFBLAQItABQABgAIAAAAIQDb4fbL7gAAAIUBAAATAAAAAAAAAAAAAAAA&#10;AAAAAABbQ29udGVudF9UeXBlc10ueG1sUEsBAi0AFAAGAAgAAAAhAFr0LFu/AAAAFQEAAAsAAAAA&#10;AAAAAAAAAAAAHwEAAF9yZWxzLy5yZWxzUEsBAi0AFAAGAAgAAAAhAD7PkvbBAAAA3AAAAA8AAAAA&#10;AAAAAAAAAAAABwIAAGRycy9kb3ducmV2LnhtbFBLBQYAAAAAAwADALcAAAD1AgAAAAA=&#10;">
                        <v:shape id="Text Box 318" o:spid="_x0000_s1084" type="#_x0000_t202" style="position:absolute;left:3435;top:7122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" filled="f" stroked="f">
                          <v:textbox>
                            <w:txbxContent>
                              <w:p w14:paraId="2288FAD9" w14:textId="77777777" w:rsidR="0033483A" w:rsidRPr="008A0708" w:rsidRDefault="0033483A" w:rsidP="00612BDC">
                                <w:pPr>
                                  <w:rPr>
                                    <w:sz w:val="20"/>
                                    <w:lang w:val="nl-NL"/>
                                  </w:rPr>
                                </w:pPr>
                                <w:r w:rsidRPr="008A0708">
                                  <w:rPr>
                                    <w:sz w:val="20"/>
                                    <w:lang w:val="nl-NL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319" o:spid="_x0000_s1085" type="#_x0000_t202" style="position:absolute;left:3435;top:5727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" filled="f" stroked="f">
                          <v:textbox>
                            <w:txbxContent>
                              <w:p w14:paraId="7A580C4B" w14:textId="77777777" w:rsidR="0033483A" w:rsidRPr="008A0708" w:rsidRDefault="0033483A" w:rsidP="00612BDC">
                                <w:pPr>
                                  <w:rPr>
                                    <w:sz w:val="20"/>
                                    <w:lang w:val="nl-NL"/>
                                  </w:rPr>
                                </w:pPr>
                                <w:r w:rsidRPr="008A0708">
                                  <w:rPr>
                                    <w:sz w:val="20"/>
                                    <w:lang w:val="nl-NL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  <v:shape id="Text Box 320" o:spid="_x0000_s1086" type="#_x0000_t202" style="position:absolute;left:3480;top:4692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" filled="f" stroked="f">
                          <v:textbox>
                            <w:txbxContent>
                              <w:p w14:paraId="0CB0484A" w14:textId="77777777" w:rsidR="0033483A" w:rsidRPr="008A0708" w:rsidRDefault="0033483A" w:rsidP="00612BDC">
                                <w:pPr>
                                  <w:rPr>
                                    <w:lang w:val="nl-NL"/>
                                  </w:rPr>
                                </w:pPr>
                                <w:r w:rsidRPr="008A0708">
                                  <w:rPr>
                                    <w:lang w:val="nl-NL"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group id="Group 321" o:spid="_x0000_s1087" style="position:absolute;left:3060;top:5247;width:4860;height:3765" coordorigin="3060,5247" coordsize="4860,3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JT1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ySv8PhMukJsfAAAA//8DAFBLAQItABQABgAIAAAAIQDb4fbL7gAAAIUBAAATAAAAAAAAAAAA&#10;AAAAAAAAAABbQ29udGVudF9UeXBlc10ueG1sUEsBAi0AFAAGAAgAAAAhAFr0LFu/AAAAFQEAAAsA&#10;AAAAAAAAAAAAAAAAHwEAAF9yZWxzLy5yZWxzUEsBAi0AFAAGAAgAAAAhAEH0lPXEAAAA3AAAAA8A&#10;AAAAAAAAAAAAAAAABwIAAGRycy9kb3ducmV2LnhtbFBLBQYAAAAAAwADALcAAAD4AgAAAAA=&#10;">
                      <v:shape id="Text Box 322" o:spid="_x0000_s1088" type="#_x0000_t202" style="position:absolute;left:4125;top:8142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" filled="f" stroked="f">
                        <v:textbox>
                          <w:txbxContent>
                            <w:p w14:paraId="51620187" w14:textId="77777777" w:rsidR="0033483A" w:rsidRPr="008A0708" w:rsidRDefault="0033483A" w:rsidP="00612BDC">
                              <w:pPr>
                                <w:rPr>
                                  <w:sz w:val="20"/>
                                  <w:lang w:val="nl-NL"/>
                                </w:rPr>
                              </w:pPr>
                              <w:r w:rsidRPr="008A0708">
                                <w:rPr>
                                  <w:sz w:val="20"/>
                                  <w:lang w:val="nl-NL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323" o:spid="_x0000_s1089" type="#_x0000_t202" style="position:absolute;left:4635;top:8157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" filled="f" stroked="f">
                        <v:textbox>
                          <w:txbxContent>
                            <w:p w14:paraId="616CFF28" w14:textId="77777777" w:rsidR="0033483A" w:rsidRPr="008A0708" w:rsidRDefault="0033483A" w:rsidP="00612BDC">
                              <w:pPr>
                                <w:rPr>
                                  <w:sz w:val="20"/>
                                  <w:lang w:val="nl-NL"/>
                                </w:rPr>
                              </w:pPr>
                              <w:r w:rsidRPr="008A0708">
                                <w:rPr>
                                  <w:sz w:val="20"/>
                                  <w:lang w:val="nl-NL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324" o:spid="_x0000_s1090" type="#_x0000_t202" style="position:absolute;left:5175;top:8157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" filled="f" stroked="f">
                        <v:textbox>
                          <w:txbxContent>
                            <w:p w14:paraId="7716C372" w14:textId="77777777" w:rsidR="0033483A" w:rsidRPr="008A0708" w:rsidRDefault="0033483A" w:rsidP="00612BDC">
                              <w:pPr>
                                <w:rPr>
                                  <w:sz w:val="20"/>
                                  <w:lang w:val="nl-NL"/>
                                </w:rPr>
                              </w:pPr>
                              <w:r w:rsidRPr="008A0708">
                                <w:rPr>
                                  <w:sz w:val="20"/>
                                  <w:lang w:val="nl-NL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325" o:spid="_x0000_s1091" type="#_x0000_t202" style="position:absolute;left:5670;top:8157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" filled="f" stroked="f">
                        <v:textbox>
                          <w:txbxContent>
                            <w:p w14:paraId="35CA34CF" w14:textId="77777777" w:rsidR="0033483A" w:rsidRPr="008A0708" w:rsidRDefault="0033483A" w:rsidP="00612BDC">
                              <w:pPr>
                                <w:rPr>
                                  <w:sz w:val="20"/>
                                  <w:lang w:val="nl-NL"/>
                                </w:rPr>
                              </w:pPr>
                              <w:r w:rsidRPr="008A0708">
                                <w:rPr>
                                  <w:sz w:val="20"/>
                                  <w:lang w:val="nl-NL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326" o:spid="_x0000_s1092" type="#_x0000_t202" style="position:absolute;left:6195;top:8157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" filled="f" stroked="f">
                        <v:textbox>
                          <w:txbxContent>
                            <w:p w14:paraId="4998F256" w14:textId="77777777" w:rsidR="0033483A" w:rsidRPr="008A0708" w:rsidRDefault="0033483A" w:rsidP="00612BDC">
                              <w:pPr>
                                <w:rPr>
                                  <w:sz w:val="20"/>
                                  <w:lang w:val="nl-NL"/>
                                </w:rPr>
                              </w:pPr>
                              <w:r w:rsidRPr="008A0708">
                                <w:rPr>
                                  <w:sz w:val="20"/>
                                  <w:lang w:val="nl-NL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327" o:spid="_x0000_s1093" type="#_x0000_t202" style="position:absolute;left:6690;top:8157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" filled="f" stroked="f">
                        <v:textbox>
                          <w:txbxContent>
                            <w:p w14:paraId="06A508E6" w14:textId="77777777" w:rsidR="0033483A" w:rsidRPr="008A0708" w:rsidRDefault="0033483A" w:rsidP="00612BDC">
                              <w:pPr>
                                <w:rPr>
                                  <w:sz w:val="20"/>
                                  <w:lang w:val="nl-NL"/>
                                </w:rPr>
                              </w:pPr>
                              <w:r w:rsidRPr="008A0708">
                                <w:rPr>
                                  <w:sz w:val="20"/>
                                  <w:lang w:val="nl-NL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328" o:spid="_x0000_s1094" type="#_x0000_t202" style="position:absolute;left:7380;top:8097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kWDwgAAANw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" filled="f" stroked="f">
                        <v:textbox>
                          <w:txbxContent>
                            <w:p w14:paraId="04BCECAC" w14:textId="77777777" w:rsidR="0033483A" w:rsidRPr="008A0708" w:rsidRDefault="0033483A" w:rsidP="00612BDC">
                              <w:pPr>
                                <w:rPr>
                                  <w:lang w:val="nl-NL"/>
                                </w:rPr>
                              </w:pPr>
                              <w:r w:rsidRPr="008A0708">
                                <w:rPr>
                                  <w:lang w:val="nl-NL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329" o:spid="_x0000_s1095" type="#_x0000_t202" style="position:absolute;left:3450;top:6657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" filled="f" stroked="f">
                        <v:textbox>
                          <w:txbxContent>
                            <w:p w14:paraId="7681BB37" w14:textId="77777777" w:rsidR="0033483A" w:rsidRPr="008A0708" w:rsidRDefault="0033483A" w:rsidP="00612BDC">
                              <w:pPr>
                                <w:rPr>
                                  <w:sz w:val="20"/>
                                  <w:lang w:val="nl-NL"/>
                                </w:rPr>
                              </w:pPr>
                              <w:r w:rsidRPr="008A0708">
                                <w:rPr>
                                  <w:sz w:val="20"/>
                                  <w:lang w:val="nl-NL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330" o:spid="_x0000_s1096" type="#_x0000_t202" style="position:absolute;left:3435;top:6222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" filled="f" stroked="f">
                        <v:textbox>
                          <w:txbxContent>
                            <w:p w14:paraId="6F26EA33" w14:textId="77777777" w:rsidR="0033483A" w:rsidRPr="008A0708" w:rsidRDefault="0033483A" w:rsidP="00612BDC">
                              <w:pPr>
                                <w:rPr>
                                  <w:sz w:val="20"/>
                                  <w:lang w:val="nl-NL"/>
                                </w:rPr>
                              </w:pPr>
                              <w:r w:rsidRPr="008A0708">
                                <w:rPr>
                                  <w:sz w:val="20"/>
                                  <w:lang w:val="nl-NL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331" o:spid="_x0000_s1097" type="#_x0000_t202" style="position:absolute;left:3435;top:5247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" filled="f" stroked="f">
                        <v:textbox>
                          <w:txbxContent>
                            <w:p w14:paraId="13CF799E" w14:textId="77777777" w:rsidR="0033483A" w:rsidRPr="008A0708" w:rsidRDefault="0033483A" w:rsidP="00612BDC">
                              <w:pPr>
                                <w:rPr>
                                  <w:sz w:val="20"/>
                                  <w:lang w:val="nl-NL"/>
                                </w:rPr>
                              </w:pPr>
                              <w:r w:rsidRPr="008A0708">
                                <w:rPr>
                                  <w:sz w:val="20"/>
                                  <w:lang w:val="nl-NL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332" o:spid="_x0000_s1098" type="#_x0000_t202" style="position:absolute;left:3060;top:8142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" filled="f" stroked="f">
                        <v:textbox>
                          <w:txbxContent>
                            <w:p w14:paraId="6155C7B9" w14:textId="77777777" w:rsidR="0033483A" w:rsidRPr="008A0708" w:rsidRDefault="0033483A" w:rsidP="00612BDC">
                              <w:pPr>
                                <w:rPr>
                                  <w:sz w:val="20"/>
                                  <w:lang w:val="nl-NL"/>
                                </w:rPr>
                              </w:pPr>
                              <w:r w:rsidRPr="008A0708">
                                <w:rPr>
                                  <w:sz w:val="20"/>
                                  <w:lang w:val="nl-NL"/>
                                </w:rPr>
                                <w:t>-1</w:t>
                              </w:r>
                            </w:p>
                          </w:txbxContent>
                        </v:textbox>
                      </v:shape>
                      <v:shape id="Text Box 333" o:spid="_x0000_s1099" type="#_x0000_t202" style="position:absolute;left:3420;top:8472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" filled="f" stroked="f">
                        <v:textbox>
                          <w:txbxContent>
                            <w:p w14:paraId="3A8B8562" w14:textId="77777777" w:rsidR="0033483A" w:rsidRPr="008A0708" w:rsidRDefault="0033483A" w:rsidP="00612BDC">
                              <w:pPr>
                                <w:rPr>
                                  <w:sz w:val="20"/>
                                  <w:lang w:val="nl-NL"/>
                                </w:rPr>
                              </w:pPr>
                              <w:r w:rsidRPr="008A0708">
                                <w:rPr>
                                  <w:sz w:val="20"/>
                                  <w:lang w:val="nl-NL"/>
                                </w:rPr>
                                <w:t>-1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v:rect id="Rectangle 334" o:spid="_x0000_s1100" style="position:absolute;left:6915;top:7752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">
                  <v:textbox>
                    <w:txbxContent>
                      <w:p w14:paraId="3B7C31E4" w14:textId="77777777" w:rsidR="0033483A" w:rsidRPr="008A0708" w:rsidRDefault="0033483A" w:rsidP="00612BDC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 w:rsidRPr="00612BDC">
        <w:rPr>
          <w:rFonts w:ascii="Times New Roman" w:hAnsi="Times New Roman"/>
          <w:b/>
          <w:color w:val="000000"/>
          <w:lang w:val="nl-NL"/>
        </w:rPr>
        <w:t>2.</w:t>
      </w:r>
      <w:r w:rsidRPr="00612BDC">
        <w:rPr>
          <w:rFonts w:ascii="Times New Roman" w:hAnsi="Times New Roman"/>
          <w:b/>
          <w:color w:val="000000"/>
          <w:u w:val="single"/>
          <w:lang w:val="nl-NL"/>
        </w:rPr>
        <w:t xml:space="preserve"> Đồ thị của hàm số.</w:t>
      </w:r>
    </w:p>
    <w:p w14:paraId="52B75082" w14:textId="77777777" w:rsidR="00612BDC" w:rsidRPr="00612BDC" w:rsidRDefault="00612BDC" w:rsidP="00612BDC">
      <w:pPr>
        <w:jc w:val="both"/>
        <w:rPr>
          <w:rFonts w:ascii="Times New Roman" w:hAnsi="Times New Roman"/>
          <w:color w:val="000000"/>
          <w:lang w:val="nl-NL"/>
        </w:rPr>
      </w:pPr>
      <w:r w:rsidRPr="00612BDC">
        <w:rPr>
          <w:rFonts w:ascii="Times New Roman" w:hAnsi="Times New Roman"/>
          <w:b/>
          <w:color w:val="000000"/>
          <w:bdr w:val="single" w:sz="4" w:space="0" w:color="auto"/>
          <w:lang w:val="nl-NL"/>
        </w:rPr>
        <w:t>? 2</w:t>
      </w:r>
      <w:r w:rsidRPr="00612BDC">
        <w:rPr>
          <w:rFonts w:ascii="Times New Roman" w:hAnsi="Times New Roman"/>
          <w:b/>
          <w:color w:val="000000"/>
          <w:lang w:val="nl-NL"/>
        </w:rPr>
        <w:t xml:space="preserve"> </w:t>
      </w:r>
      <w:r w:rsidRPr="00612BDC">
        <w:rPr>
          <w:rFonts w:ascii="Times New Roman" w:hAnsi="Times New Roman"/>
          <w:color w:val="000000"/>
          <w:lang w:val="nl-NL"/>
        </w:rPr>
        <w:t>a)</w:t>
      </w:r>
    </w:p>
    <w:p w14:paraId="5D9864C4" w14:textId="77777777" w:rsidR="00612BDC" w:rsidRPr="00612BDC" w:rsidRDefault="00612BDC" w:rsidP="00612BDC">
      <w:pPr>
        <w:ind w:firstLine="720"/>
        <w:jc w:val="both"/>
        <w:rPr>
          <w:rFonts w:ascii="Times New Roman" w:hAnsi="Times New Roman"/>
          <w:b/>
          <w:color w:val="000000"/>
          <w:lang w:val="nl-NL"/>
        </w:rPr>
      </w:pPr>
    </w:p>
    <w:p w14:paraId="3A5E8F5E" w14:textId="77777777" w:rsidR="00612BDC" w:rsidRPr="00612BDC" w:rsidRDefault="00612BDC" w:rsidP="00612BDC">
      <w:pPr>
        <w:jc w:val="both"/>
        <w:rPr>
          <w:rFonts w:ascii="Times New Roman" w:hAnsi="Times New Roman"/>
          <w:b/>
          <w:color w:val="000000"/>
          <w:lang w:val="nl-NL"/>
        </w:rPr>
      </w:pPr>
    </w:p>
    <w:p w14:paraId="58AECCA8" w14:textId="77777777" w:rsidR="00612BDC" w:rsidRPr="00612BDC" w:rsidRDefault="00612BDC" w:rsidP="00612BDC">
      <w:pPr>
        <w:jc w:val="both"/>
        <w:rPr>
          <w:rFonts w:ascii="Times New Roman" w:hAnsi="Times New Roman"/>
          <w:b/>
          <w:color w:val="000000"/>
          <w:lang w:val="nl-NL"/>
        </w:rPr>
      </w:pPr>
    </w:p>
    <w:p w14:paraId="44EE3C1F" w14:textId="77777777" w:rsidR="00612BDC" w:rsidRPr="00612BDC" w:rsidRDefault="00612BDC" w:rsidP="00612BDC">
      <w:pPr>
        <w:jc w:val="both"/>
        <w:rPr>
          <w:rFonts w:ascii="Times New Roman" w:hAnsi="Times New Roman"/>
          <w:b/>
          <w:color w:val="000000"/>
          <w:lang w:val="nl-NL"/>
        </w:rPr>
      </w:pPr>
    </w:p>
    <w:p w14:paraId="02854B1B" w14:textId="77777777" w:rsidR="00612BDC" w:rsidRPr="00612BDC" w:rsidRDefault="00612BDC" w:rsidP="00612BDC">
      <w:pPr>
        <w:jc w:val="both"/>
        <w:rPr>
          <w:rFonts w:ascii="Times New Roman" w:hAnsi="Times New Roman"/>
          <w:b/>
          <w:color w:val="000000"/>
          <w:lang w:val="nl-NL"/>
        </w:rPr>
      </w:pPr>
    </w:p>
    <w:p w14:paraId="4E9EF61E" w14:textId="77777777" w:rsidR="00612BDC" w:rsidRPr="00612BDC" w:rsidRDefault="00612BDC" w:rsidP="00612BDC">
      <w:pPr>
        <w:jc w:val="both"/>
        <w:rPr>
          <w:rFonts w:ascii="Times New Roman" w:hAnsi="Times New Roman"/>
          <w:b/>
          <w:color w:val="000000"/>
          <w:lang w:val="nl-NL"/>
        </w:rPr>
      </w:pPr>
    </w:p>
    <w:p w14:paraId="4354B64A" w14:textId="77777777" w:rsidR="00612BDC" w:rsidRPr="00612BDC" w:rsidRDefault="00612BDC" w:rsidP="00612BDC">
      <w:pPr>
        <w:jc w:val="both"/>
        <w:rPr>
          <w:rFonts w:ascii="Times New Roman" w:hAnsi="Times New Roman"/>
          <w:b/>
          <w:color w:val="000000"/>
          <w:lang w:val="nl-NL"/>
        </w:rPr>
      </w:pPr>
    </w:p>
    <w:p w14:paraId="23E21A1D" w14:textId="77777777" w:rsidR="00612BDC" w:rsidRPr="00612BDC" w:rsidRDefault="00612BDC" w:rsidP="00612BDC">
      <w:pPr>
        <w:jc w:val="both"/>
        <w:rPr>
          <w:rFonts w:ascii="Times New Roman" w:hAnsi="Times New Roman"/>
          <w:b/>
          <w:color w:val="000000"/>
          <w:lang w:val="nl-NL"/>
        </w:rPr>
      </w:pPr>
    </w:p>
    <w:p w14:paraId="34108D39" w14:textId="77777777" w:rsidR="00612BDC" w:rsidRPr="00612BDC" w:rsidRDefault="00612BDC" w:rsidP="00612BDC">
      <w:pPr>
        <w:jc w:val="both"/>
        <w:rPr>
          <w:rFonts w:ascii="Times New Roman" w:hAnsi="Times New Roman"/>
          <w:b/>
          <w:color w:val="000000"/>
          <w:lang w:val="nl-NL"/>
        </w:rPr>
      </w:pPr>
    </w:p>
    <w:p w14:paraId="7A069081" w14:textId="77777777" w:rsidR="00612BDC" w:rsidRPr="00612BDC" w:rsidRDefault="00612BDC" w:rsidP="00612BDC">
      <w:pPr>
        <w:jc w:val="both"/>
        <w:rPr>
          <w:rFonts w:ascii="Times New Roman" w:hAnsi="Times New Roman"/>
          <w:b/>
          <w:color w:val="000000"/>
          <w:lang w:val="nl-NL"/>
        </w:rPr>
      </w:pPr>
    </w:p>
    <w:p w14:paraId="68E2AC08" w14:textId="77777777" w:rsidR="00612BDC" w:rsidRPr="00612BDC" w:rsidRDefault="00612BDC" w:rsidP="00612BDC">
      <w:pPr>
        <w:jc w:val="both"/>
        <w:rPr>
          <w:rFonts w:ascii="Times New Roman" w:hAnsi="Times New Roman"/>
          <w:b/>
          <w:color w:val="000000"/>
          <w:lang w:val="nl-NL"/>
        </w:rPr>
      </w:pPr>
    </w:p>
    <w:p w14:paraId="5AEEA2D2" w14:textId="77777777" w:rsidR="00612BDC" w:rsidRPr="00612BDC" w:rsidRDefault="00612BDC" w:rsidP="00612BDC">
      <w:pPr>
        <w:jc w:val="both"/>
        <w:rPr>
          <w:rFonts w:ascii="Times New Roman" w:hAnsi="Times New Roman"/>
          <w:b/>
          <w:color w:val="000000"/>
          <w:lang w:val="nl-NL"/>
        </w:rPr>
      </w:pPr>
    </w:p>
    <w:p w14:paraId="6BA9C8A6" w14:textId="77777777" w:rsidR="00612BDC" w:rsidRPr="00612BDC" w:rsidRDefault="00612BDC" w:rsidP="00612BDC">
      <w:pPr>
        <w:jc w:val="both"/>
        <w:rPr>
          <w:rFonts w:ascii="Times New Roman" w:hAnsi="Times New Roman"/>
          <w:b/>
          <w:color w:val="000000"/>
          <w:lang w:val="nl-NL"/>
        </w:rPr>
      </w:pPr>
      <w:r w:rsidRPr="00612BDC">
        <w:rPr>
          <w:rFonts w:ascii="Times New Roman" w:hAnsi="Times New Roman"/>
          <w:b/>
          <w:noProof/>
          <w:color w:val="000000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19B82BB8" wp14:editId="4971E073">
                <wp:simplePos x="0" y="0"/>
                <wp:positionH relativeFrom="column">
                  <wp:posOffset>103505</wp:posOffset>
                </wp:positionH>
                <wp:positionV relativeFrom="paragraph">
                  <wp:posOffset>133985</wp:posOffset>
                </wp:positionV>
                <wp:extent cx="2463800" cy="1981200"/>
                <wp:effectExtent l="10160" t="0" r="2540" b="12700"/>
                <wp:wrapNone/>
                <wp:docPr id="32" name="Group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63800" cy="1981200"/>
                          <a:chOff x="6700" y="10200"/>
                          <a:chExt cx="3880" cy="3120"/>
                        </a:xfrm>
                      </wpg:grpSpPr>
                      <wpg:grpSp>
                        <wpg:cNvPr id="33" name="Group 336"/>
                        <wpg:cNvGrpSpPr>
                          <a:grpSpLocks/>
                        </wpg:cNvGrpSpPr>
                        <wpg:grpSpPr bwMode="auto">
                          <a:xfrm>
                            <a:off x="6700" y="10200"/>
                            <a:ext cx="3880" cy="3120"/>
                            <a:chOff x="6670" y="8760"/>
                            <a:chExt cx="3880" cy="3120"/>
                          </a:xfrm>
                        </wpg:grpSpPr>
                        <wpg:grpSp>
                          <wpg:cNvPr id="34" name="Group 337"/>
                          <wpg:cNvGrpSpPr>
                            <a:grpSpLocks/>
                          </wpg:cNvGrpSpPr>
                          <wpg:grpSpPr bwMode="auto">
                            <a:xfrm>
                              <a:off x="6670" y="8820"/>
                              <a:ext cx="3420" cy="3060"/>
                              <a:chOff x="6660" y="8817"/>
                              <a:chExt cx="3420" cy="3060"/>
                            </a:xfrm>
                          </wpg:grpSpPr>
                          <wpg:grpSp>
                            <wpg:cNvPr id="35" name="Group 338"/>
                            <wpg:cNvGrpSpPr>
                              <a:grpSpLocks/>
                            </wpg:cNvGrpSpPr>
                            <wpg:grpSpPr bwMode="auto">
                              <a:xfrm>
                                <a:off x="6660" y="8997"/>
                                <a:ext cx="3420" cy="2880"/>
                                <a:chOff x="6660" y="8997"/>
                                <a:chExt cx="3420" cy="2880"/>
                              </a:xfrm>
                            </wpg:grpSpPr>
                            <wpg:grpSp>
                              <wpg:cNvPr id="36" name="Group 33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660" y="8997"/>
                                  <a:ext cx="3420" cy="2880"/>
                                  <a:chOff x="6660" y="8997"/>
                                  <a:chExt cx="3420" cy="2880"/>
                                </a:xfrm>
                              </wpg:grpSpPr>
                              <wpg:grpSp>
                                <wpg:cNvPr id="37" name="Group 34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660" y="8997"/>
                                    <a:ext cx="3420" cy="2880"/>
                                    <a:chOff x="6660" y="8997"/>
                                    <a:chExt cx="3420" cy="2880"/>
                                  </a:xfrm>
                                </wpg:grpSpPr>
                                <wpg:grpSp>
                                  <wpg:cNvPr id="38" name="Group 34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660" y="8997"/>
                                      <a:ext cx="3420" cy="2880"/>
                                      <a:chOff x="6660" y="8997"/>
                                      <a:chExt cx="3420" cy="2880"/>
                                    </a:xfrm>
                                  </wpg:grpSpPr>
                                  <wpg:grpSp>
                                    <wpg:cNvPr id="39" name="Group 342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660" y="8997"/>
                                        <a:ext cx="3420" cy="2880"/>
                                        <a:chOff x="6660" y="8997"/>
                                        <a:chExt cx="3420" cy="2880"/>
                                      </a:xfrm>
                                    </wpg:grpSpPr>
                                    <wps:wsp>
                                      <wps:cNvPr id="40" name="Line 34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8280" y="8997"/>
                                          <a:ext cx="0" cy="288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arrow" w="med" len="med"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1" name="Line 34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6660" y="10437"/>
                                          <a:ext cx="342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arrow" w="med" len="med"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42" name="Rectangle 34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285" y="10335"/>
                                        <a:ext cx="101" cy="101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8CD46F0" w14:textId="77777777" w:rsidR="0033483A" w:rsidRPr="008A0708" w:rsidRDefault="0033483A" w:rsidP="00612BDC">
                                          <w:pPr>
                                            <w:rPr>
                                              <w:lang w:val="nl-NL"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43" name="Line 34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840" y="10395"/>
                                      <a:ext cx="0" cy="7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4" name="Line 34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365" y="10395"/>
                                      <a:ext cx="0" cy="7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5" name="Line 34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775" y="10395"/>
                                      <a:ext cx="0" cy="7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6" name="Line 34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250" y="10395"/>
                                      <a:ext cx="0" cy="7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47" name="Line 3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250" y="10881"/>
                                    <a:ext cx="7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" name="Line 3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253" y="11325"/>
                                    <a:ext cx="7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" name="Line 35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255" y="9975"/>
                                    <a:ext cx="7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" name="Line 35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238" y="9555"/>
                                    <a:ext cx="7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1" name="Line 3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280" y="9567"/>
                                  <a:ext cx="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" name="Line 3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35" y="9537"/>
                                  <a:ext cx="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53" name="Line 35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7335" y="8817"/>
                                <a:ext cx="1980" cy="30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4" name="Text Box 3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50" y="876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4F022F2A" w14:textId="77777777" w:rsidR="0033483A" w:rsidRPr="008A0708" w:rsidRDefault="0033483A" w:rsidP="00612BDC">
                                <w:pPr>
                                  <w:rPr>
                                    <w:lang w:val="nl-NL"/>
                                  </w:rPr>
                                </w:pPr>
                                <w:r w:rsidRPr="008A0708">
                                  <w:rPr>
                                    <w:lang w:val="nl-NL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" name="Text Box 3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30" y="1031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01512D36" w14:textId="77777777" w:rsidR="0033483A" w:rsidRPr="008A0708" w:rsidRDefault="0033483A" w:rsidP="00612BDC">
                                <w:pPr>
                                  <w:rPr>
                                    <w:lang w:val="nl-NL"/>
                                  </w:rPr>
                                </w:pPr>
                                <w:r w:rsidRPr="008A0708">
                                  <w:rPr>
                                    <w:lang w:val="nl-NL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36" name="Text Box 3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45" y="1038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12539748" w14:textId="77777777" w:rsidR="0033483A" w:rsidRPr="008A0708" w:rsidRDefault="0033483A" w:rsidP="00612BDC">
                                <w:pPr>
                                  <w:rPr>
                                    <w:lang w:val="nl-NL"/>
                                  </w:rPr>
                                </w:pPr>
                                <w:r w:rsidRPr="008A0708">
                                  <w:rPr>
                                    <w:lang w:val="nl-NL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44" name="Text Box 3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70" y="1037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3487275F" w14:textId="77777777" w:rsidR="0033483A" w:rsidRPr="008A0708" w:rsidRDefault="0033483A" w:rsidP="00612BDC">
                                <w:pPr>
                                  <w:rPr>
                                    <w:lang w:val="nl-NL"/>
                                  </w:rPr>
                                </w:pPr>
                                <w:r w:rsidRPr="008A0708">
                                  <w:rPr>
                                    <w:lang w:val="nl-NL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45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10" y="1034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15C97635" w14:textId="77777777" w:rsidR="0033483A" w:rsidRPr="008A0708" w:rsidRDefault="0033483A" w:rsidP="00612BDC">
                                <w:pPr>
                                  <w:rPr>
                                    <w:lang w:val="nl-NL"/>
                                  </w:rPr>
                                </w:pPr>
                                <w:r w:rsidRPr="008A0708">
                                  <w:rPr>
                                    <w:lang w:val="nl-NL"/>
                                  </w:rPr>
                                  <w:t>-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46" name="Text Box 3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10" y="1035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62074038" w14:textId="77777777" w:rsidR="0033483A" w:rsidRPr="008A0708" w:rsidRDefault="0033483A" w:rsidP="00612BDC">
                                <w:pPr>
                                  <w:rPr>
                                    <w:lang w:val="nl-NL"/>
                                  </w:rPr>
                                </w:pPr>
                                <w:r w:rsidRPr="008A0708">
                                  <w:rPr>
                                    <w:lang w:val="nl-NL"/>
                                  </w:rPr>
                                  <w:t>-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58" name="Text Box 3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80" y="971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2BAE5A36" w14:textId="77777777" w:rsidR="0033483A" w:rsidRPr="008A0708" w:rsidRDefault="0033483A" w:rsidP="00612BDC">
                                <w:pPr>
                                  <w:rPr>
                                    <w:lang w:val="nl-NL"/>
                                  </w:rPr>
                                </w:pPr>
                                <w:r w:rsidRPr="008A0708">
                                  <w:rPr>
                                    <w:lang w:val="nl-NL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59" name="Text Box 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90" y="1061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374117E7" w14:textId="77777777" w:rsidR="0033483A" w:rsidRPr="008A0708" w:rsidRDefault="0033483A" w:rsidP="00612BDC">
                                <w:pPr>
                                  <w:rPr>
                                    <w:lang w:val="nl-NL"/>
                                  </w:rPr>
                                </w:pPr>
                                <w:r w:rsidRPr="008A0708">
                                  <w:rPr>
                                    <w:lang w:val="nl-NL"/>
                                  </w:rPr>
                                  <w:t>-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60" name="Text Box 3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80" y="1105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1DB58A58" w14:textId="77777777" w:rsidR="0033483A" w:rsidRPr="008A0708" w:rsidRDefault="0033483A" w:rsidP="00612BDC">
                                <w:pPr>
                                  <w:rPr>
                                    <w:lang w:val="nl-NL"/>
                                  </w:rPr>
                                </w:pPr>
                                <w:r w:rsidRPr="008A0708">
                                  <w:rPr>
                                    <w:lang w:val="nl-NL"/>
                                  </w:rPr>
                                  <w:t>-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61" name="Text Box 3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35" y="931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1DF89D30" w14:textId="77777777" w:rsidR="0033483A" w:rsidRPr="008A0708" w:rsidRDefault="0033483A" w:rsidP="00612BDC">
                                <w:pPr>
                                  <w:rPr>
                                    <w:lang w:val="nl-NL"/>
                                  </w:rPr>
                                </w:pPr>
                                <w:r w:rsidRPr="008A0708">
                                  <w:rPr>
                                    <w:lang w:val="nl-NL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162" name="Text Box 367"/>
                        <wps:cNvSpPr txBox="1">
                          <a:spLocks noChangeArrowheads="1"/>
                        </wps:cNvSpPr>
                        <wps:spPr bwMode="auto">
                          <a:xfrm>
                            <a:off x="8825" y="10803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0129101" w14:textId="77777777" w:rsidR="0033483A" w:rsidRPr="008A0708" w:rsidRDefault="0033483A" w:rsidP="00612BDC">
                              <w:pPr>
                                <w:rPr>
                                  <w:lang w:val="nl-NL"/>
                                </w:rPr>
                              </w:pPr>
                              <w:r w:rsidRPr="008A0708">
                                <w:rPr>
                                  <w:lang w:val="nl-NL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9B82BB8" id="Group 32" o:spid="_x0000_s1101" style="position:absolute;left:0;text-align:left;margin-left:8.15pt;margin-top:10.55pt;width:194pt;height:156pt;z-index:251672576" coordorigin="6700,10200" coordsize="3880,31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">
                <v:group id="Group 336" o:spid="_x0000_s1102" style="position:absolute;left:6700;top:10200;width:3880;height:3120" coordorigin="6670,8760" coordsize="3880,3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<v:group id="Group 337" o:spid="_x0000_s1103" style="position:absolute;left:6670;top:8820;width:3420;height:3060" coordorigin="6660,8817" coordsize="3420,3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<v:group id="Group 338" o:spid="_x0000_s1104" style="position:absolute;left:6660;top:8997;width:3420;height:2880" coordorigin="6660,8997" coordsize="3420,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  <v:group id="Group 339" o:spid="_x0000_s1105" style="position:absolute;left:6660;top:8997;width:3420;height:2880" coordorigin="6660,8997" coordsize="3420,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    <v:group id="Group 340" o:spid="_x0000_s1106" style="position:absolute;left:6660;top:8997;width:3420;height:2880" coordorigin="6660,8997" coordsize="3420,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      <v:group id="Group 341" o:spid="_x0000_s1107" style="position:absolute;left:6660;top:8997;width:3420;height:2880" coordorigin="6660,8997" coordsize="3420,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        <v:group id="Group 342" o:spid="_x0000_s1108" style="position:absolute;left:6660;top:8997;width:3420;height:2880" coordorigin="6660,8997" coordsize="3420,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          <v:line id="Line 343" o:spid="_x0000_s1109" style="position:absolute;visibility:visible;mso-wrap-style:square" from="8280,8997" to="8280,11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">
                                <v:stroke startarrow="open"/>
                              </v:line>
                              <v:line id="Line 344" o:spid="_x0000_s1110" style="position:absolute;visibility:visible;mso-wrap-style:square" from="6660,10437" to="10080,10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">
                                <v:stroke endarrow="open"/>
                              </v:line>
                            </v:group>
                            <v:rect id="Rectangle 345" o:spid="_x0000_s1111" style="position:absolute;left:8285;top:10335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">
                              <v:textbox>
                                <w:txbxContent>
                                  <w:p w14:paraId="68CD46F0" w14:textId="77777777" w:rsidR="0033483A" w:rsidRPr="008A0708" w:rsidRDefault="0033483A" w:rsidP="00612BDC">
                                    <w:pPr>
                                      <w:rPr>
                                        <w:lang w:val="nl-NL"/>
                                      </w:rPr>
                                    </w:pPr>
                                  </w:p>
                                </w:txbxContent>
                              </v:textbox>
                            </v:rect>
                          </v:group>
                          <v:line id="Line 346" o:spid="_x0000_s1112" style="position:absolute;visibility:visible;mso-wrap-style:square" from="8840,10395" to="8840,104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Lri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WEC64sYAAADbAAAA&#10;DwAAAAAAAAAAAAAAAAAHAgAAZHJzL2Rvd25yZXYueG1sUEsFBgAAAAADAAMAtwAAAPoCAAAAAA==&#10;"/>
                          <v:line id="Line 347" o:spid="_x0000_s1113" style="position:absolute;visibility:visible;mso-wrap-style:square" from="9365,10395" to="9365,104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SKWxgAAANsAAAAPAAAAZHJzL2Rvd25yZXYueG1sRI9Pa8JA&#10;FMTvBb/D8oTe6sZWgq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16kilsYAAADbAAAA&#10;DwAAAAAAAAAAAAAAAAAHAgAAZHJzL2Rvd25yZXYueG1sUEsFBgAAAAADAAMAtwAAAPoCAAAAAA==&#10;"/>
                          <v:line id="Line 348" o:spid="_x0000_s1114" style="position:absolute;visibility:visible;mso-wrap-style:square" from="7775,10395" to="7775,104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5YcNxgAAANs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zuD2Jf4AubgCAAD//wMAUEsBAi0AFAAGAAgAAAAhANvh9svuAAAAhQEAABMAAAAAAAAA&#10;AAAAAAAAAAAAAFtDb250ZW50X1R5cGVzXS54bWxQSwECLQAUAAYACAAAACEAWvQsW78AAAAVAQAA&#10;CwAAAAAAAAAAAAAAAAAfAQAAX3JlbHMvLnJlbHNQSwECLQAUAAYACAAAACEAuOWHDcYAAADbAAAA&#10;DwAAAAAAAAAAAAAAAAAHAgAAZHJzL2Rvd25yZXYueG1sUEsFBgAAAAADAAMAtwAAAPoCAAAAAA==&#10;"/>
                          <v:line id="Line 349" o:spid="_x0000_s1115" style="position:absolute;visibility:visible;mso-wrap-style:square" from="7250,10395" to="7250,104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xl6xgAAANs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Urh/iT9Azn4BAAD//wMAUEsBAi0AFAAGAAgAAAAhANvh9svuAAAAhQEAABMAAAAAAAAA&#10;AAAAAAAAAAAAAFtDb250ZW50X1R5cGVzXS54bWxQSwECLQAUAAYACAAAACEAWvQsW78AAAAVAQAA&#10;CwAAAAAAAAAAAAAAAAAfAQAAX3JlbHMvLnJlbHNQSwECLQAUAAYACAAAACEASDcZesYAAADbAAAA&#10;DwAAAAAAAAAAAAAAAAAHAgAAZHJzL2Rvd25yZXYueG1sUEsFBgAAAAADAAMAtwAAAPoCAAAAAA==&#10;"/>
                        </v:group>
                        <v:line id="Line 350" o:spid="_x0000_s1116" style="position:absolute;visibility:visible;mso-wrap-style:square" from="8250,10881" to="8322,10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7zhxgAAANs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VMn+D6Jf4AOb8AAAD//wMAUEsBAi0AFAAGAAgAAAAhANvh9svuAAAAhQEAABMAAAAAAAAA&#10;AAAAAAAAAAAAAFtDb250ZW50X1R5cGVzXS54bWxQSwECLQAUAAYACAAAACEAWvQsW78AAAAVAQAA&#10;CwAAAAAAAAAAAAAAAAAfAQAAX3JlbHMvLnJlbHNQSwECLQAUAAYACAAAACEAJ3u84cYAAADbAAAA&#10;DwAAAAAAAAAAAAAAAAAHAgAAZHJzL2Rvd25yZXYueG1sUEsFBgAAAAADAAMAtwAAAPoCAAAAAA==&#10;"/>
                        <v:line id="Line 351" o:spid="_x0000_s1117" style="position:absolute;visibility:visible;mso-wrap-style:square" from="8253,11325" to="8325,11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"/>
                        <v:line id="Line 352" o:spid="_x0000_s1118" style="position:absolute;visibility:visible;mso-wrap-style:square" from="8255,9975" to="8327,9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qI0I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VMn+H6Jf4AOb8AAAD//wMAUEsBAi0AFAAGAAgAAAAhANvh9svuAAAAhQEAABMAAAAAAAAA&#10;AAAAAAAAAAAAAFtDb250ZW50X1R5cGVzXS54bWxQSwECLQAUAAYACAAAACEAWvQsW78AAAAVAQAA&#10;CwAAAAAAAAAAAAAAAAAfAQAAX3JlbHMvLnJlbHNQSwECLQAUAAYACAAAACEAOaiNCMYAAADbAAAA&#10;DwAAAAAAAAAAAAAAAAAHAgAAZHJzL2Rvd25yZXYueG1sUEsFBgAAAAADAAMAtwAAAPoCAAAAAA==&#10;"/>
                        <v:line id="Line 353" o:spid="_x0000_s1119" style="position:absolute;visibility:visible;mso-wrap-style:square" from="8238,9555" to="8310,9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"/>
                      </v:group>
                      <v:line id="Line 354" o:spid="_x0000_s1120" style="position:absolute;visibility:visible;mso-wrap-style:square" from="8280,9567" to="8820,95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">
                        <v:stroke dashstyle="dash"/>
                      </v:line>
                      <v:line id="Line 355" o:spid="_x0000_s1121" style="position:absolute;visibility:visible;mso-wrap-style:square" from="8835,9537" to="8835,10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">
                        <v:stroke dashstyle="dash"/>
                      </v:line>
                    </v:group>
                    <v:line id="Line 356" o:spid="_x0000_s1122" style="position:absolute;flip:x;visibility:visible;mso-wrap-style:square" from="7335,8817" to="9315,11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"/>
                  </v:group>
                  <v:shape id="Text Box 357" o:spid="_x0000_s1123" type="#_x0000_t202" style="position:absolute;left:7950;top:8760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  <v:textbox>
                      <w:txbxContent>
                        <w:p w14:paraId="4F022F2A" w14:textId="77777777" w:rsidR="0033483A" w:rsidRPr="008A0708" w:rsidRDefault="0033483A" w:rsidP="00612BDC">
                          <w:pPr>
                            <w:rPr>
                              <w:lang w:val="nl-NL"/>
                            </w:rPr>
                          </w:pPr>
                          <w:r w:rsidRPr="008A0708">
                            <w:rPr>
                              <w:lang w:val="nl-NL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358" o:spid="_x0000_s1124" type="#_x0000_t202" style="position:absolute;left:9830;top:10317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 filled="f" stroked="f">
                    <v:textbox>
                      <w:txbxContent>
                        <w:p w14:paraId="01512D36" w14:textId="77777777" w:rsidR="0033483A" w:rsidRPr="008A0708" w:rsidRDefault="0033483A" w:rsidP="00612BDC">
                          <w:pPr>
                            <w:rPr>
                              <w:lang w:val="nl-NL"/>
                            </w:rPr>
                          </w:pPr>
                          <w:r w:rsidRPr="008A0708">
                            <w:rPr>
                              <w:lang w:val="nl-NL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359" o:spid="_x0000_s1125" type="#_x0000_t202" style="position:absolute;left:8645;top:10380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" filled="f" stroked="f">
                    <v:textbox>
                      <w:txbxContent>
                        <w:p w14:paraId="12539748" w14:textId="77777777" w:rsidR="0033483A" w:rsidRPr="008A0708" w:rsidRDefault="0033483A" w:rsidP="00612BDC">
                          <w:pPr>
                            <w:rPr>
                              <w:lang w:val="nl-NL"/>
                            </w:rPr>
                          </w:pPr>
                          <w:r w:rsidRPr="008A0708">
                            <w:rPr>
                              <w:lang w:val="nl-NL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60" o:spid="_x0000_s1126" type="#_x0000_t202" style="position:absolute;left:9170;top:10371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" filled="f" stroked="f">
                    <v:textbox>
                      <w:txbxContent>
                        <w:p w14:paraId="3487275F" w14:textId="77777777" w:rsidR="0033483A" w:rsidRPr="008A0708" w:rsidRDefault="0033483A" w:rsidP="00612BDC">
                          <w:pPr>
                            <w:rPr>
                              <w:lang w:val="nl-NL"/>
                            </w:rPr>
                          </w:pPr>
                          <w:r w:rsidRPr="008A0708">
                            <w:rPr>
                              <w:lang w:val="nl-NL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61" o:spid="_x0000_s1127" type="#_x0000_t202" style="position:absolute;left:7610;top:10347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" filled="f" stroked="f">
                    <v:textbox>
                      <w:txbxContent>
                        <w:p w14:paraId="15C97635" w14:textId="77777777" w:rsidR="0033483A" w:rsidRPr="008A0708" w:rsidRDefault="0033483A" w:rsidP="00612BDC">
                          <w:pPr>
                            <w:rPr>
                              <w:lang w:val="nl-NL"/>
                            </w:rPr>
                          </w:pPr>
                          <w:r w:rsidRPr="008A0708">
                            <w:rPr>
                              <w:lang w:val="nl-NL"/>
                            </w:rPr>
                            <w:t>-1</w:t>
                          </w:r>
                        </w:p>
                      </w:txbxContent>
                    </v:textbox>
                  </v:shape>
                  <v:shape id="Text Box 362" o:spid="_x0000_s1128" type="#_x0000_t202" style="position:absolute;left:7010;top:10350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" filled="f" stroked="f">
                    <v:textbox>
                      <w:txbxContent>
                        <w:p w14:paraId="62074038" w14:textId="77777777" w:rsidR="0033483A" w:rsidRPr="008A0708" w:rsidRDefault="0033483A" w:rsidP="00612BDC">
                          <w:pPr>
                            <w:rPr>
                              <w:lang w:val="nl-NL"/>
                            </w:rPr>
                          </w:pPr>
                          <w:r w:rsidRPr="008A0708">
                            <w:rPr>
                              <w:lang w:val="nl-NL"/>
                            </w:rPr>
                            <w:t>-2</w:t>
                          </w:r>
                        </w:p>
                      </w:txbxContent>
                    </v:textbox>
                  </v:shape>
                  <v:shape id="Text Box 363" o:spid="_x0000_s1129" type="#_x0000_t202" style="position:absolute;left:7980;top:9717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" filled="f" stroked="f">
                    <v:textbox>
                      <w:txbxContent>
                        <w:p w14:paraId="2BAE5A36" w14:textId="77777777" w:rsidR="0033483A" w:rsidRPr="008A0708" w:rsidRDefault="0033483A" w:rsidP="00612BDC">
                          <w:pPr>
                            <w:rPr>
                              <w:lang w:val="nl-NL"/>
                            </w:rPr>
                          </w:pPr>
                          <w:r w:rsidRPr="008A0708">
                            <w:rPr>
                              <w:lang w:val="nl-NL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64" o:spid="_x0000_s1130" type="#_x0000_t202" style="position:absolute;left:7890;top:10617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" filled="f" stroked="f">
                    <v:textbox>
                      <w:txbxContent>
                        <w:p w14:paraId="374117E7" w14:textId="77777777" w:rsidR="0033483A" w:rsidRPr="008A0708" w:rsidRDefault="0033483A" w:rsidP="00612BDC">
                          <w:pPr>
                            <w:rPr>
                              <w:lang w:val="nl-NL"/>
                            </w:rPr>
                          </w:pPr>
                          <w:r w:rsidRPr="008A0708">
                            <w:rPr>
                              <w:lang w:val="nl-NL"/>
                            </w:rPr>
                            <w:t>-1</w:t>
                          </w:r>
                        </w:p>
                      </w:txbxContent>
                    </v:textbox>
                  </v:shape>
                  <v:shape id="Text Box 365" o:spid="_x0000_s1131" type="#_x0000_t202" style="position:absolute;left:7880;top:11055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" filled="f" stroked="f">
                    <v:textbox>
                      <w:txbxContent>
                        <w:p w14:paraId="1DB58A58" w14:textId="77777777" w:rsidR="0033483A" w:rsidRPr="008A0708" w:rsidRDefault="0033483A" w:rsidP="00612BDC">
                          <w:pPr>
                            <w:rPr>
                              <w:lang w:val="nl-NL"/>
                            </w:rPr>
                          </w:pPr>
                          <w:r w:rsidRPr="008A0708">
                            <w:rPr>
                              <w:lang w:val="nl-NL"/>
                            </w:rPr>
                            <w:t>-2</w:t>
                          </w:r>
                        </w:p>
                      </w:txbxContent>
                    </v:textbox>
                  </v:shape>
                  <v:shape id="Text Box 366" o:spid="_x0000_s1132" type="#_x0000_t202" style="position:absolute;left:7935;top:9312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" filled="f" stroked="f">
                    <v:textbox>
                      <w:txbxContent>
                        <w:p w14:paraId="1DF89D30" w14:textId="77777777" w:rsidR="0033483A" w:rsidRPr="008A0708" w:rsidRDefault="0033483A" w:rsidP="00612BDC">
                          <w:pPr>
                            <w:rPr>
                              <w:lang w:val="nl-NL"/>
                            </w:rPr>
                          </w:pPr>
                          <w:r w:rsidRPr="008A0708">
                            <w:rPr>
                              <w:lang w:val="nl-NL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shape id="Text Box 367" o:spid="_x0000_s1133" type="#_x0000_t202" style="position:absolute;left:8825;top:10803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" filled="f" stroked="f">
                  <v:textbox>
                    <w:txbxContent>
                      <w:p w14:paraId="20129101" w14:textId="77777777" w:rsidR="0033483A" w:rsidRPr="008A0708" w:rsidRDefault="0033483A" w:rsidP="00612BDC">
                        <w:pPr>
                          <w:rPr>
                            <w:lang w:val="nl-NL"/>
                          </w:rPr>
                        </w:pPr>
                        <w:r w:rsidRPr="008A0708">
                          <w:rPr>
                            <w:lang w:val="nl-NL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612BDC">
        <w:rPr>
          <w:rFonts w:ascii="Times New Roman" w:hAnsi="Times New Roman"/>
          <w:color w:val="000000"/>
          <w:lang w:val="nl-NL"/>
        </w:rPr>
        <w:t>b) Với x =  1 thì y = 2 ta có A(1;2)</w:t>
      </w:r>
    </w:p>
    <w:p w14:paraId="6B836750" w14:textId="77777777" w:rsidR="00612BDC" w:rsidRPr="00612BDC" w:rsidRDefault="00612BDC" w:rsidP="00612BDC">
      <w:pPr>
        <w:jc w:val="both"/>
        <w:rPr>
          <w:rFonts w:ascii="Times New Roman" w:hAnsi="Times New Roman"/>
          <w:b/>
          <w:color w:val="000000"/>
          <w:lang w:val="nl-NL"/>
        </w:rPr>
      </w:pPr>
    </w:p>
    <w:p w14:paraId="2B1F4E31" w14:textId="77777777" w:rsidR="00612BDC" w:rsidRPr="00612BDC" w:rsidRDefault="00612BDC" w:rsidP="00612BDC">
      <w:pPr>
        <w:jc w:val="both"/>
        <w:rPr>
          <w:rFonts w:ascii="Times New Roman" w:hAnsi="Times New Roman"/>
          <w:b/>
          <w:color w:val="000000"/>
          <w:lang w:val="nl-NL"/>
        </w:rPr>
      </w:pPr>
    </w:p>
    <w:p w14:paraId="6B077774" w14:textId="77777777" w:rsidR="00612BDC" w:rsidRPr="00612BDC" w:rsidRDefault="00612BDC" w:rsidP="00612BDC">
      <w:pPr>
        <w:jc w:val="both"/>
        <w:rPr>
          <w:rFonts w:ascii="Times New Roman" w:hAnsi="Times New Roman"/>
          <w:b/>
          <w:color w:val="000000"/>
          <w:lang w:val="nl-NL"/>
        </w:rPr>
      </w:pPr>
    </w:p>
    <w:p w14:paraId="187E8C30" w14:textId="77777777" w:rsidR="00612BDC" w:rsidRPr="00612BDC" w:rsidRDefault="00612BDC" w:rsidP="00612BDC">
      <w:pPr>
        <w:jc w:val="both"/>
        <w:rPr>
          <w:rFonts w:ascii="Times New Roman" w:hAnsi="Times New Roman"/>
          <w:b/>
          <w:color w:val="000000"/>
          <w:lang w:val="nl-NL"/>
        </w:rPr>
      </w:pPr>
    </w:p>
    <w:p w14:paraId="49D4C868" w14:textId="77777777" w:rsidR="00612BDC" w:rsidRPr="00612BDC" w:rsidRDefault="00612BDC" w:rsidP="00612BDC">
      <w:pPr>
        <w:jc w:val="both"/>
        <w:rPr>
          <w:rFonts w:ascii="Times New Roman" w:hAnsi="Times New Roman"/>
          <w:b/>
          <w:color w:val="000000"/>
          <w:lang w:val="nl-NL"/>
        </w:rPr>
      </w:pPr>
    </w:p>
    <w:p w14:paraId="031915C0" w14:textId="77777777" w:rsidR="00612BDC" w:rsidRPr="00612BDC" w:rsidRDefault="00612BDC" w:rsidP="00612BDC">
      <w:pPr>
        <w:jc w:val="both"/>
        <w:rPr>
          <w:rFonts w:ascii="Times New Roman" w:hAnsi="Times New Roman"/>
          <w:b/>
          <w:color w:val="000000"/>
          <w:lang w:val="nl-NL"/>
        </w:rPr>
      </w:pPr>
    </w:p>
    <w:p w14:paraId="1F70060A" w14:textId="77777777" w:rsidR="00612BDC" w:rsidRPr="00612BDC" w:rsidRDefault="00612BDC" w:rsidP="00612BDC">
      <w:pPr>
        <w:rPr>
          <w:rFonts w:ascii="Times New Roman" w:hAnsi="Times New Roman"/>
          <w:b/>
          <w:lang w:val="es-ES"/>
        </w:rPr>
      </w:pPr>
    </w:p>
    <w:p w14:paraId="354C589D" w14:textId="77777777" w:rsidR="00F62C28" w:rsidRPr="00F62C28" w:rsidRDefault="00F62C28" w:rsidP="00AB5F83">
      <w:pPr>
        <w:jc w:val="center"/>
        <w:rPr>
          <w:rFonts w:ascii="Times New Roman" w:hAnsi="Times New Roman"/>
          <w:b/>
          <w:lang w:val="es-ES"/>
        </w:rPr>
      </w:pPr>
    </w:p>
    <w:p w14:paraId="5CD13C3F" w14:textId="77777777" w:rsidR="00612BDC" w:rsidRDefault="00612BDC" w:rsidP="00AB5F83">
      <w:pPr>
        <w:jc w:val="center"/>
        <w:rPr>
          <w:rFonts w:ascii="Times New Roman" w:hAnsi="Times New Roman"/>
          <w:b/>
          <w:lang w:val="es-ES"/>
        </w:rPr>
      </w:pPr>
    </w:p>
    <w:p w14:paraId="69CA808E" w14:textId="77777777" w:rsidR="00612BDC" w:rsidRDefault="00612BDC" w:rsidP="00AB5F83">
      <w:pPr>
        <w:jc w:val="center"/>
        <w:rPr>
          <w:rFonts w:ascii="Times New Roman" w:hAnsi="Times New Roman"/>
          <w:b/>
          <w:lang w:val="es-ES"/>
        </w:rPr>
      </w:pPr>
    </w:p>
    <w:p w14:paraId="1D14C8A7" w14:textId="572273E6" w:rsidR="00612BDC" w:rsidRPr="00612BDC" w:rsidRDefault="00612BDC" w:rsidP="00612BDC">
      <w:pPr>
        <w:rPr>
          <w:rFonts w:ascii="Times New Roman" w:hAnsi="Times New Roman"/>
          <w:b/>
          <w:lang w:val="es-ES"/>
        </w:rPr>
      </w:pPr>
      <w:bookmarkStart w:id="0" w:name="_Hlk87382778"/>
      <w:r w:rsidRPr="00612BDC">
        <w:rPr>
          <w:rFonts w:ascii="Times New Roman" w:hAnsi="Times New Roman"/>
          <w:b/>
          <w:bCs/>
          <w:lang w:val="pt-PT"/>
        </w:rPr>
        <w:t>*</w:t>
      </w:r>
      <w:r w:rsidRPr="00612BDC">
        <w:rPr>
          <w:rFonts w:ascii="Times New Roman" w:hAnsi="Times New Roman"/>
          <w:lang w:val="pt-PT"/>
        </w:rPr>
        <w:t>Tập hợp tất cả các điểm biểu diễn các cặp giá trị tương ứng (x ; f(x)) trên mặt phẳng toạ độ được gọi là đồ thị của hàm số y = f(x)</w:t>
      </w:r>
      <w:bookmarkEnd w:id="0"/>
    </w:p>
    <w:p w14:paraId="244501A8" w14:textId="77777777" w:rsidR="00612BDC" w:rsidRPr="00612BDC" w:rsidRDefault="00612BDC" w:rsidP="00612BDC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/>
          <w:b/>
          <w:bCs/>
          <w:lang w:val="pt-PT"/>
        </w:rPr>
      </w:pPr>
      <w:r w:rsidRPr="00612BDC">
        <w:rPr>
          <w:rFonts w:ascii="Times New Roman" w:hAnsi="Times New Roman"/>
          <w:b/>
          <w:bCs/>
          <w:lang w:val="pt-PT"/>
        </w:rPr>
        <w:t xml:space="preserve">3. </w:t>
      </w:r>
      <w:r w:rsidRPr="00612BDC">
        <w:rPr>
          <w:rFonts w:ascii="Times New Roman" w:hAnsi="Times New Roman"/>
          <w:b/>
          <w:bCs/>
          <w:u w:val="single"/>
          <w:lang w:val="pt-PT"/>
        </w:rPr>
        <w:t>Hàm số đồng biến, nghịch biến</w:t>
      </w:r>
      <w:r w:rsidRPr="00612BDC">
        <w:rPr>
          <w:rFonts w:ascii="Times New Roman" w:hAnsi="Times New Roman"/>
          <w:b/>
          <w:bCs/>
          <w:lang w:val="pt-PT"/>
        </w:rPr>
        <w:t xml:space="preserve">. </w:t>
      </w:r>
    </w:p>
    <w:p w14:paraId="065D50EB" w14:textId="77777777" w:rsidR="00612BDC" w:rsidRPr="00612BDC" w:rsidRDefault="00612BDC" w:rsidP="00612BDC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/>
          <w:b/>
          <w:bCs/>
          <w:i/>
          <w:iCs/>
          <w:lang w:val="pt-PT"/>
        </w:rPr>
      </w:pPr>
      <w:r w:rsidRPr="00612BDC">
        <w:rPr>
          <w:rFonts w:ascii="Times New Roman" w:hAnsi="Times New Roman"/>
          <w:b/>
          <w:bCs/>
          <w:i/>
          <w:iCs/>
          <w:lang w:val="pt-PT"/>
        </w:rPr>
        <w:t>Môt cách tổng quát:</w:t>
      </w:r>
    </w:p>
    <w:p w14:paraId="44F5F467" w14:textId="77777777" w:rsidR="00612BDC" w:rsidRPr="00612BDC" w:rsidRDefault="00612BDC" w:rsidP="00612BDC">
      <w:pPr>
        <w:tabs>
          <w:tab w:val="left" w:pos="360"/>
          <w:tab w:val="center" w:pos="4320"/>
          <w:tab w:val="left" w:pos="7560"/>
        </w:tabs>
        <w:rPr>
          <w:rFonts w:ascii="Times New Roman" w:hAnsi="Times New Roman"/>
          <w:i/>
          <w:iCs/>
          <w:lang w:val="pt-PT"/>
        </w:rPr>
      </w:pPr>
      <w:r w:rsidRPr="00612BDC">
        <w:rPr>
          <w:rFonts w:ascii="Times New Roman" w:hAnsi="Times New Roman"/>
          <w:i/>
          <w:iCs/>
          <w:lang w:val="pt-PT"/>
        </w:rPr>
        <w:t>Cho hàm số y = f(x) xác định với mọi x thuộc R. Với mọi x</w:t>
      </w:r>
      <w:r w:rsidRPr="00612BDC">
        <w:rPr>
          <w:rFonts w:ascii="Times New Roman" w:hAnsi="Times New Roman"/>
          <w:i/>
          <w:iCs/>
          <w:vertAlign w:val="subscript"/>
          <w:lang w:val="pt-PT"/>
        </w:rPr>
        <w:t>1</w:t>
      </w:r>
      <w:r w:rsidRPr="00612BDC">
        <w:rPr>
          <w:rFonts w:ascii="Times New Roman" w:hAnsi="Times New Roman"/>
          <w:i/>
          <w:iCs/>
          <w:lang w:val="pt-PT"/>
        </w:rPr>
        <w:t>, x</w:t>
      </w:r>
      <w:r w:rsidRPr="00612BDC">
        <w:rPr>
          <w:rFonts w:ascii="Times New Roman" w:hAnsi="Times New Roman"/>
          <w:i/>
          <w:iCs/>
          <w:vertAlign w:val="subscript"/>
          <w:lang w:val="pt-PT"/>
        </w:rPr>
        <w:t>2</w:t>
      </w:r>
      <w:r w:rsidRPr="00612BDC">
        <w:rPr>
          <w:rFonts w:ascii="Times New Roman" w:hAnsi="Times New Roman"/>
          <w:i/>
          <w:iCs/>
          <w:lang w:val="pt-PT"/>
        </w:rPr>
        <w:t xml:space="preserve"> bất kì thuộc R</w:t>
      </w:r>
    </w:p>
    <w:p w14:paraId="2AADF3A1" w14:textId="77777777" w:rsidR="00612BDC" w:rsidRPr="00612BDC" w:rsidRDefault="00612BDC" w:rsidP="00612BDC">
      <w:pPr>
        <w:tabs>
          <w:tab w:val="left" w:pos="360"/>
          <w:tab w:val="center" w:pos="4320"/>
          <w:tab w:val="left" w:pos="7560"/>
        </w:tabs>
        <w:rPr>
          <w:rFonts w:ascii="Times New Roman" w:hAnsi="Times New Roman"/>
          <w:i/>
          <w:iCs/>
          <w:lang w:val="pt-PT"/>
        </w:rPr>
      </w:pPr>
      <w:r w:rsidRPr="00612BDC">
        <w:rPr>
          <w:rFonts w:ascii="Times New Roman" w:hAnsi="Times New Roman"/>
          <w:i/>
          <w:iCs/>
          <w:lang w:val="pt-PT"/>
        </w:rPr>
        <w:t>*Nếu x</w:t>
      </w:r>
      <w:r w:rsidRPr="00612BDC">
        <w:rPr>
          <w:rFonts w:ascii="Times New Roman" w:hAnsi="Times New Roman"/>
          <w:i/>
          <w:iCs/>
          <w:vertAlign w:val="subscript"/>
          <w:lang w:val="pt-PT"/>
        </w:rPr>
        <w:t>1</w:t>
      </w:r>
      <w:r w:rsidRPr="00612BDC">
        <w:rPr>
          <w:rFonts w:ascii="Times New Roman" w:hAnsi="Times New Roman"/>
          <w:i/>
          <w:iCs/>
          <w:lang w:val="pt-PT"/>
        </w:rPr>
        <w:t xml:space="preserve"> &lt; x</w:t>
      </w:r>
      <w:r w:rsidRPr="00612BDC">
        <w:rPr>
          <w:rFonts w:ascii="Times New Roman" w:hAnsi="Times New Roman"/>
          <w:i/>
          <w:iCs/>
          <w:vertAlign w:val="subscript"/>
          <w:lang w:val="pt-PT"/>
        </w:rPr>
        <w:t xml:space="preserve">2  </w:t>
      </w:r>
      <w:r w:rsidRPr="00612BDC">
        <w:rPr>
          <w:rFonts w:ascii="Times New Roman" w:hAnsi="Times New Roman"/>
          <w:i/>
          <w:iCs/>
          <w:lang w:val="pt-PT"/>
        </w:rPr>
        <w:t>mà f(x</w:t>
      </w:r>
      <w:r w:rsidRPr="00612BDC">
        <w:rPr>
          <w:rFonts w:ascii="Times New Roman" w:hAnsi="Times New Roman"/>
          <w:i/>
          <w:iCs/>
          <w:vertAlign w:val="subscript"/>
          <w:lang w:val="pt-PT"/>
        </w:rPr>
        <w:t>1</w:t>
      </w:r>
      <w:r w:rsidRPr="00612BDC">
        <w:rPr>
          <w:rFonts w:ascii="Times New Roman" w:hAnsi="Times New Roman"/>
          <w:i/>
          <w:iCs/>
          <w:lang w:val="pt-PT"/>
        </w:rPr>
        <w:t>) &lt; f(x</w:t>
      </w:r>
      <w:r w:rsidRPr="00612BDC">
        <w:rPr>
          <w:rFonts w:ascii="Times New Roman" w:hAnsi="Times New Roman"/>
          <w:i/>
          <w:iCs/>
          <w:vertAlign w:val="subscript"/>
          <w:lang w:val="pt-PT"/>
        </w:rPr>
        <w:t>2</w:t>
      </w:r>
      <w:r w:rsidRPr="00612BDC">
        <w:rPr>
          <w:rFonts w:ascii="Times New Roman" w:hAnsi="Times New Roman"/>
          <w:i/>
          <w:iCs/>
          <w:lang w:val="pt-PT"/>
        </w:rPr>
        <w:t xml:space="preserve">) thì hàm số y = f(x) đồng biến trên R   </w:t>
      </w:r>
    </w:p>
    <w:p w14:paraId="375E35CC" w14:textId="77777777" w:rsidR="00612BDC" w:rsidRDefault="00612BDC" w:rsidP="00612BDC">
      <w:pPr>
        <w:rPr>
          <w:rFonts w:ascii="Times New Roman" w:hAnsi="Times New Roman"/>
          <w:i/>
          <w:iCs/>
          <w:lang w:val="pt-PT"/>
        </w:rPr>
      </w:pPr>
      <w:r w:rsidRPr="00612BDC">
        <w:rPr>
          <w:rFonts w:ascii="Times New Roman" w:hAnsi="Times New Roman"/>
          <w:i/>
          <w:iCs/>
          <w:lang w:val="pt-PT"/>
        </w:rPr>
        <w:lastRenderedPageBreak/>
        <w:t>*Nếu x</w:t>
      </w:r>
      <w:r w:rsidRPr="00612BDC">
        <w:rPr>
          <w:rFonts w:ascii="Times New Roman" w:hAnsi="Times New Roman"/>
          <w:i/>
          <w:iCs/>
          <w:vertAlign w:val="subscript"/>
          <w:lang w:val="pt-PT"/>
        </w:rPr>
        <w:t>1</w:t>
      </w:r>
      <w:r w:rsidRPr="00612BDC">
        <w:rPr>
          <w:rFonts w:ascii="Times New Roman" w:hAnsi="Times New Roman"/>
          <w:i/>
          <w:iCs/>
          <w:lang w:val="pt-PT"/>
        </w:rPr>
        <w:t xml:space="preserve"> &lt; x</w:t>
      </w:r>
      <w:r w:rsidRPr="00612BDC">
        <w:rPr>
          <w:rFonts w:ascii="Times New Roman" w:hAnsi="Times New Roman"/>
          <w:i/>
          <w:iCs/>
          <w:vertAlign w:val="subscript"/>
          <w:lang w:val="pt-PT"/>
        </w:rPr>
        <w:t xml:space="preserve">2  </w:t>
      </w:r>
      <w:r w:rsidRPr="00612BDC">
        <w:rPr>
          <w:rFonts w:ascii="Times New Roman" w:hAnsi="Times New Roman"/>
          <w:i/>
          <w:iCs/>
          <w:lang w:val="pt-PT"/>
        </w:rPr>
        <w:t>mà f(x</w:t>
      </w:r>
      <w:r w:rsidRPr="00612BDC">
        <w:rPr>
          <w:rFonts w:ascii="Times New Roman" w:hAnsi="Times New Roman"/>
          <w:i/>
          <w:iCs/>
          <w:vertAlign w:val="subscript"/>
          <w:lang w:val="pt-PT"/>
        </w:rPr>
        <w:t>1</w:t>
      </w:r>
      <w:r w:rsidRPr="00612BDC">
        <w:rPr>
          <w:rFonts w:ascii="Times New Roman" w:hAnsi="Times New Roman"/>
          <w:i/>
          <w:iCs/>
          <w:lang w:val="pt-PT"/>
        </w:rPr>
        <w:t>) &gt; f(x</w:t>
      </w:r>
      <w:r w:rsidRPr="00612BDC">
        <w:rPr>
          <w:rFonts w:ascii="Times New Roman" w:hAnsi="Times New Roman"/>
          <w:i/>
          <w:iCs/>
          <w:vertAlign w:val="subscript"/>
          <w:lang w:val="pt-PT"/>
        </w:rPr>
        <w:t>2</w:t>
      </w:r>
      <w:r w:rsidRPr="00612BDC">
        <w:rPr>
          <w:rFonts w:ascii="Times New Roman" w:hAnsi="Times New Roman"/>
          <w:i/>
          <w:iCs/>
          <w:lang w:val="pt-PT"/>
        </w:rPr>
        <w:t xml:space="preserve">) thì hàm số y = f(x) nghịch biến trên R </w:t>
      </w:r>
      <w:r>
        <w:rPr>
          <w:rFonts w:ascii="Times New Roman" w:hAnsi="Times New Roman"/>
          <w:i/>
          <w:iCs/>
          <w:lang w:val="pt-PT"/>
        </w:rPr>
        <w:t xml:space="preserve"> </w:t>
      </w:r>
    </w:p>
    <w:p w14:paraId="02CE2228" w14:textId="77777777" w:rsidR="00612BDC" w:rsidRDefault="00612BDC" w:rsidP="00612BDC">
      <w:pPr>
        <w:rPr>
          <w:rFonts w:ascii="Times New Roman" w:hAnsi="Times New Roman"/>
          <w:i/>
          <w:iCs/>
          <w:lang w:val="pt-PT"/>
        </w:rPr>
      </w:pPr>
      <w:r w:rsidRPr="00612BDC">
        <w:rPr>
          <w:rFonts w:ascii="Times New Roman" w:hAnsi="Times New Roman"/>
          <w:lang w:val="nl-NL"/>
        </w:rPr>
        <w:t>Hs làm bài tập 1a sgk</w:t>
      </w:r>
      <w:r w:rsidRPr="00612BDC">
        <w:rPr>
          <w:rFonts w:ascii="Times New Roman" w:hAnsi="Times New Roman"/>
          <w:i/>
          <w:iCs/>
          <w:lang w:val="pt-PT"/>
        </w:rPr>
        <w:t xml:space="preserve"> </w:t>
      </w:r>
      <w:r>
        <w:rPr>
          <w:rFonts w:ascii="Times New Roman" w:hAnsi="Times New Roman"/>
          <w:i/>
          <w:iCs/>
          <w:lang w:val="pt-PT"/>
        </w:rPr>
        <w:t xml:space="preserve"> </w:t>
      </w:r>
    </w:p>
    <w:p w14:paraId="46DC93B0" w14:textId="77777777" w:rsidR="00612BDC" w:rsidRPr="00612BDC" w:rsidRDefault="00612BDC" w:rsidP="00612BDC">
      <w:pPr>
        <w:spacing w:line="256" w:lineRule="auto"/>
        <w:jc w:val="both"/>
        <w:rPr>
          <w:rFonts w:ascii="Times New Roman" w:hAnsi="Times New Roman"/>
          <w:color w:val="000000"/>
        </w:rPr>
      </w:pPr>
      <w:r w:rsidRPr="00612BDC">
        <w:rPr>
          <w:rFonts w:ascii="Times New Roman" w:hAnsi="Times New Roman"/>
          <w:color w:val="000000"/>
        </w:rPr>
        <w:t>a) Ta có:</w:t>
      </w:r>
    </w:p>
    <w:p w14:paraId="67C5F3C4" w14:textId="77777777" w:rsidR="0017442B" w:rsidRDefault="00612BDC" w:rsidP="00612BDC">
      <w:pPr>
        <w:rPr>
          <w:rFonts w:ascii="Times New Roman" w:hAnsi="Times New Roman"/>
          <w:i/>
          <w:iCs/>
          <w:lang w:val="pt-PT"/>
        </w:rPr>
      </w:pPr>
      <w:r w:rsidRPr="00612BDC">
        <w:rPr>
          <w:rFonts w:ascii="Times New Roman" w:hAnsi="Times New Roman"/>
        </w:rPr>
        <w:fldChar w:fldCharType="begin"/>
      </w:r>
      <w:r w:rsidRPr="00612BDC">
        <w:rPr>
          <w:rFonts w:ascii="Times New Roman" w:hAnsi="Times New Roman"/>
        </w:rPr>
        <w:instrText xml:space="preserve"> INCLUDEPICTURE "https://vietjack.com/giai-toan-lop-9/images/bai-1-trang-44-sgk-toan-9-tap-1-2.PNG" \* MERGEFORMATINET </w:instrText>
      </w:r>
      <w:r w:rsidRPr="00612BDC">
        <w:rPr>
          <w:rFonts w:ascii="Times New Roman" w:hAnsi="Times New Roman"/>
        </w:rPr>
        <w:fldChar w:fldCharType="separate"/>
      </w:r>
      <w:r w:rsidRPr="00612BDC">
        <w:rPr>
          <w:rFonts w:ascii="Times New Roman" w:hAnsi="Times New Roman"/>
        </w:rPr>
        <w:fldChar w:fldCharType="begin"/>
      </w:r>
      <w:r w:rsidRPr="00612BDC">
        <w:rPr>
          <w:rFonts w:ascii="Times New Roman" w:hAnsi="Times New Roman"/>
        </w:rPr>
        <w:instrText xml:space="preserve"> INCLUDEPICTURE  "https://vietjack.com/giai-toan-lop-9/images/bai-1-trang-44-sgk-toan-9-tap-1-2.PNG" \* MERGEFORMATINET </w:instrText>
      </w:r>
      <w:r w:rsidRPr="00612BDC">
        <w:rPr>
          <w:rFonts w:ascii="Times New Roman" w:hAnsi="Times New Roman"/>
        </w:rPr>
        <w:fldChar w:fldCharType="separate"/>
      </w:r>
      <w:r w:rsidRPr="00612BDC">
        <w:rPr>
          <w:rFonts w:ascii="Times New Roman" w:hAnsi="Times New Roman"/>
        </w:rPr>
        <w:fldChar w:fldCharType="begin"/>
      </w:r>
      <w:r w:rsidRPr="00612BDC">
        <w:rPr>
          <w:rFonts w:ascii="Times New Roman" w:hAnsi="Times New Roman"/>
        </w:rPr>
        <w:instrText xml:space="preserve"> INCLUDEPICTURE  "https://vietjack.com/giai-toan-lop-9/images/bai-1-trang-44-sgk-toan-9-tap-1-2.PNG" \* MERGEFORMATINET </w:instrText>
      </w:r>
      <w:r w:rsidRPr="00612BDC">
        <w:rPr>
          <w:rFonts w:ascii="Times New Roman" w:hAnsi="Times New Roman"/>
        </w:rPr>
        <w:fldChar w:fldCharType="separate"/>
      </w:r>
      <w:r w:rsidRPr="00612BDC">
        <w:rPr>
          <w:rFonts w:ascii="Times New Roman" w:hAnsi="Times New Roman"/>
        </w:rPr>
        <w:pict w14:anchorId="2C2FF527">
          <v:shape id="_x0000_i1050" type="#_x0000_t75" alt="Để học tốt Toán 9 | Giải bài tập Toán 9" style="width:225.6pt;height:88.4pt">
            <v:imagedata r:id="rId5" r:href="rId6"/>
          </v:shape>
        </w:pict>
      </w:r>
      <w:r w:rsidRPr="00612BDC">
        <w:rPr>
          <w:rFonts w:ascii="Times New Roman" w:hAnsi="Times New Roman"/>
        </w:rPr>
        <w:fldChar w:fldCharType="end"/>
      </w:r>
      <w:r w:rsidRPr="00612BDC">
        <w:rPr>
          <w:rFonts w:ascii="Times New Roman" w:hAnsi="Times New Roman"/>
        </w:rPr>
        <w:fldChar w:fldCharType="end"/>
      </w:r>
      <w:r w:rsidRPr="00612BDC">
        <w:rPr>
          <w:rFonts w:ascii="Times New Roman" w:hAnsi="Times New Roman"/>
        </w:rPr>
        <w:fldChar w:fldCharType="end"/>
      </w:r>
      <w:r w:rsidRPr="00612BDC">
        <w:rPr>
          <w:rFonts w:ascii="Times New Roman" w:hAnsi="Times New Roman"/>
          <w:i/>
          <w:iCs/>
          <w:lang w:val="pt-PT"/>
        </w:rPr>
        <w:t xml:space="preserve">     </w:t>
      </w:r>
    </w:p>
    <w:p w14:paraId="2B5A4466" w14:textId="77777777" w:rsidR="0017442B" w:rsidRDefault="0017442B" w:rsidP="00612BDC">
      <w:pPr>
        <w:rPr>
          <w:rFonts w:ascii="Times New Roman" w:hAnsi="Times New Roman"/>
          <w:i/>
          <w:iCs/>
          <w:lang w:val="pt-PT"/>
        </w:rPr>
      </w:pPr>
    </w:p>
    <w:p w14:paraId="790AF834" w14:textId="676E68BF" w:rsidR="00612BDC" w:rsidRPr="0017442B" w:rsidRDefault="00612BDC" w:rsidP="00AC13BB">
      <w:pPr>
        <w:rPr>
          <w:rFonts w:ascii="Times New Roman" w:hAnsi="Times New Roman"/>
          <w:b/>
          <w:bCs/>
          <w:lang w:val="pt-PT"/>
        </w:rPr>
      </w:pPr>
    </w:p>
    <w:p w14:paraId="6C874248" w14:textId="77777777" w:rsidR="0017442B" w:rsidRPr="0017442B" w:rsidRDefault="0017442B" w:rsidP="0017442B">
      <w:pPr>
        <w:jc w:val="center"/>
        <w:rPr>
          <w:rFonts w:ascii="Times New Roman" w:hAnsi="Times New Roman"/>
          <w:b/>
          <w:bCs/>
          <w:lang w:val="nl-NL"/>
        </w:rPr>
      </w:pPr>
      <w:r w:rsidRPr="0017442B">
        <w:rPr>
          <w:rFonts w:ascii="Times New Roman" w:hAnsi="Times New Roman"/>
          <w:b/>
          <w:lang w:val="nl-NL"/>
        </w:rPr>
        <w:t>§2§3. HÀM SỐ BẬC NHẤT – ĐỒ THỊ CỦA HÀM SỐ BẬC NHẤT</w:t>
      </w:r>
    </w:p>
    <w:p w14:paraId="714121A5" w14:textId="77777777" w:rsidR="00612BDC" w:rsidRPr="00612BDC" w:rsidRDefault="00612BDC" w:rsidP="00612BDC">
      <w:pPr>
        <w:rPr>
          <w:rFonts w:ascii="Times New Roman" w:hAnsi="Times New Roman"/>
          <w:b/>
          <w:lang w:val="es-ES"/>
        </w:rPr>
      </w:pPr>
    </w:p>
    <w:p w14:paraId="0F19FC5F" w14:textId="77777777" w:rsidR="0017442B" w:rsidRPr="0017442B" w:rsidRDefault="0017442B" w:rsidP="0017442B">
      <w:pPr>
        <w:tabs>
          <w:tab w:val="left" w:pos="360"/>
          <w:tab w:val="center" w:pos="4320"/>
          <w:tab w:val="left" w:pos="7560"/>
        </w:tabs>
        <w:rPr>
          <w:rFonts w:ascii="Times New Roman" w:hAnsi="Times New Roman"/>
          <w:b/>
          <w:bCs/>
          <w:lang w:val="fr-FR"/>
        </w:rPr>
      </w:pPr>
      <w:r w:rsidRPr="0017442B">
        <w:rPr>
          <w:rFonts w:ascii="Times New Roman" w:hAnsi="Times New Roman"/>
          <w:b/>
          <w:bCs/>
          <w:lang w:val="fr-FR"/>
        </w:rPr>
        <w:t>1.Khái niệm hàm số bậc nhất</w:t>
      </w:r>
    </w:p>
    <w:p w14:paraId="72F38B32" w14:textId="77777777" w:rsidR="0017442B" w:rsidRPr="0017442B" w:rsidRDefault="0017442B" w:rsidP="0017442B">
      <w:pPr>
        <w:tabs>
          <w:tab w:val="left" w:pos="360"/>
          <w:tab w:val="center" w:pos="4320"/>
          <w:tab w:val="left" w:pos="7560"/>
        </w:tabs>
        <w:rPr>
          <w:rFonts w:ascii="Times New Roman" w:hAnsi="Times New Roman"/>
          <w:bCs/>
          <w:lang w:val="fr-FR"/>
        </w:rPr>
      </w:pPr>
      <w:r w:rsidRPr="0017442B">
        <w:rPr>
          <w:rFonts w:ascii="Times New Roman" w:hAnsi="Times New Roman"/>
          <w:b/>
          <w:bCs/>
          <w:lang w:val="fr-FR"/>
        </w:rPr>
        <w:t xml:space="preserve">Bài toán : </w:t>
      </w:r>
      <w:r w:rsidRPr="0017442B">
        <w:rPr>
          <w:rFonts w:ascii="Times New Roman" w:hAnsi="Times New Roman"/>
          <w:bCs/>
          <w:lang w:val="fr-FR"/>
        </w:rPr>
        <w:t>(sgk.tr46)</w:t>
      </w:r>
    </w:p>
    <w:p w14:paraId="042FF055" w14:textId="77777777" w:rsidR="0017442B" w:rsidRPr="0017442B" w:rsidRDefault="0017442B" w:rsidP="0017442B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/>
          <w:lang w:val="fr-FR"/>
        </w:rPr>
      </w:pPr>
      <w:r w:rsidRPr="0017442B">
        <w:rPr>
          <w:rFonts w:ascii="Times New Roman" w:hAnsi="Times New Roman"/>
          <w:b/>
          <w:bCs/>
          <w:noProof/>
        </w:rPr>
        <w:drawing>
          <wp:inline distT="0" distB="0" distL="0" distR="0" wp14:anchorId="04DF2D43" wp14:editId="00D80AFB">
            <wp:extent cx="2915920" cy="603885"/>
            <wp:effectExtent l="0" t="0" r="0" b="0"/>
            <wp:docPr id="6163" name="Picture 6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5920" cy="603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442B">
        <w:rPr>
          <w:rFonts w:ascii="Times New Roman" w:hAnsi="Times New Roman"/>
          <w:lang w:val="fr-FR"/>
        </w:rPr>
        <w:t xml:space="preserve">       </w:t>
      </w:r>
    </w:p>
    <w:p w14:paraId="3E23A766" w14:textId="77777777" w:rsidR="0017442B" w:rsidRPr="0017442B" w:rsidRDefault="0017442B" w:rsidP="0017442B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/>
          <w:lang w:val="fr-FR"/>
        </w:rPr>
      </w:pPr>
      <w:r w:rsidRPr="0017442B">
        <w:rPr>
          <w:rFonts w:ascii="Times New Roman" w:hAnsi="Times New Roman"/>
          <w:highlight w:val="lightGray"/>
          <w:lang w:val="fr-FR"/>
        </w:rPr>
        <w:t>?1</w:t>
      </w:r>
    </w:p>
    <w:p w14:paraId="78D9C892" w14:textId="77777777" w:rsidR="0017442B" w:rsidRPr="0017442B" w:rsidRDefault="0017442B" w:rsidP="0017442B">
      <w:pPr>
        <w:tabs>
          <w:tab w:val="left" w:pos="360"/>
          <w:tab w:val="left" w:pos="720"/>
          <w:tab w:val="center" w:pos="4320"/>
          <w:tab w:val="left" w:pos="7560"/>
        </w:tabs>
        <w:ind w:right="-108"/>
        <w:rPr>
          <w:rFonts w:ascii="Times New Roman" w:hAnsi="Times New Roman"/>
          <w:lang w:val="fr-FR"/>
        </w:rPr>
      </w:pPr>
      <w:r w:rsidRPr="0017442B">
        <w:rPr>
          <w:rFonts w:ascii="Times New Roman" w:hAnsi="Times New Roman"/>
          <w:lang w:val="fr-FR"/>
        </w:rPr>
        <w:t>- Sau một giờ ô tô đi được: 50km</w:t>
      </w:r>
    </w:p>
    <w:p w14:paraId="55F0850B" w14:textId="77777777" w:rsidR="0017442B" w:rsidRPr="0017442B" w:rsidRDefault="0017442B" w:rsidP="0017442B">
      <w:pPr>
        <w:tabs>
          <w:tab w:val="left" w:pos="360"/>
          <w:tab w:val="left" w:pos="720"/>
          <w:tab w:val="center" w:pos="4320"/>
          <w:tab w:val="left" w:pos="7560"/>
        </w:tabs>
        <w:ind w:right="-108"/>
        <w:rPr>
          <w:rFonts w:ascii="Times New Roman" w:hAnsi="Times New Roman"/>
          <w:lang w:val="fr-FR"/>
        </w:rPr>
      </w:pPr>
      <w:r w:rsidRPr="0017442B">
        <w:rPr>
          <w:rFonts w:ascii="Times New Roman" w:hAnsi="Times New Roman"/>
          <w:lang w:val="fr-FR"/>
        </w:rPr>
        <w:t>- Sau t giờ ô tô đi được: 50t (km)</w:t>
      </w:r>
    </w:p>
    <w:p w14:paraId="072CE884" w14:textId="77777777" w:rsidR="0017442B" w:rsidRPr="0017442B" w:rsidRDefault="0017442B" w:rsidP="0017442B">
      <w:pPr>
        <w:tabs>
          <w:tab w:val="left" w:pos="360"/>
          <w:tab w:val="left" w:pos="720"/>
          <w:tab w:val="center" w:pos="4320"/>
          <w:tab w:val="left" w:pos="7560"/>
        </w:tabs>
        <w:ind w:right="-108"/>
        <w:rPr>
          <w:rFonts w:ascii="Times New Roman" w:hAnsi="Times New Roman"/>
          <w:lang w:val="fr-FR"/>
        </w:rPr>
      </w:pPr>
      <w:r w:rsidRPr="0017442B">
        <w:rPr>
          <w:rFonts w:ascii="Times New Roman" w:hAnsi="Times New Roman"/>
          <w:lang w:val="fr-FR"/>
        </w:rPr>
        <w:t>- Sau t giờ, ô tô cách trung tâm Hà Nội là: s = 50t + 8 (km)</w:t>
      </w:r>
    </w:p>
    <w:p w14:paraId="60E0CA8C" w14:textId="77777777" w:rsidR="0017442B" w:rsidRPr="0017442B" w:rsidRDefault="0017442B" w:rsidP="0017442B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/>
          <w:highlight w:val="lightGray"/>
          <w:lang w:val="fr-FR"/>
        </w:rPr>
      </w:pPr>
      <w:r w:rsidRPr="0017442B">
        <w:rPr>
          <w:rFonts w:ascii="Times New Roman" w:hAnsi="Times New Roman"/>
          <w:highlight w:val="lightGray"/>
          <w:lang w:val="fr-FR"/>
        </w:rPr>
        <w:t>?2</w:t>
      </w:r>
    </w:p>
    <w:p w14:paraId="2AC73859" w14:textId="77777777" w:rsidR="0017442B" w:rsidRPr="0017442B" w:rsidRDefault="0017442B" w:rsidP="0017442B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/>
          <w:highlight w:val="lightGray"/>
          <w:lang w:val="fr-FR"/>
        </w:rPr>
      </w:pPr>
    </w:p>
    <w:tbl>
      <w:tblPr>
        <w:tblpPr w:leftFromText="180" w:rightFromText="180" w:vertAnchor="text" w:horzAnchor="margin" w:tblpY="-246"/>
        <w:tblOverlap w:val="never"/>
        <w:tblW w:w="38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31"/>
        <w:gridCol w:w="577"/>
        <w:gridCol w:w="717"/>
        <w:gridCol w:w="636"/>
        <w:gridCol w:w="646"/>
        <w:gridCol w:w="540"/>
      </w:tblGrid>
      <w:tr w:rsidR="0017442B" w:rsidRPr="0017442B" w14:paraId="4E01C366" w14:textId="77777777" w:rsidTr="0033483A"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C97FDB" w14:textId="77777777" w:rsidR="0017442B" w:rsidRPr="0017442B" w:rsidRDefault="0017442B" w:rsidP="0033483A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rPr>
                <w:rFonts w:ascii="Times New Roman" w:hAnsi="Times New Roman"/>
                <w:lang w:val="fr-FR"/>
              </w:rPr>
            </w:pPr>
            <w:r w:rsidRPr="0017442B">
              <w:rPr>
                <w:rFonts w:ascii="Times New Roman" w:hAnsi="Times New Roman"/>
                <w:lang w:val="fr-FR"/>
              </w:rPr>
              <w:t>T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3AC003" w14:textId="77777777" w:rsidR="0017442B" w:rsidRPr="0017442B" w:rsidRDefault="0017442B" w:rsidP="0033483A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rPr>
                <w:rFonts w:ascii="Times New Roman" w:hAnsi="Times New Roman"/>
                <w:lang w:val="fr-FR"/>
              </w:rPr>
            </w:pPr>
            <w:r w:rsidRPr="0017442B">
              <w:rPr>
                <w:rFonts w:ascii="Times New Roman" w:hAnsi="Times New Roman"/>
                <w:lang w:val="fr-FR"/>
              </w:rPr>
              <w:t>1</w:t>
            </w:r>
          </w:p>
        </w:tc>
        <w:tc>
          <w:tcPr>
            <w:tcW w:w="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E5098F" w14:textId="77777777" w:rsidR="0017442B" w:rsidRPr="0017442B" w:rsidRDefault="0017442B" w:rsidP="0033483A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rPr>
                <w:rFonts w:ascii="Times New Roman" w:hAnsi="Times New Roman"/>
                <w:lang w:val="fr-FR"/>
              </w:rPr>
            </w:pPr>
            <w:r w:rsidRPr="0017442B">
              <w:rPr>
                <w:rFonts w:ascii="Times New Roman" w:hAnsi="Times New Roman"/>
                <w:lang w:val="fr-FR"/>
              </w:rPr>
              <w:t>2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AC7DF4" w14:textId="77777777" w:rsidR="0017442B" w:rsidRPr="0017442B" w:rsidRDefault="0017442B" w:rsidP="0033483A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rPr>
                <w:rFonts w:ascii="Times New Roman" w:hAnsi="Times New Roman"/>
                <w:lang w:val="fr-FR"/>
              </w:rPr>
            </w:pPr>
            <w:r w:rsidRPr="0017442B">
              <w:rPr>
                <w:rFonts w:ascii="Times New Roman" w:hAnsi="Times New Roman"/>
                <w:lang w:val="fr-FR"/>
              </w:rPr>
              <w:t>3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68CCAA" w14:textId="77777777" w:rsidR="0017442B" w:rsidRPr="0017442B" w:rsidRDefault="0017442B" w:rsidP="0033483A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rPr>
                <w:rFonts w:ascii="Times New Roman" w:hAnsi="Times New Roman"/>
                <w:lang w:val="fr-FR"/>
              </w:rPr>
            </w:pPr>
            <w:r w:rsidRPr="0017442B">
              <w:rPr>
                <w:rFonts w:ascii="Times New Roman" w:hAnsi="Times New Roman"/>
                <w:lang w:val="fr-FR"/>
              </w:rPr>
              <w:t>4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80531F" w14:textId="77777777" w:rsidR="0017442B" w:rsidRPr="0017442B" w:rsidRDefault="0017442B" w:rsidP="0033483A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rPr>
                <w:rFonts w:ascii="Times New Roman" w:hAnsi="Times New Roman"/>
                <w:lang w:val="fr-FR"/>
              </w:rPr>
            </w:pPr>
            <w:r w:rsidRPr="0017442B">
              <w:rPr>
                <w:rFonts w:ascii="Times New Roman" w:hAnsi="Times New Roman"/>
                <w:lang w:val="fr-FR"/>
              </w:rPr>
              <w:t>…</w:t>
            </w:r>
          </w:p>
        </w:tc>
      </w:tr>
      <w:tr w:rsidR="0017442B" w:rsidRPr="0017442B" w14:paraId="1E45F079" w14:textId="77777777" w:rsidTr="0033483A"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B1F28D" w14:textId="77777777" w:rsidR="0017442B" w:rsidRPr="0017442B" w:rsidRDefault="0017442B" w:rsidP="0033483A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rPr>
                <w:rFonts w:ascii="Times New Roman" w:hAnsi="Times New Roman"/>
                <w:lang w:val="fr-FR"/>
              </w:rPr>
            </w:pPr>
            <w:r w:rsidRPr="0017442B">
              <w:rPr>
                <w:rFonts w:ascii="Times New Roman" w:hAnsi="Times New Roman"/>
                <w:lang w:val="fr-FR"/>
              </w:rPr>
              <w:t xml:space="preserve">s 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B2E48A" w14:textId="77777777" w:rsidR="0017442B" w:rsidRPr="0017442B" w:rsidRDefault="0017442B" w:rsidP="0033483A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rPr>
                <w:rFonts w:ascii="Times New Roman" w:hAnsi="Times New Roman"/>
                <w:b/>
                <w:bCs/>
                <w:lang w:val="fr-FR"/>
              </w:rPr>
            </w:pPr>
            <w:r w:rsidRPr="0017442B">
              <w:rPr>
                <w:rFonts w:ascii="Times New Roman" w:hAnsi="Times New Roman"/>
                <w:b/>
                <w:bCs/>
                <w:lang w:val="fr-FR"/>
              </w:rPr>
              <w:t>58</w:t>
            </w:r>
          </w:p>
        </w:tc>
        <w:tc>
          <w:tcPr>
            <w:tcW w:w="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F64964" w14:textId="77777777" w:rsidR="0017442B" w:rsidRPr="0017442B" w:rsidRDefault="0017442B" w:rsidP="0033483A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rPr>
                <w:rFonts w:ascii="Times New Roman" w:hAnsi="Times New Roman"/>
                <w:b/>
                <w:bCs/>
                <w:lang w:val="fr-FR"/>
              </w:rPr>
            </w:pPr>
            <w:r w:rsidRPr="0017442B">
              <w:rPr>
                <w:rFonts w:ascii="Times New Roman" w:hAnsi="Times New Roman"/>
                <w:b/>
                <w:bCs/>
                <w:lang w:val="fr-FR"/>
              </w:rPr>
              <w:t>108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6A5133" w14:textId="77777777" w:rsidR="0017442B" w:rsidRPr="0017442B" w:rsidRDefault="0017442B" w:rsidP="0033483A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rPr>
                <w:rFonts w:ascii="Times New Roman" w:hAnsi="Times New Roman"/>
                <w:b/>
                <w:bCs/>
                <w:lang w:val="fr-FR"/>
              </w:rPr>
            </w:pPr>
            <w:r w:rsidRPr="0017442B">
              <w:rPr>
                <w:rFonts w:ascii="Times New Roman" w:hAnsi="Times New Roman"/>
                <w:b/>
                <w:bCs/>
                <w:lang w:val="fr-FR"/>
              </w:rPr>
              <w:t>158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BA037E" w14:textId="77777777" w:rsidR="0017442B" w:rsidRPr="0017442B" w:rsidRDefault="0017442B" w:rsidP="0033483A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rPr>
                <w:rFonts w:ascii="Times New Roman" w:hAnsi="Times New Roman"/>
                <w:b/>
                <w:bCs/>
                <w:lang w:val="fr-FR"/>
              </w:rPr>
            </w:pPr>
            <w:r w:rsidRPr="0017442B">
              <w:rPr>
                <w:rFonts w:ascii="Times New Roman" w:hAnsi="Times New Roman"/>
                <w:b/>
                <w:bCs/>
                <w:lang w:val="fr-FR"/>
              </w:rPr>
              <w:t>208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24DD2E" w14:textId="77777777" w:rsidR="0017442B" w:rsidRPr="0017442B" w:rsidRDefault="0017442B" w:rsidP="0033483A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rPr>
                <w:rFonts w:ascii="Times New Roman" w:hAnsi="Times New Roman"/>
                <w:lang w:val="fr-FR"/>
              </w:rPr>
            </w:pPr>
            <w:r w:rsidRPr="0017442B">
              <w:rPr>
                <w:rFonts w:ascii="Times New Roman" w:hAnsi="Times New Roman"/>
                <w:lang w:val="fr-FR"/>
              </w:rPr>
              <w:t>…</w:t>
            </w:r>
          </w:p>
        </w:tc>
      </w:tr>
    </w:tbl>
    <w:p w14:paraId="7C2725B9" w14:textId="2E2B50FA" w:rsidR="0017442B" w:rsidRDefault="0017442B" w:rsidP="0017442B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/>
          <w:highlight w:val="lightGray"/>
          <w:lang w:val="fr-FR"/>
        </w:rPr>
      </w:pPr>
      <w:r w:rsidRPr="0017442B">
        <w:rPr>
          <w:rFonts w:ascii="Times New Roman" w:hAnsi="Times New Roman"/>
          <w:highlight w:val="lightGray"/>
          <w:lang w:val="fr-FR"/>
        </w:rPr>
        <w:t>Hs nêu dự đoán</w:t>
      </w:r>
      <w:r>
        <w:rPr>
          <w:rFonts w:ascii="Times New Roman" w:hAnsi="Times New Roman"/>
          <w:highlight w:val="lightGray"/>
          <w:lang w:val="fr-FR"/>
        </w:rPr>
        <w:t xml:space="preserve">    </w:t>
      </w:r>
    </w:p>
    <w:p w14:paraId="4ECE5FD6" w14:textId="5E3F667D" w:rsidR="0017442B" w:rsidRDefault="0017442B" w:rsidP="0017442B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/>
          <w:highlight w:val="lightGray"/>
          <w:lang w:val="fr-FR"/>
        </w:rPr>
      </w:pPr>
    </w:p>
    <w:p w14:paraId="7B02FB56" w14:textId="5527F2FC" w:rsidR="0017442B" w:rsidRPr="00633AB8" w:rsidRDefault="0017442B" w:rsidP="0017442B">
      <w:pPr>
        <w:jc w:val="both"/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b/>
          <w:u w:val="single"/>
          <w:lang w:val="nl-NL"/>
        </w:rPr>
        <w:t>Định nghĩa:</w:t>
      </w:r>
      <w:r w:rsidRPr="00633AB8">
        <w:rPr>
          <w:rFonts w:ascii="Times New Roman" w:hAnsi="Times New Roman"/>
          <w:lang w:val="nl-NL"/>
        </w:rPr>
        <w:t xml:space="preserve"> Hàm số bậc nhất có dạng</w:t>
      </w:r>
      <w:r w:rsidRPr="00633AB8">
        <w:rPr>
          <w:rFonts w:ascii="Times New Roman" w:hAnsi="Times New Roman"/>
          <w:noProof/>
          <w:position w:val="-10"/>
          <w:lang w:val="nl-NL"/>
        </w:rPr>
        <w:drawing>
          <wp:inline distT="0" distB="0" distL="0" distR="0" wp14:anchorId="43175830" wp14:editId="69113B97">
            <wp:extent cx="645160" cy="213360"/>
            <wp:effectExtent l="0" t="0" r="2540" b="0"/>
            <wp:docPr id="6165" name="Picture 6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16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lang w:val="nl-NL"/>
        </w:rPr>
        <w:t xml:space="preserve"> , trong đó a, b là các số cho trước và </w:t>
      </w:r>
      <w:r w:rsidRPr="00633AB8">
        <w:rPr>
          <w:rFonts w:ascii="Times New Roman" w:hAnsi="Times New Roman"/>
          <w:noProof/>
          <w:position w:val="-6"/>
          <w:lang w:val="nl-NL"/>
        </w:rPr>
        <w:drawing>
          <wp:inline distT="0" distB="0" distL="0" distR="0" wp14:anchorId="719EFAA8" wp14:editId="689CF4BA">
            <wp:extent cx="360680" cy="187960"/>
            <wp:effectExtent l="0" t="0" r="1270" b="2540"/>
            <wp:docPr id="6164" name="Picture 6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" cy="18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0A72C4" w14:textId="253F90FB" w:rsidR="0017442B" w:rsidRPr="00633AB8" w:rsidRDefault="0017442B" w:rsidP="0017442B">
      <w:pPr>
        <w:jc w:val="both"/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i/>
          <w:lang w:val="nl-NL"/>
        </w:rPr>
        <w:t>Chú ý</w:t>
      </w:r>
      <w:r w:rsidRPr="00633AB8">
        <w:rPr>
          <w:rFonts w:ascii="Times New Roman" w:hAnsi="Times New Roman"/>
          <w:lang w:val="nl-NL"/>
        </w:rPr>
        <w:t>: Khi b = 0, hàm số có</w:t>
      </w:r>
      <w:r>
        <w:rPr>
          <w:rFonts w:ascii="Times New Roman" w:hAnsi="Times New Roman"/>
          <w:lang w:val="nl-NL"/>
        </w:rPr>
        <w:t xml:space="preserve"> </w:t>
      </w:r>
      <w:r w:rsidRPr="00633AB8">
        <w:rPr>
          <w:rFonts w:ascii="Times New Roman" w:hAnsi="Times New Roman"/>
          <w:lang w:val="nl-NL"/>
        </w:rPr>
        <w:t xml:space="preserve">dạng </w:t>
      </w:r>
      <w:r w:rsidRPr="00633AB8">
        <w:rPr>
          <w:rFonts w:ascii="Times New Roman" w:hAnsi="Times New Roman"/>
          <w:noProof/>
          <w:position w:val="-10"/>
          <w:lang w:val="nl-NL"/>
        </w:rPr>
        <w:drawing>
          <wp:inline distT="0" distB="0" distL="0" distR="0" wp14:anchorId="14758D60" wp14:editId="72864CDC">
            <wp:extent cx="518160" cy="162560"/>
            <wp:effectExtent l="0" t="0" r="0" b="8890"/>
            <wp:docPr id="6175" name="Picture 6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E1B8B3" w14:textId="77777777" w:rsidR="0017442B" w:rsidRPr="00633AB8" w:rsidRDefault="0017442B" w:rsidP="0017442B">
      <w:pPr>
        <w:jc w:val="both"/>
        <w:rPr>
          <w:rFonts w:ascii="Times New Roman" w:hAnsi="Times New Roman"/>
          <w:lang w:val="nl-NL"/>
        </w:rPr>
      </w:pPr>
    </w:p>
    <w:p w14:paraId="4A77694B" w14:textId="77777777" w:rsidR="0017442B" w:rsidRPr="00633AB8" w:rsidRDefault="0017442B" w:rsidP="0017442B">
      <w:pPr>
        <w:jc w:val="both"/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lang w:val="nl-NL"/>
        </w:rPr>
        <w:t>Bài tập: Hàm số bậc nhất là</w:t>
      </w:r>
    </w:p>
    <w:p w14:paraId="620F39E9" w14:textId="77777777" w:rsidR="0017442B" w:rsidRPr="00633AB8" w:rsidRDefault="0017442B" w:rsidP="0017442B">
      <w:pPr>
        <w:jc w:val="both"/>
        <w:rPr>
          <w:rFonts w:ascii="Times New Roman" w:hAnsi="Times New Roman"/>
          <w:lang w:val="nl-NL"/>
        </w:rPr>
      </w:pPr>
    </w:p>
    <w:p w14:paraId="7D2D8D69" w14:textId="4D435D37" w:rsidR="0017442B" w:rsidRPr="00633AB8" w:rsidRDefault="0017442B" w:rsidP="0017442B">
      <w:pPr>
        <w:jc w:val="both"/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noProof/>
          <w:position w:val="-10"/>
          <w:lang w:val="nl-NL"/>
        </w:rPr>
        <w:drawing>
          <wp:inline distT="0" distB="0" distL="0" distR="0" wp14:anchorId="7CBD5125" wp14:editId="4186038F">
            <wp:extent cx="807720" cy="213360"/>
            <wp:effectExtent l="0" t="0" r="0" b="0"/>
            <wp:docPr id="6174" name="Picture 6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lang w:val="nl-NL"/>
        </w:rPr>
        <w:t xml:space="preserve">với </w:t>
      </w:r>
      <w:r w:rsidRPr="00633AB8">
        <w:rPr>
          <w:rFonts w:ascii="Times New Roman" w:hAnsi="Times New Roman"/>
          <w:noProof/>
          <w:position w:val="-10"/>
          <w:lang w:val="nl-NL"/>
        </w:rPr>
        <w:drawing>
          <wp:inline distT="0" distB="0" distL="0" distR="0" wp14:anchorId="05DEFE44" wp14:editId="68505FDC">
            <wp:extent cx="782320" cy="213360"/>
            <wp:effectExtent l="0" t="0" r="0" b="0"/>
            <wp:docPr id="6173" name="Picture 6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232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96F951" w14:textId="51B5B5A8" w:rsidR="0017442B" w:rsidRPr="00633AB8" w:rsidRDefault="0017442B" w:rsidP="0017442B">
      <w:pPr>
        <w:jc w:val="both"/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noProof/>
          <w:position w:val="-10"/>
          <w:lang w:val="nl-NL"/>
        </w:rPr>
        <w:drawing>
          <wp:inline distT="0" distB="0" distL="0" distR="0" wp14:anchorId="56CD3A10" wp14:editId="1BF644AF">
            <wp:extent cx="833120" cy="233680"/>
            <wp:effectExtent l="0" t="0" r="5080" b="0"/>
            <wp:docPr id="6172" name="Picture 6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12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lang w:val="nl-NL"/>
        </w:rPr>
        <w:t xml:space="preserve">với </w:t>
      </w:r>
      <w:r w:rsidRPr="00633AB8">
        <w:rPr>
          <w:rFonts w:ascii="Times New Roman" w:hAnsi="Times New Roman"/>
          <w:noProof/>
          <w:position w:val="-10"/>
          <w:lang w:val="nl-NL"/>
        </w:rPr>
        <w:drawing>
          <wp:inline distT="0" distB="0" distL="0" distR="0" wp14:anchorId="1A395CF8" wp14:editId="522A5292">
            <wp:extent cx="782320" cy="233680"/>
            <wp:effectExtent l="0" t="0" r="0" b="0"/>
            <wp:docPr id="6171" name="Picture 6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232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E78226" w14:textId="49672145" w:rsidR="0017442B" w:rsidRPr="00633AB8" w:rsidRDefault="0017442B" w:rsidP="0017442B">
      <w:pPr>
        <w:jc w:val="both"/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noProof/>
          <w:position w:val="-24"/>
          <w:lang w:val="nl-NL"/>
        </w:rPr>
        <w:drawing>
          <wp:inline distT="0" distB="0" distL="0" distR="0" wp14:anchorId="25B051D0" wp14:editId="06B0D850">
            <wp:extent cx="807720" cy="396240"/>
            <wp:effectExtent l="0" t="0" r="0" b="3810"/>
            <wp:docPr id="6170" name="Picture 6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lang w:val="nl-NL"/>
        </w:rPr>
        <w:t xml:space="preserve"> với </w:t>
      </w:r>
      <w:r w:rsidRPr="00633AB8">
        <w:rPr>
          <w:rFonts w:ascii="Times New Roman" w:hAnsi="Times New Roman"/>
          <w:noProof/>
          <w:position w:val="-24"/>
          <w:lang w:val="nl-NL"/>
        </w:rPr>
        <w:drawing>
          <wp:inline distT="0" distB="0" distL="0" distR="0" wp14:anchorId="783F697B" wp14:editId="3ABF9EF1">
            <wp:extent cx="853440" cy="396240"/>
            <wp:effectExtent l="0" t="0" r="3810" b="3810"/>
            <wp:docPr id="6169" name="Picture 6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344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4BA9C5" w14:textId="3645619A" w:rsidR="0017442B" w:rsidRDefault="0017442B" w:rsidP="0017442B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/>
        </w:rPr>
      </w:pPr>
      <w:r w:rsidRPr="00633AB8">
        <w:rPr>
          <w:rFonts w:ascii="Times New Roman" w:hAnsi="Times New Roman"/>
          <w:noProof/>
          <w:position w:val="-10"/>
        </w:rPr>
        <w:drawing>
          <wp:inline distT="0" distB="0" distL="0" distR="0" wp14:anchorId="33BE9A7B" wp14:editId="72FA6C3E">
            <wp:extent cx="1148080" cy="233680"/>
            <wp:effectExtent l="0" t="0" r="0" b="0"/>
            <wp:docPr id="6168" name="Picture 6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08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</w:rPr>
        <w:t xml:space="preserve"> với </w:t>
      </w:r>
      <w:r w:rsidRPr="00633AB8">
        <w:rPr>
          <w:rFonts w:ascii="Times New Roman" w:hAnsi="Times New Roman"/>
          <w:noProof/>
          <w:position w:val="-6"/>
        </w:rPr>
        <w:drawing>
          <wp:inline distT="0" distB="0" distL="0" distR="0" wp14:anchorId="323931D5" wp14:editId="34BD44BB">
            <wp:extent cx="467360" cy="223520"/>
            <wp:effectExtent l="0" t="0" r="8890" b="5080"/>
            <wp:docPr id="6167" name="Picture 6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360" cy="22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</w:rPr>
        <w:t xml:space="preserve"> , </w:t>
      </w:r>
      <w:r w:rsidRPr="00633AB8">
        <w:rPr>
          <w:rFonts w:ascii="Times New Roman" w:hAnsi="Times New Roman"/>
          <w:noProof/>
          <w:position w:val="-8"/>
        </w:rPr>
        <w:drawing>
          <wp:inline distT="0" distB="0" distL="0" distR="0" wp14:anchorId="5739875A" wp14:editId="38BAB71B">
            <wp:extent cx="772160" cy="233680"/>
            <wp:effectExtent l="0" t="0" r="8890" b="0"/>
            <wp:docPr id="6166" name="Picture 6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16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</w:t>
      </w:r>
    </w:p>
    <w:p w14:paraId="60A78735" w14:textId="77777777" w:rsidR="0017442B" w:rsidRPr="00633AB8" w:rsidRDefault="0017442B" w:rsidP="0017442B">
      <w:pPr>
        <w:jc w:val="both"/>
        <w:rPr>
          <w:rFonts w:ascii="Times New Roman" w:hAnsi="Times New Roman"/>
          <w:b/>
          <w:lang w:val="nl-NL"/>
        </w:rPr>
      </w:pPr>
      <w:r w:rsidRPr="00633AB8">
        <w:rPr>
          <w:rFonts w:ascii="Times New Roman" w:hAnsi="Times New Roman"/>
          <w:b/>
          <w:lang w:val="nl-NL"/>
        </w:rPr>
        <w:t>2. Tính chất:</w:t>
      </w:r>
    </w:p>
    <w:p w14:paraId="15FAEED2" w14:textId="77777777" w:rsidR="0017442B" w:rsidRPr="00633AB8" w:rsidRDefault="0017442B" w:rsidP="0017442B">
      <w:pPr>
        <w:jc w:val="both"/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lang w:val="nl-NL"/>
        </w:rPr>
        <w:t>Ví dụ: Xem SGK/47</w:t>
      </w:r>
    </w:p>
    <w:p w14:paraId="56A8BDB6" w14:textId="77777777" w:rsidR="0017442B" w:rsidRPr="00633AB8" w:rsidRDefault="0017442B" w:rsidP="0017442B">
      <w:pPr>
        <w:jc w:val="both"/>
        <w:rPr>
          <w:rFonts w:ascii="Times New Roman" w:hAnsi="Times New Roman"/>
          <w:lang w:val="nl-NL"/>
        </w:rPr>
      </w:pPr>
    </w:p>
    <w:p w14:paraId="2282DDA3" w14:textId="77777777" w:rsidR="0017442B" w:rsidRPr="00633AB8" w:rsidRDefault="0017442B" w:rsidP="0017442B">
      <w:pPr>
        <w:jc w:val="both"/>
        <w:rPr>
          <w:rFonts w:ascii="Times New Roman" w:hAnsi="Times New Roman"/>
          <w:lang w:val="nl-NL"/>
        </w:rPr>
      </w:pPr>
    </w:p>
    <w:p w14:paraId="117D8CFC" w14:textId="77777777" w:rsidR="0017442B" w:rsidRPr="00633AB8" w:rsidRDefault="0017442B" w:rsidP="0017442B">
      <w:pPr>
        <w:jc w:val="both"/>
        <w:rPr>
          <w:rFonts w:ascii="Times New Roman" w:hAnsi="Times New Roman"/>
          <w:lang w:val="nl-NL"/>
        </w:rPr>
      </w:pPr>
    </w:p>
    <w:p w14:paraId="18966010" w14:textId="6AD41F17" w:rsidR="0017442B" w:rsidRPr="00633AB8" w:rsidRDefault="0017442B" w:rsidP="0017442B">
      <w:pPr>
        <w:jc w:val="both"/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b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35DBB35" wp14:editId="2BA81902">
                <wp:simplePos x="0" y="0"/>
                <wp:positionH relativeFrom="column">
                  <wp:posOffset>12065</wp:posOffset>
                </wp:positionH>
                <wp:positionV relativeFrom="paragraph">
                  <wp:posOffset>13335</wp:posOffset>
                </wp:positionV>
                <wp:extent cx="165735" cy="151130"/>
                <wp:effectExtent l="0" t="0" r="24765" b="20320"/>
                <wp:wrapNone/>
                <wp:docPr id="141" name="Text Box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735" cy="15113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BBAF2D" w14:textId="77777777" w:rsidR="0033483A" w:rsidRPr="00AA4B24" w:rsidRDefault="0033483A" w:rsidP="0017442B">
                            <w:pPr>
                              <w:rPr>
                                <w:b/>
                                <w:bCs/>
                                <w:color w:val="FFFFFF"/>
                                <w:sz w:val="34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/>
                                <w:sz w:val="22"/>
                              </w:rPr>
                              <w:t>?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5DBB35" id="Text Box 141" o:spid="_x0000_s1134" type="#_x0000_t202" style="position:absolute;left:0;text-align:left;margin-left:.95pt;margin-top:1.05pt;width:13.05pt;height:11.9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" fillcolor="black" strokeweight="1.5pt">
                <v:textbox inset="0,0,0,0">
                  <w:txbxContent>
                    <w:p w14:paraId="50BBAF2D" w14:textId="77777777" w:rsidR="0033483A" w:rsidRPr="00AA4B24" w:rsidRDefault="0033483A" w:rsidP="0017442B">
                      <w:pPr>
                        <w:rPr>
                          <w:b/>
                          <w:bCs/>
                          <w:color w:val="FFFFFF"/>
                          <w:sz w:val="34"/>
                        </w:rPr>
                      </w:pPr>
                      <w:r>
                        <w:rPr>
                          <w:b/>
                          <w:bCs/>
                          <w:color w:val="FFFFFF"/>
                          <w:sz w:val="22"/>
                        </w:rPr>
                        <w:t>?3</w:t>
                      </w:r>
                    </w:p>
                  </w:txbxContent>
                </v:textbox>
              </v:shape>
            </w:pict>
          </mc:Fallback>
        </mc:AlternateContent>
      </w:r>
    </w:p>
    <w:p w14:paraId="5BF00859" w14:textId="3616F4B3" w:rsidR="0017442B" w:rsidRPr="00633AB8" w:rsidRDefault="0017442B" w:rsidP="0017442B">
      <w:pPr>
        <w:jc w:val="both"/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lang w:val="nl-NL"/>
        </w:rPr>
        <w:t xml:space="preserve">Với </w:t>
      </w:r>
      <w:r w:rsidRPr="00633AB8">
        <w:rPr>
          <w:rFonts w:ascii="Times New Roman" w:hAnsi="Times New Roman"/>
          <w:noProof/>
          <w:position w:val="-12"/>
          <w:lang w:val="nl-NL"/>
        </w:rPr>
        <w:drawing>
          <wp:inline distT="0" distB="0" distL="0" distR="0" wp14:anchorId="5DE3AEDA" wp14:editId="7752947A">
            <wp:extent cx="609600" cy="233680"/>
            <wp:effectExtent l="0" t="0" r="0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lang w:val="nl-NL"/>
        </w:rPr>
        <w:t xml:space="preserve"> và </w:t>
      </w:r>
      <w:r w:rsidRPr="00633AB8">
        <w:rPr>
          <w:rFonts w:ascii="Times New Roman" w:hAnsi="Times New Roman"/>
          <w:noProof/>
          <w:position w:val="-12"/>
          <w:lang w:val="nl-NL"/>
        </w:rPr>
        <w:drawing>
          <wp:inline distT="0" distB="0" distL="0" distR="0" wp14:anchorId="02B7CFCB" wp14:editId="080D059C">
            <wp:extent cx="431800" cy="233680"/>
            <wp:effectExtent l="0" t="0" r="635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lang w:val="nl-NL"/>
        </w:rPr>
        <w:t xml:space="preserve"> ta có: </w:t>
      </w:r>
    </w:p>
    <w:p w14:paraId="227D2390" w14:textId="4572EC10" w:rsidR="0017442B" w:rsidRPr="00633AB8" w:rsidRDefault="0017442B" w:rsidP="0017442B">
      <w:pPr>
        <w:jc w:val="both"/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noProof/>
          <w:position w:val="-14"/>
          <w:lang w:val="nl-NL"/>
        </w:rPr>
        <w:drawing>
          <wp:inline distT="0" distB="0" distL="0" distR="0" wp14:anchorId="60AB561E" wp14:editId="7251C156">
            <wp:extent cx="929640" cy="233680"/>
            <wp:effectExtent l="0" t="0" r="3810" b="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64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lang w:val="nl-NL"/>
        </w:rPr>
        <w:t xml:space="preserve">; </w:t>
      </w:r>
    </w:p>
    <w:p w14:paraId="35CA0E00" w14:textId="6F5E5280" w:rsidR="0017442B" w:rsidRPr="00633AB8" w:rsidRDefault="0017442B" w:rsidP="0017442B">
      <w:pPr>
        <w:jc w:val="both"/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noProof/>
          <w:position w:val="-14"/>
          <w:lang w:val="nl-NL"/>
        </w:rPr>
        <w:lastRenderedPageBreak/>
        <w:drawing>
          <wp:inline distT="0" distB="0" distL="0" distR="0" wp14:anchorId="28139FA8" wp14:editId="09F74D54">
            <wp:extent cx="975360" cy="233680"/>
            <wp:effectExtent l="0" t="0" r="0" b="0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36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lang w:val="nl-NL"/>
        </w:rPr>
        <w:t xml:space="preserve"> Khi đó:</w:t>
      </w:r>
    </w:p>
    <w:p w14:paraId="2387E2CE" w14:textId="0D7BC5E8" w:rsidR="0017442B" w:rsidRPr="00633AB8" w:rsidRDefault="0017442B" w:rsidP="0017442B">
      <w:pPr>
        <w:jc w:val="both"/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noProof/>
          <w:position w:val="-14"/>
          <w:lang w:val="nl-NL"/>
        </w:rPr>
        <w:drawing>
          <wp:inline distT="0" distB="0" distL="0" distR="0" wp14:anchorId="13E0C9F3" wp14:editId="0AAC4265">
            <wp:extent cx="2275840" cy="233680"/>
            <wp:effectExtent l="0" t="0" r="0" b="0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584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14B348" w14:textId="6FF2048E" w:rsidR="0017442B" w:rsidRPr="00633AB8" w:rsidRDefault="0017442B" w:rsidP="0017442B">
      <w:pPr>
        <w:jc w:val="both"/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noProof/>
          <w:position w:val="-14"/>
          <w:lang w:val="nl-NL"/>
        </w:rPr>
        <w:drawing>
          <wp:inline distT="0" distB="0" distL="0" distR="0" wp14:anchorId="31B0218E" wp14:editId="39A45231">
            <wp:extent cx="985520" cy="233680"/>
            <wp:effectExtent l="0" t="0" r="5080" b="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552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lang w:val="nl-NL"/>
        </w:rPr>
        <w:t xml:space="preserve"> nên </w:t>
      </w:r>
      <w:r w:rsidRPr="00633AB8">
        <w:rPr>
          <w:rFonts w:ascii="Times New Roman" w:hAnsi="Times New Roman"/>
          <w:noProof/>
          <w:position w:val="-14"/>
          <w:lang w:val="nl-NL"/>
        </w:rPr>
        <w:drawing>
          <wp:inline distT="0" distB="0" distL="0" distR="0" wp14:anchorId="4D0419DB" wp14:editId="2329827C">
            <wp:extent cx="939800" cy="233680"/>
            <wp:effectExtent l="0" t="0" r="0" b="0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2E9EB5" w14:textId="045EC995" w:rsidR="0017442B" w:rsidRPr="00633AB8" w:rsidRDefault="0017442B" w:rsidP="0017442B">
      <w:pPr>
        <w:jc w:val="both"/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lang w:val="nl-NL"/>
        </w:rPr>
        <w:t xml:space="preserve">Vậy hàm số </w:t>
      </w:r>
      <w:r w:rsidRPr="00633AB8">
        <w:rPr>
          <w:rFonts w:ascii="Times New Roman" w:hAnsi="Times New Roman"/>
          <w:noProof/>
          <w:position w:val="-10"/>
          <w:lang w:val="nl-NL"/>
        </w:rPr>
        <w:drawing>
          <wp:inline distT="0" distB="0" distL="0" distR="0" wp14:anchorId="3160B529" wp14:editId="67034AF0">
            <wp:extent cx="726440" cy="213360"/>
            <wp:effectExtent l="0" t="0" r="0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644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lang w:val="nl-NL"/>
        </w:rPr>
        <w:t xml:space="preserve"> đồng biến trên R</w:t>
      </w:r>
    </w:p>
    <w:p w14:paraId="3F8B5F85" w14:textId="77777777" w:rsidR="0017442B" w:rsidRPr="00633AB8" w:rsidRDefault="0017442B" w:rsidP="0017442B">
      <w:pPr>
        <w:jc w:val="both"/>
        <w:rPr>
          <w:rFonts w:ascii="Times New Roman" w:hAnsi="Times New Roman"/>
          <w:i/>
          <w:u w:val="single"/>
          <w:lang w:val="nl-NL"/>
        </w:rPr>
      </w:pPr>
      <w:r w:rsidRPr="00633AB8">
        <w:rPr>
          <w:rFonts w:ascii="Times New Roman" w:hAnsi="Times New Roman"/>
          <w:i/>
          <w:u w:val="single"/>
          <w:lang w:val="nl-NL"/>
        </w:rPr>
        <w:t xml:space="preserve">Tổng quát: </w:t>
      </w:r>
    </w:p>
    <w:p w14:paraId="60DC3C05" w14:textId="6FD0C9CF" w:rsidR="0017442B" w:rsidRPr="00633AB8" w:rsidRDefault="0017442B" w:rsidP="0017442B">
      <w:pPr>
        <w:jc w:val="both"/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lang w:val="nl-NL"/>
        </w:rPr>
        <w:t xml:space="preserve">Hàm số </w:t>
      </w:r>
      <w:r w:rsidRPr="00633AB8">
        <w:rPr>
          <w:rFonts w:ascii="Times New Roman" w:hAnsi="Times New Roman"/>
          <w:noProof/>
          <w:position w:val="-10"/>
          <w:lang w:val="nl-NL"/>
        </w:rPr>
        <w:drawing>
          <wp:inline distT="0" distB="0" distL="0" distR="0" wp14:anchorId="6612AE20" wp14:editId="7335BE41">
            <wp:extent cx="645160" cy="213360"/>
            <wp:effectExtent l="0" t="0" r="2540" b="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16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lang w:val="nl-NL"/>
        </w:rPr>
        <w:t xml:space="preserve">xác định với </w:t>
      </w:r>
      <w:r w:rsidRPr="00633AB8">
        <w:rPr>
          <w:rFonts w:ascii="Times New Roman" w:hAnsi="Times New Roman"/>
          <w:noProof/>
          <w:position w:val="-4"/>
          <w:lang w:val="nl-NL"/>
        </w:rPr>
        <w:drawing>
          <wp:inline distT="0" distB="0" distL="0" distR="0" wp14:anchorId="75AEDF5B" wp14:editId="1AD7B41F">
            <wp:extent cx="233680" cy="162560"/>
            <wp:effectExtent l="0" t="0" r="0" b="889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4037EA" w14:textId="5969B1D4" w:rsidR="0017442B" w:rsidRPr="00633AB8" w:rsidRDefault="0017442B" w:rsidP="0017442B">
      <w:pPr>
        <w:jc w:val="both"/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lang w:val="nl-NL"/>
        </w:rPr>
        <w:t>+</w:t>
      </w:r>
      <w:r w:rsidRPr="00633AB8">
        <w:rPr>
          <w:rFonts w:ascii="Times New Roman" w:hAnsi="Times New Roman"/>
          <w:noProof/>
          <w:position w:val="-6"/>
          <w:lang w:val="nl-NL"/>
        </w:rPr>
        <w:drawing>
          <wp:inline distT="0" distB="0" distL="0" distR="0" wp14:anchorId="495B46D0" wp14:editId="237BA4B0">
            <wp:extent cx="360680" cy="177800"/>
            <wp:effectExtent l="0" t="0" r="1270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noProof/>
          <w:position w:val="-6"/>
          <w:lang w:val="nl-NL"/>
        </w:rPr>
        <w:drawing>
          <wp:inline distT="0" distB="0" distL="0" distR="0" wp14:anchorId="4DB8865C" wp14:editId="4C1BB0A3">
            <wp:extent cx="187960" cy="152400"/>
            <wp:effectExtent l="0" t="0" r="2540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9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lang w:val="nl-NL"/>
        </w:rPr>
        <w:t>h/s đồng biến trên R</w:t>
      </w:r>
    </w:p>
    <w:p w14:paraId="1EBE1788" w14:textId="64B3BFE7" w:rsidR="0017442B" w:rsidRDefault="0017442B" w:rsidP="0017442B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lang w:val="nl-NL"/>
        </w:rPr>
        <w:t xml:space="preserve">+ </w:t>
      </w:r>
      <w:r w:rsidRPr="00633AB8">
        <w:rPr>
          <w:rFonts w:ascii="Times New Roman" w:hAnsi="Times New Roman"/>
          <w:noProof/>
          <w:position w:val="-6"/>
          <w:lang w:val="nl-NL"/>
        </w:rPr>
        <w:drawing>
          <wp:inline distT="0" distB="0" distL="0" distR="0" wp14:anchorId="3B07475F" wp14:editId="086E91B5">
            <wp:extent cx="360680" cy="177800"/>
            <wp:effectExtent l="0" t="0" r="1270" b="0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noProof/>
          <w:position w:val="-6"/>
          <w:lang w:val="nl-NL"/>
        </w:rPr>
        <w:drawing>
          <wp:inline distT="0" distB="0" distL="0" distR="0" wp14:anchorId="2149DA16" wp14:editId="79F47773">
            <wp:extent cx="187960" cy="152400"/>
            <wp:effectExtent l="0" t="0" r="2540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9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lang w:val="nl-NL"/>
        </w:rPr>
        <w:t xml:space="preserve"> h/s nghịch biến trên R</w:t>
      </w:r>
      <w:r>
        <w:rPr>
          <w:rFonts w:ascii="Times New Roman" w:hAnsi="Times New Roman"/>
          <w:lang w:val="nl-NL"/>
        </w:rPr>
        <w:t xml:space="preserve"> </w:t>
      </w:r>
    </w:p>
    <w:p w14:paraId="3DEE521A" w14:textId="440C699F" w:rsidR="0017442B" w:rsidRPr="00633AB8" w:rsidRDefault="0017442B" w:rsidP="0017442B">
      <w:pPr>
        <w:jc w:val="both"/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lang w:val="nl-NL"/>
        </w:rPr>
        <w:t xml:space="preserve"> a/Hàm số đồng biến:</w:t>
      </w:r>
      <w:r w:rsidRPr="00633AB8">
        <w:rPr>
          <w:rFonts w:ascii="Times New Roman" w:hAnsi="Times New Roman"/>
          <w:noProof/>
          <w:position w:val="-10"/>
          <w:lang w:val="nl-NL"/>
        </w:rPr>
        <w:drawing>
          <wp:inline distT="0" distB="0" distL="0" distR="0" wp14:anchorId="078DB80C" wp14:editId="44CF6C03">
            <wp:extent cx="609600" cy="228600"/>
            <wp:effectExtent l="0" t="0" r="0" b="0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lang w:val="nl-NL"/>
        </w:rPr>
        <w:t xml:space="preserve"> , </w:t>
      </w:r>
      <w:r w:rsidRPr="00633AB8">
        <w:rPr>
          <w:rFonts w:ascii="Times New Roman" w:hAnsi="Times New Roman"/>
          <w:noProof/>
          <w:position w:val="-10"/>
          <w:lang w:val="nl-NL"/>
        </w:rPr>
        <w:drawing>
          <wp:inline distT="0" distB="0" distL="0" distR="0" wp14:anchorId="62DA60D3" wp14:editId="79A577FA">
            <wp:extent cx="838200" cy="228600"/>
            <wp:effectExtent l="0" t="0" r="0" b="0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lang w:val="nl-NL"/>
        </w:rPr>
        <w:t xml:space="preserve"> ,</w:t>
      </w:r>
      <w:r w:rsidRPr="00633AB8">
        <w:rPr>
          <w:rFonts w:ascii="Times New Roman" w:hAnsi="Times New Roman"/>
          <w:noProof/>
          <w:position w:val="-10"/>
          <w:lang w:val="nl-NL"/>
        </w:rPr>
        <w:drawing>
          <wp:inline distT="0" distB="0" distL="0" distR="0" wp14:anchorId="6EC16EE4" wp14:editId="59B0F4CA">
            <wp:extent cx="838200" cy="228600"/>
            <wp:effectExtent l="0" t="0" r="0" b="0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lang w:val="nl-NL"/>
        </w:rPr>
        <w:t xml:space="preserve"> ...</w:t>
      </w:r>
    </w:p>
    <w:p w14:paraId="7AD08CA7" w14:textId="77777777" w:rsidR="0017442B" w:rsidRPr="00633AB8" w:rsidRDefault="0017442B" w:rsidP="0017442B">
      <w:pPr>
        <w:jc w:val="both"/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lang w:val="nl-NL"/>
        </w:rPr>
        <w:t xml:space="preserve">b/ Hàm số nghịch biến: </w:t>
      </w:r>
    </w:p>
    <w:p w14:paraId="2DB0E160" w14:textId="1CD9E56E" w:rsidR="0017442B" w:rsidRPr="00633AB8" w:rsidRDefault="0017442B" w:rsidP="0017442B">
      <w:pPr>
        <w:jc w:val="both"/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noProof/>
          <w:position w:val="-10"/>
          <w:lang w:val="nl-NL"/>
        </w:rPr>
        <w:drawing>
          <wp:inline distT="0" distB="0" distL="0" distR="0" wp14:anchorId="0DC824C8" wp14:editId="088CCE7A">
            <wp:extent cx="762000" cy="228600"/>
            <wp:effectExtent l="0" t="0" r="0" b="0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lang w:val="nl-NL"/>
        </w:rPr>
        <w:t xml:space="preserve"> ,</w:t>
      </w:r>
      <w:r w:rsidRPr="00633AB8">
        <w:rPr>
          <w:rFonts w:ascii="Times New Roman" w:hAnsi="Times New Roman"/>
          <w:noProof/>
          <w:position w:val="-10"/>
          <w:lang w:val="nl-NL"/>
        </w:rPr>
        <w:drawing>
          <wp:inline distT="0" distB="0" distL="0" distR="0" wp14:anchorId="5237BB30" wp14:editId="52366CA3">
            <wp:extent cx="762000" cy="228600"/>
            <wp:effectExtent l="0" t="0" r="0" b="0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lang w:val="nl-NL"/>
        </w:rPr>
        <w:t xml:space="preserve">  , </w:t>
      </w:r>
      <w:r w:rsidRPr="00633AB8">
        <w:rPr>
          <w:rFonts w:ascii="Times New Roman" w:hAnsi="Times New Roman"/>
          <w:noProof/>
          <w:position w:val="-10"/>
          <w:lang w:val="nl-NL"/>
        </w:rPr>
        <w:drawing>
          <wp:inline distT="0" distB="0" distL="0" distR="0" wp14:anchorId="3F14F28F" wp14:editId="411FB6B9">
            <wp:extent cx="762000" cy="228600"/>
            <wp:effectExtent l="0" t="0" r="0" b="0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C2D958" w14:textId="605ED966" w:rsidR="0017442B" w:rsidRDefault="0017442B" w:rsidP="0017442B">
      <w:pPr>
        <w:jc w:val="both"/>
        <w:rPr>
          <w:rFonts w:ascii="Times New Roman" w:hAnsi="Times New Roman"/>
          <w:b/>
          <w:lang w:val="nl-NL"/>
        </w:rPr>
      </w:pPr>
      <w:r w:rsidRPr="00633AB8">
        <w:rPr>
          <w:rFonts w:ascii="Times New Roman" w:hAnsi="Times New Roman"/>
          <w:b/>
          <w:lang w:val="nl-NL"/>
        </w:rPr>
        <w:t>Bài tập</w:t>
      </w:r>
      <w:r>
        <w:rPr>
          <w:rFonts w:ascii="Times New Roman" w:hAnsi="Times New Roman"/>
          <w:b/>
          <w:lang w:val="nl-NL"/>
        </w:rPr>
        <w:t xml:space="preserve"> </w:t>
      </w:r>
    </w:p>
    <w:p w14:paraId="425DF16A" w14:textId="4042F2C7" w:rsidR="0017442B" w:rsidRPr="00633AB8" w:rsidRDefault="0017442B" w:rsidP="0017442B">
      <w:pPr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lang w:val="nl-NL"/>
        </w:rPr>
        <w:t>? Cho hàm số</w:t>
      </w:r>
      <w:r w:rsidRPr="00633AB8">
        <w:rPr>
          <w:rFonts w:ascii="Times New Roman" w:hAnsi="Times New Roman"/>
          <w:noProof/>
          <w:position w:val="-14"/>
          <w:lang w:val="nl-NL"/>
        </w:rPr>
        <w:drawing>
          <wp:inline distT="0" distB="0" distL="0" distR="0" wp14:anchorId="3C233B34" wp14:editId="3B0EC25B">
            <wp:extent cx="1041400" cy="233680"/>
            <wp:effectExtent l="0" t="0" r="6350" b="0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lang w:val="nl-NL"/>
        </w:rPr>
        <w:t xml:space="preserve"> ; </w:t>
      </w:r>
      <w:r w:rsidRPr="00633AB8">
        <w:rPr>
          <w:rFonts w:ascii="Times New Roman" w:hAnsi="Times New Roman"/>
          <w:noProof/>
          <w:position w:val="-14"/>
          <w:lang w:val="nl-NL"/>
        </w:rPr>
        <w:drawing>
          <wp:inline distT="0" distB="0" distL="0" distR="0" wp14:anchorId="2EA31B60" wp14:editId="52E87316">
            <wp:extent cx="701040" cy="233680"/>
            <wp:effectExtent l="0" t="0" r="0" b="0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04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18EB05" w14:textId="67619D62" w:rsidR="0017442B" w:rsidRPr="00633AB8" w:rsidRDefault="0017442B" w:rsidP="0017442B">
      <w:pPr>
        <w:jc w:val="both"/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noProof/>
          <w:position w:val="-6"/>
          <w:lang w:val="nl-NL"/>
        </w:rPr>
        <w:drawing>
          <wp:inline distT="0" distB="0" distL="0" distR="0" wp14:anchorId="21AA34CA" wp14:editId="11222E94">
            <wp:extent cx="1143000" cy="152400"/>
            <wp:effectExtent l="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lang w:val="nl-NL"/>
        </w:rPr>
        <w:t xml:space="preserve"> thì HS đồng biến</w:t>
      </w:r>
    </w:p>
    <w:p w14:paraId="5ED5DCDA" w14:textId="3AC1263C" w:rsidR="0017442B" w:rsidRDefault="0017442B" w:rsidP="0017442B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/>
          <w:lang w:val="nl-NL"/>
        </w:rPr>
      </w:pPr>
      <w:r w:rsidRPr="00E56606">
        <w:pict w14:anchorId="694D0DC3">
          <v:shape id="Picture 146" o:spid="_x0000_i1137" type="#_x0000_t75" style="width:30pt;height:12pt;visibility:visible;mso-wrap-style:square" o:bullet="t">
            <v:imagedata r:id="rId42" o:title=""/>
          </v:shape>
        </w:pict>
      </w:r>
      <w:r w:rsidRPr="00633AB8">
        <w:rPr>
          <w:rFonts w:ascii="Times New Roman" w:hAnsi="Times New Roman"/>
          <w:lang w:val="nl-NL"/>
        </w:rPr>
        <w:t xml:space="preserve"> thì hàm số nghịch biến</w:t>
      </w:r>
      <w:r>
        <w:rPr>
          <w:rFonts w:ascii="Times New Roman" w:hAnsi="Times New Roman"/>
          <w:lang w:val="nl-NL"/>
        </w:rPr>
        <w:t xml:space="preserve">  </w:t>
      </w:r>
    </w:p>
    <w:p w14:paraId="57A16015" w14:textId="77777777" w:rsidR="00FF7243" w:rsidRDefault="00FF7243" w:rsidP="00FF7243">
      <w:pPr>
        <w:jc w:val="center"/>
        <w:rPr>
          <w:rFonts w:ascii="Times New Roman" w:hAnsi="Times New Roman"/>
          <w:b/>
          <w:lang w:val="vi-VN"/>
        </w:rPr>
      </w:pPr>
    </w:p>
    <w:p w14:paraId="635F591D" w14:textId="76038CA8" w:rsidR="00FF7243" w:rsidRPr="00FF7243" w:rsidRDefault="00FF7243" w:rsidP="00FF7243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TUẦN 1</w:t>
      </w:r>
      <w:r w:rsidR="00AC13BB">
        <w:rPr>
          <w:rFonts w:ascii="Times New Roman" w:hAnsi="Times New Roman"/>
          <w:b/>
        </w:rPr>
        <w:t>0</w:t>
      </w:r>
    </w:p>
    <w:p w14:paraId="3855CAB6" w14:textId="169C7304" w:rsidR="00FF7243" w:rsidRPr="00633AB8" w:rsidRDefault="00FF7243" w:rsidP="00463DC0">
      <w:pPr>
        <w:jc w:val="center"/>
        <w:rPr>
          <w:rFonts w:ascii="Times New Roman" w:hAnsi="Times New Roman"/>
          <w:b/>
          <w:u w:val="single"/>
          <w:lang w:val="es-ES"/>
        </w:rPr>
      </w:pPr>
      <w:r w:rsidRPr="00633AB8">
        <w:rPr>
          <w:rFonts w:ascii="Times New Roman" w:hAnsi="Times New Roman"/>
          <w:b/>
          <w:bCs/>
          <w:lang w:val="vi-VN"/>
        </w:rPr>
        <w:t xml:space="preserve">ĐỒ THỊ </w:t>
      </w:r>
      <w:r w:rsidRPr="00633AB8">
        <w:rPr>
          <w:rFonts w:ascii="Times New Roman" w:hAnsi="Times New Roman"/>
          <w:b/>
          <w:caps/>
          <w:lang w:val="vi-VN"/>
        </w:rPr>
        <w:t xml:space="preserve">HÀM SỐ  </w:t>
      </w:r>
      <w:r w:rsidRPr="00633AB8">
        <w:rPr>
          <w:rFonts w:ascii="Times New Roman" w:hAnsi="Times New Roman"/>
          <w:b/>
          <w:lang w:val="vi-VN"/>
        </w:rPr>
        <w:t xml:space="preserve">y = ax + b </w:t>
      </w:r>
      <w:r w:rsidRPr="00633AB8">
        <w:rPr>
          <w:rFonts w:ascii="Times New Roman" w:hAnsi="Times New Roman"/>
          <w:b/>
          <w:lang w:val="es-ES"/>
        </w:rPr>
        <w:t>(</w:t>
      </w:r>
      <w:r w:rsidRPr="00633AB8">
        <w:rPr>
          <w:rFonts w:ascii="Times New Roman" w:hAnsi="Times New Roman"/>
          <w:b/>
          <w:lang w:val="vi-VN"/>
        </w:rPr>
        <w:t xml:space="preserve">a </w:t>
      </w:r>
      <w:r w:rsidRPr="00633AB8">
        <w:rPr>
          <w:rFonts w:ascii="Times New Roman" w:hAnsi="Times New Roman"/>
          <w:b/>
        </w:rPr>
        <w:sym w:font="Symbol" w:char="F0B9"/>
      </w:r>
      <w:r w:rsidRPr="00633AB8">
        <w:rPr>
          <w:rFonts w:ascii="Times New Roman" w:hAnsi="Times New Roman"/>
          <w:b/>
          <w:lang w:val="vi-VN"/>
        </w:rPr>
        <w:t xml:space="preserve"> 0</w:t>
      </w:r>
      <w:r w:rsidRPr="00633AB8">
        <w:rPr>
          <w:rFonts w:ascii="Times New Roman" w:hAnsi="Times New Roman"/>
          <w:b/>
          <w:lang w:val="es-ES"/>
        </w:rPr>
        <w:t>)</w:t>
      </w:r>
    </w:p>
    <w:p w14:paraId="1EE494DB" w14:textId="77777777" w:rsidR="00FF7243" w:rsidRDefault="00FF7243" w:rsidP="0017442B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/>
          <w:lang w:val="nl-NL"/>
        </w:rPr>
      </w:pPr>
    </w:p>
    <w:p w14:paraId="5DD8DB3A" w14:textId="0641B15E" w:rsidR="00FF7243" w:rsidRPr="00633AB8" w:rsidRDefault="00FF7243" w:rsidP="00FF7243">
      <w:pPr>
        <w:jc w:val="both"/>
        <w:rPr>
          <w:rFonts w:ascii="Times New Roman" w:hAnsi="Times New Roman"/>
          <w:b/>
          <w:lang w:val="nl-NL"/>
        </w:rPr>
      </w:pPr>
      <w:r w:rsidRPr="00633AB8">
        <w:rPr>
          <w:rFonts w:ascii="Times New Roman" w:hAnsi="Times New Roman"/>
          <w:b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48E582F" wp14:editId="0C752CBB">
                <wp:simplePos x="0" y="0"/>
                <wp:positionH relativeFrom="column">
                  <wp:posOffset>40005</wp:posOffset>
                </wp:positionH>
                <wp:positionV relativeFrom="paragraph">
                  <wp:posOffset>447040</wp:posOffset>
                </wp:positionV>
                <wp:extent cx="165735" cy="151130"/>
                <wp:effectExtent l="0" t="0" r="24765" b="20320"/>
                <wp:wrapNone/>
                <wp:docPr id="157" name="Text Box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735" cy="15113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1BBB6B7" w14:textId="77777777" w:rsidR="0033483A" w:rsidRPr="00C11195" w:rsidRDefault="0033483A" w:rsidP="00FF7243">
                            <w:pPr>
                              <w:rPr>
                                <w:b/>
                                <w:bCs/>
                                <w:color w:val="FFFFFF"/>
                                <w:sz w:val="34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/>
                                <w:sz w:val="22"/>
                              </w:rPr>
                              <w:t>?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8E582F" id="Text Box 157" o:spid="_x0000_s1135" type="#_x0000_t202" style="position:absolute;left:0;text-align:left;margin-left:3.15pt;margin-top:35.2pt;width:13.05pt;height:11.9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" fillcolor="black" strokeweight="1.5pt">
                <v:textbox inset="0,0,0,0">
                  <w:txbxContent>
                    <w:p w14:paraId="31BBB6B7" w14:textId="77777777" w:rsidR="0033483A" w:rsidRPr="00C11195" w:rsidRDefault="0033483A" w:rsidP="00FF7243">
                      <w:pPr>
                        <w:rPr>
                          <w:b/>
                          <w:bCs/>
                          <w:color w:val="FFFFFF"/>
                          <w:sz w:val="34"/>
                        </w:rPr>
                      </w:pPr>
                      <w:r>
                        <w:rPr>
                          <w:b/>
                          <w:bCs/>
                          <w:color w:val="FFFFFF"/>
                          <w:sz w:val="22"/>
                        </w:rPr>
                        <w:t>?1</w:t>
                      </w:r>
                    </w:p>
                  </w:txbxContent>
                </v:textbox>
              </v:shape>
            </w:pict>
          </mc:Fallback>
        </mc:AlternateContent>
      </w:r>
      <w:r w:rsidRPr="00633AB8">
        <w:rPr>
          <w:rFonts w:ascii="Times New Roman" w:hAnsi="Times New Roman"/>
          <w:b/>
          <w:lang w:val="nl-NL"/>
        </w:rPr>
        <w:t>1. Đồ thị của hàm số y=ax+b</w:t>
      </w:r>
    </w:p>
    <w:p w14:paraId="6DFAC000" w14:textId="213E15CD" w:rsidR="0017442B" w:rsidRDefault="00FF7243" w:rsidP="00FF7243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/>
          <w:highlight w:val="lightGray"/>
          <w:lang w:val="fr-FR"/>
        </w:rPr>
      </w:pPr>
      <w:r w:rsidRPr="00633AB8">
        <w:rPr>
          <w:rFonts w:ascii="Times New Roman" w:hAnsi="Times New Roman"/>
          <w:noProof/>
        </w:rPr>
        <w:drawing>
          <wp:inline distT="0" distB="0" distL="0" distR="0" wp14:anchorId="63D9B32D" wp14:editId="4D911BBA">
            <wp:extent cx="1864360" cy="2199640"/>
            <wp:effectExtent l="0" t="0" r="2540" b="0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4360" cy="219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97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7"/>
        <w:gridCol w:w="677"/>
        <w:gridCol w:w="557"/>
        <w:gridCol w:w="819"/>
        <w:gridCol w:w="741"/>
        <w:gridCol w:w="774"/>
        <w:gridCol w:w="741"/>
        <w:gridCol w:w="863"/>
        <w:gridCol w:w="760"/>
        <w:gridCol w:w="760"/>
        <w:gridCol w:w="760"/>
        <w:gridCol w:w="1031"/>
      </w:tblGrid>
      <w:tr w:rsidR="00FF7243" w:rsidRPr="00633AB8" w14:paraId="31331159" w14:textId="77777777" w:rsidTr="0033483A">
        <w:trPr>
          <w:trHeight w:val="110"/>
        </w:trPr>
        <w:tc>
          <w:tcPr>
            <w:tcW w:w="1171" w:type="dxa"/>
            <w:shd w:val="clear" w:color="auto" w:fill="auto"/>
            <w:vAlign w:val="center"/>
          </w:tcPr>
          <w:p w14:paraId="65D61E3A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x</w:t>
            </w:r>
          </w:p>
        </w:tc>
        <w:tc>
          <w:tcPr>
            <w:tcW w:w="682" w:type="dxa"/>
            <w:shd w:val="clear" w:color="auto" w:fill="auto"/>
            <w:vAlign w:val="center"/>
          </w:tcPr>
          <w:p w14:paraId="62528DD4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–4</w:t>
            </w:r>
          </w:p>
        </w:tc>
        <w:tc>
          <w:tcPr>
            <w:tcW w:w="560" w:type="dxa"/>
            <w:shd w:val="clear" w:color="auto" w:fill="auto"/>
            <w:vAlign w:val="center"/>
          </w:tcPr>
          <w:p w14:paraId="1417FA66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–3</w:t>
            </w:r>
          </w:p>
        </w:tc>
        <w:tc>
          <w:tcPr>
            <w:tcW w:w="827" w:type="dxa"/>
            <w:shd w:val="clear" w:color="auto" w:fill="auto"/>
            <w:vAlign w:val="center"/>
          </w:tcPr>
          <w:p w14:paraId="76EDE29C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–2</w:t>
            </w:r>
          </w:p>
        </w:tc>
        <w:tc>
          <w:tcPr>
            <w:tcW w:w="747" w:type="dxa"/>
            <w:shd w:val="clear" w:color="auto" w:fill="auto"/>
            <w:vAlign w:val="center"/>
          </w:tcPr>
          <w:p w14:paraId="1F1B666C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–1</w:t>
            </w:r>
          </w:p>
        </w:tc>
        <w:tc>
          <w:tcPr>
            <w:tcW w:w="777" w:type="dxa"/>
            <w:shd w:val="clear" w:color="auto" w:fill="auto"/>
            <w:vAlign w:val="center"/>
          </w:tcPr>
          <w:p w14:paraId="7934F880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–0,5</w:t>
            </w:r>
          </w:p>
        </w:tc>
        <w:tc>
          <w:tcPr>
            <w:tcW w:w="747" w:type="dxa"/>
            <w:shd w:val="clear" w:color="auto" w:fill="auto"/>
            <w:vAlign w:val="center"/>
          </w:tcPr>
          <w:p w14:paraId="002E3A58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0</w:t>
            </w:r>
          </w:p>
        </w:tc>
        <w:tc>
          <w:tcPr>
            <w:tcW w:w="868" w:type="dxa"/>
            <w:shd w:val="clear" w:color="auto" w:fill="auto"/>
            <w:vAlign w:val="center"/>
          </w:tcPr>
          <w:p w14:paraId="0880EE8E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0,5</w:t>
            </w:r>
          </w:p>
        </w:tc>
        <w:tc>
          <w:tcPr>
            <w:tcW w:w="767" w:type="dxa"/>
            <w:shd w:val="clear" w:color="auto" w:fill="auto"/>
            <w:vAlign w:val="center"/>
          </w:tcPr>
          <w:p w14:paraId="554C73FC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1</w:t>
            </w:r>
          </w:p>
        </w:tc>
        <w:tc>
          <w:tcPr>
            <w:tcW w:w="767" w:type="dxa"/>
            <w:shd w:val="clear" w:color="auto" w:fill="auto"/>
            <w:vAlign w:val="center"/>
          </w:tcPr>
          <w:p w14:paraId="710A6DD1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2</w:t>
            </w:r>
          </w:p>
        </w:tc>
        <w:tc>
          <w:tcPr>
            <w:tcW w:w="767" w:type="dxa"/>
            <w:shd w:val="clear" w:color="auto" w:fill="auto"/>
            <w:vAlign w:val="center"/>
          </w:tcPr>
          <w:p w14:paraId="3823CF55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3</w:t>
            </w:r>
          </w:p>
        </w:tc>
        <w:tc>
          <w:tcPr>
            <w:tcW w:w="1040" w:type="dxa"/>
            <w:shd w:val="clear" w:color="auto" w:fill="auto"/>
            <w:vAlign w:val="center"/>
          </w:tcPr>
          <w:p w14:paraId="50D5B2A4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4</w:t>
            </w:r>
          </w:p>
        </w:tc>
      </w:tr>
      <w:tr w:rsidR="00FF7243" w:rsidRPr="00633AB8" w14:paraId="60CF1D85" w14:textId="77777777" w:rsidTr="0033483A">
        <w:trPr>
          <w:trHeight w:val="108"/>
        </w:trPr>
        <w:tc>
          <w:tcPr>
            <w:tcW w:w="1171" w:type="dxa"/>
            <w:shd w:val="clear" w:color="auto" w:fill="auto"/>
            <w:vAlign w:val="center"/>
          </w:tcPr>
          <w:p w14:paraId="0F2D6006" w14:textId="328DA5FC" w:rsidR="00FF7243" w:rsidRPr="00633AB8" w:rsidRDefault="00FF7243" w:rsidP="0033483A">
            <w:pPr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noProof/>
                <w:position w:val="-10"/>
                <w:lang w:val="nl-NL"/>
              </w:rPr>
              <w:drawing>
                <wp:inline distT="0" distB="0" distL="0" distR="0" wp14:anchorId="46429E68" wp14:editId="633CE798">
                  <wp:extent cx="457200" cy="213360"/>
                  <wp:effectExtent l="0" t="0" r="0" b="0"/>
                  <wp:docPr id="159" name="Picture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13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2" w:type="dxa"/>
            <w:shd w:val="clear" w:color="auto" w:fill="auto"/>
            <w:vAlign w:val="center"/>
          </w:tcPr>
          <w:p w14:paraId="5AC96DBE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–8</w:t>
            </w:r>
          </w:p>
        </w:tc>
        <w:tc>
          <w:tcPr>
            <w:tcW w:w="560" w:type="dxa"/>
            <w:shd w:val="clear" w:color="auto" w:fill="auto"/>
            <w:vAlign w:val="center"/>
          </w:tcPr>
          <w:p w14:paraId="7C83E843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–6</w:t>
            </w:r>
          </w:p>
        </w:tc>
        <w:tc>
          <w:tcPr>
            <w:tcW w:w="827" w:type="dxa"/>
            <w:shd w:val="clear" w:color="auto" w:fill="auto"/>
            <w:vAlign w:val="center"/>
          </w:tcPr>
          <w:p w14:paraId="6B72552A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–4</w:t>
            </w:r>
          </w:p>
        </w:tc>
        <w:tc>
          <w:tcPr>
            <w:tcW w:w="747" w:type="dxa"/>
            <w:shd w:val="clear" w:color="auto" w:fill="auto"/>
            <w:vAlign w:val="center"/>
          </w:tcPr>
          <w:p w14:paraId="1C3A0BCB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–2</w:t>
            </w:r>
          </w:p>
        </w:tc>
        <w:tc>
          <w:tcPr>
            <w:tcW w:w="777" w:type="dxa"/>
            <w:shd w:val="clear" w:color="auto" w:fill="auto"/>
            <w:vAlign w:val="center"/>
          </w:tcPr>
          <w:p w14:paraId="79E334FF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–1</w:t>
            </w:r>
          </w:p>
        </w:tc>
        <w:tc>
          <w:tcPr>
            <w:tcW w:w="747" w:type="dxa"/>
            <w:shd w:val="clear" w:color="auto" w:fill="auto"/>
            <w:vAlign w:val="center"/>
          </w:tcPr>
          <w:p w14:paraId="1C751B11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0</w:t>
            </w:r>
          </w:p>
        </w:tc>
        <w:tc>
          <w:tcPr>
            <w:tcW w:w="868" w:type="dxa"/>
            <w:shd w:val="clear" w:color="auto" w:fill="auto"/>
            <w:vAlign w:val="center"/>
          </w:tcPr>
          <w:p w14:paraId="539C1B8A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1</w:t>
            </w:r>
          </w:p>
        </w:tc>
        <w:tc>
          <w:tcPr>
            <w:tcW w:w="767" w:type="dxa"/>
            <w:shd w:val="clear" w:color="auto" w:fill="auto"/>
            <w:vAlign w:val="center"/>
          </w:tcPr>
          <w:p w14:paraId="26D95819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2</w:t>
            </w:r>
          </w:p>
        </w:tc>
        <w:tc>
          <w:tcPr>
            <w:tcW w:w="767" w:type="dxa"/>
            <w:shd w:val="clear" w:color="auto" w:fill="auto"/>
            <w:vAlign w:val="center"/>
          </w:tcPr>
          <w:p w14:paraId="7B157E30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4</w:t>
            </w:r>
          </w:p>
        </w:tc>
        <w:tc>
          <w:tcPr>
            <w:tcW w:w="767" w:type="dxa"/>
            <w:shd w:val="clear" w:color="auto" w:fill="auto"/>
            <w:vAlign w:val="center"/>
          </w:tcPr>
          <w:p w14:paraId="0296DFBE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6</w:t>
            </w:r>
          </w:p>
        </w:tc>
        <w:tc>
          <w:tcPr>
            <w:tcW w:w="1040" w:type="dxa"/>
            <w:shd w:val="clear" w:color="auto" w:fill="auto"/>
            <w:vAlign w:val="center"/>
          </w:tcPr>
          <w:p w14:paraId="71122981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8</w:t>
            </w:r>
          </w:p>
        </w:tc>
      </w:tr>
      <w:tr w:rsidR="00FF7243" w:rsidRPr="00633AB8" w14:paraId="09E40B9E" w14:textId="77777777" w:rsidTr="0033483A">
        <w:trPr>
          <w:trHeight w:val="108"/>
        </w:trPr>
        <w:tc>
          <w:tcPr>
            <w:tcW w:w="1171" w:type="dxa"/>
            <w:shd w:val="clear" w:color="auto" w:fill="auto"/>
            <w:vAlign w:val="center"/>
          </w:tcPr>
          <w:p w14:paraId="04AC5834" w14:textId="0CBE1C14" w:rsidR="00FF7243" w:rsidRPr="00633AB8" w:rsidRDefault="00FF7243" w:rsidP="0033483A">
            <w:pPr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noProof/>
                <w:position w:val="-10"/>
                <w:lang w:val="nl-NL"/>
              </w:rPr>
              <w:drawing>
                <wp:inline distT="0" distB="0" distL="0" distR="0" wp14:anchorId="04C3C7D6" wp14:editId="446FB6A1">
                  <wp:extent cx="645160" cy="213360"/>
                  <wp:effectExtent l="0" t="0" r="2540" b="0"/>
                  <wp:docPr id="158" name="Picture 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5160" cy="213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2" w:type="dxa"/>
            <w:shd w:val="clear" w:color="auto" w:fill="auto"/>
            <w:vAlign w:val="center"/>
          </w:tcPr>
          <w:p w14:paraId="62C0710B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–5</w:t>
            </w:r>
          </w:p>
        </w:tc>
        <w:tc>
          <w:tcPr>
            <w:tcW w:w="560" w:type="dxa"/>
            <w:shd w:val="clear" w:color="auto" w:fill="auto"/>
            <w:vAlign w:val="center"/>
          </w:tcPr>
          <w:p w14:paraId="0BBDAF02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–3</w:t>
            </w:r>
          </w:p>
        </w:tc>
        <w:tc>
          <w:tcPr>
            <w:tcW w:w="827" w:type="dxa"/>
            <w:shd w:val="clear" w:color="auto" w:fill="auto"/>
            <w:vAlign w:val="center"/>
          </w:tcPr>
          <w:p w14:paraId="06EF8472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–1</w:t>
            </w:r>
          </w:p>
        </w:tc>
        <w:tc>
          <w:tcPr>
            <w:tcW w:w="747" w:type="dxa"/>
            <w:shd w:val="clear" w:color="auto" w:fill="auto"/>
            <w:vAlign w:val="center"/>
          </w:tcPr>
          <w:p w14:paraId="2DB8BD0B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1</w:t>
            </w:r>
          </w:p>
        </w:tc>
        <w:tc>
          <w:tcPr>
            <w:tcW w:w="777" w:type="dxa"/>
            <w:shd w:val="clear" w:color="auto" w:fill="auto"/>
            <w:vAlign w:val="center"/>
          </w:tcPr>
          <w:p w14:paraId="2339083E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2</w:t>
            </w:r>
          </w:p>
        </w:tc>
        <w:tc>
          <w:tcPr>
            <w:tcW w:w="747" w:type="dxa"/>
            <w:shd w:val="clear" w:color="auto" w:fill="auto"/>
            <w:vAlign w:val="center"/>
          </w:tcPr>
          <w:p w14:paraId="5DFE03AB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3</w:t>
            </w:r>
          </w:p>
        </w:tc>
        <w:tc>
          <w:tcPr>
            <w:tcW w:w="868" w:type="dxa"/>
            <w:shd w:val="clear" w:color="auto" w:fill="auto"/>
            <w:vAlign w:val="center"/>
          </w:tcPr>
          <w:p w14:paraId="74DFAC75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4</w:t>
            </w:r>
          </w:p>
        </w:tc>
        <w:tc>
          <w:tcPr>
            <w:tcW w:w="767" w:type="dxa"/>
            <w:shd w:val="clear" w:color="auto" w:fill="auto"/>
            <w:vAlign w:val="center"/>
          </w:tcPr>
          <w:p w14:paraId="43E7EF94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5</w:t>
            </w:r>
          </w:p>
        </w:tc>
        <w:tc>
          <w:tcPr>
            <w:tcW w:w="767" w:type="dxa"/>
            <w:shd w:val="clear" w:color="auto" w:fill="auto"/>
            <w:vAlign w:val="center"/>
          </w:tcPr>
          <w:p w14:paraId="33DEC9F9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7</w:t>
            </w:r>
          </w:p>
        </w:tc>
        <w:tc>
          <w:tcPr>
            <w:tcW w:w="767" w:type="dxa"/>
            <w:shd w:val="clear" w:color="auto" w:fill="auto"/>
            <w:vAlign w:val="center"/>
          </w:tcPr>
          <w:p w14:paraId="04F71AB2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9</w:t>
            </w:r>
          </w:p>
        </w:tc>
        <w:tc>
          <w:tcPr>
            <w:tcW w:w="1040" w:type="dxa"/>
            <w:shd w:val="clear" w:color="auto" w:fill="auto"/>
            <w:vAlign w:val="center"/>
          </w:tcPr>
          <w:p w14:paraId="16C7CBD9" w14:textId="77777777" w:rsidR="00FF7243" w:rsidRPr="00633AB8" w:rsidRDefault="00FF7243" w:rsidP="0033483A">
            <w:pPr>
              <w:jc w:val="center"/>
              <w:rPr>
                <w:rFonts w:ascii="Times New Roman" w:hAnsi="Times New Roman"/>
                <w:lang w:val="nl-NL"/>
              </w:rPr>
            </w:pPr>
            <w:r w:rsidRPr="00633AB8">
              <w:rPr>
                <w:rFonts w:ascii="Times New Roman" w:hAnsi="Times New Roman"/>
                <w:lang w:val="nl-NL"/>
              </w:rPr>
              <w:t>11</w:t>
            </w:r>
          </w:p>
        </w:tc>
      </w:tr>
    </w:tbl>
    <w:p w14:paraId="65D72B38" w14:textId="7F25805F" w:rsidR="00FF7243" w:rsidRDefault="00FF7243" w:rsidP="00FF7243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/>
          <w:highlight w:val="lightGray"/>
          <w:lang w:val="fr-FR"/>
        </w:rPr>
      </w:pPr>
    </w:p>
    <w:p w14:paraId="3C251E5A" w14:textId="77777777" w:rsidR="00FF7243" w:rsidRPr="00633AB8" w:rsidRDefault="00FF7243" w:rsidP="00FF7243">
      <w:pPr>
        <w:jc w:val="both"/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b/>
          <w:lang w:val="nl-NL"/>
        </w:rPr>
        <w:t>Tổng quát:</w:t>
      </w:r>
      <w:smartTag w:uri="urn:schemas-microsoft-com:office:smarttags" w:element="stockticker">
        <w:r w:rsidRPr="00633AB8">
          <w:rPr>
            <w:rFonts w:ascii="Times New Roman" w:hAnsi="Times New Roman"/>
            <w:lang w:val="nl-NL"/>
          </w:rPr>
          <w:t>SGK</w:t>
        </w:r>
      </w:smartTag>
    </w:p>
    <w:p w14:paraId="770A3AC5" w14:textId="77777777" w:rsidR="00FF7243" w:rsidRPr="00633AB8" w:rsidRDefault="00FF7243" w:rsidP="00FF7243">
      <w:pPr>
        <w:jc w:val="both"/>
        <w:rPr>
          <w:rFonts w:ascii="Times New Roman" w:hAnsi="Times New Roman"/>
          <w:lang w:val="nl-NL"/>
        </w:rPr>
      </w:pPr>
    </w:p>
    <w:p w14:paraId="5E7D9871" w14:textId="77777777" w:rsidR="00FF7243" w:rsidRPr="00633AB8" w:rsidRDefault="00FF7243" w:rsidP="00FF7243">
      <w:pPr>
        <w:jc w:val="both"/>
        <w:rPr>
          <w:rFonts w:ascii="Times New Roman" w:hAnsi="Times New Roman"/>
          <w:lang w:val="nl-NL"/>
        </w:rPr>
      </w:pPr>
    </w:p>
    <w:p w14:paraId="134E1114" w14:textId="77777777" w:rsidR="00FF7243" w:rsidRPr="00633AB8" w:rsidRDefault="00FF7243" w:rsidP="00FF7243">
      <w:pPr>
        <w:jc w:val="both"/>
        <w:rPr>
          <w:rFonts w:ascii="Times New Roman" w:hAnsi="Times New Roman"/>
          <w:lang w:val="nl-NL"/>
        </w:rPr>
      </w:pPr>
    </w:p>
    <w:p w14:paraId="34F1E091" w14:textId="77777777" w:rsidR="00FF7243" w:rsidRPr="00633AB8" w:rsidRDefault="00FF7243" w:rsidP="00FF7243">
      <w:pPr>
        <w:jc w:val="both"/>
        <w:rPr>
          <w:rFonts w:ascii="Times New Roman" w:hAnsi="Times New Roman"/>
          <w:lang w:val="nl-NL"/>
        </w:rPr>
      </w:pPr>
    </w:p>
    <w:p w14:paraId="3E40EC46" w14:textId="77777777" w:rsidR="00FF7243" w:rsidRPr="00633AB8" w:rsidRDefault="00FF7243" w:rsidP="00FF7243">
      <w:pPr>
        <w:jc w:val="both"/>
        <w:rPr>
          <w:rFonts w:ascii="Times New Roman" w:hAnsi="Times New Roman"/>
          <w:lang w:val="nl-NL"/>
        </w:rPr>
      </w:pPr>
    </w:p>
    <w:p w14:paraId="5CBAB5D2" w14:textId="5455C450" w:rsidR="00FF7243" w:rsidRDefault="00FF7243" w:rsidP="00FF7243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i/>
          <w:lang w:val="nl-NL"/>
        </w:rPr>
        <w:t>Chú ý:</w:t>
      </w:r>
      <w:r w:rsidRPr="00633AB8">
        <w:rPr>
          <w:rFonts w:ascii="Times New Roman" w:hAnsi="Times New Roman"/>
          <w:lang w:val="nl-NL"/>
        </w:rPr>
        <w:t xml:space="preserve"> Đồ thị hàm số </w:t>
      </w:r>
      <w:r w:rsidRPr="00633AB8">
        <w:rPr>
          <w:rFonts w:ascii="Times New Roman" w:hAnsi="Times New Roman"/>
          <w:noProof/>
          <w:position w:val="-10"/>
          <w:lang w:val="nl-NL"/>
        </w:rPr>
        <w:drawing>
          <wp:inline distT="0" distB="0" distL="0" distR="0" wp14:anchorId="034BBE04" wp14:editId="37567A9C">
            <wp:extent cx="645160" cy="213360"/>
            <wp:effectExtent l="0" t="0" r="2540" b="0"/>
            <wp:docPr id="5123" name="Picture 5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16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lang w:val="nl-NL"/>
        </w:rPr>
        <w:t xml:space="preserve"> (a</w:t>
      </w:r>
      <w:r w:rsidRPr="00633AB8">
        <w:rPr>
          <w:rFonts w:ascii="Times New Roman" w:hAnsi="Times New Roman"/>
          <w:noProof/>
          <w:position w:val="-4"/>
          <w:lang w:val="nl-NL"/>
        </w:rPr>
        <w:drawing>
          <wp:inline distT="0" distB="0" distL="0" distR="0" wp14:anchorId="0BC542BF" wp14:editId="36384575">
            <wp:extent cx="177800" cy="177800"/>
            <wp:effectExtent l="0" t="0" r="0" b="0"/>
            <wp:docPr id="5122" name="Picture 5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lang w:val="nl-NL"/>
        </w:rPr>
        <w:t xml:space="preserve">0) còn được gọi là đường thẳng </w:t>
      </w:r>
      <w:r w:rsidRPr="00633AB8">
        <w:rPr>
          <w:rFonts w:ascii="Times New Roman" w:hAnsi="Times New Roman"/>
          <w:noProof/>
          <w:position w:val="-10"/>
          <w:lang w:val="nl-NL"/>
        </w:rPr>
        <w:drawing>
          <wp:inline distT="0" distB="0" distL="0" distR="0" wp14:anchorId="299E6212" wp14:editId="47334000">
            <wp:extent cx="645160" cy="213360"/>
            <wp:effectExtent l="0" t="0" r="2540" b="0"/>
            <wp:docPr id="5121" name="Picture 5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16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lang w:val="nl-NL"/>
        </w:rPr>
        <w:t xml:space="preserve"> ; b gọi là tung độ gốc của đường thẳng</w:t>
      </w:r>
      <w:r>
        <w:rPr>
          <w:rFonts w:ascii="Times New Roman" w:hAnsi="Times New Roman"/>
          <w:lang w:val="nl-NL"/>
        </w:rPr>
        <w:t xml:space="preserve">. </w:t>
      </w:r>
    </w:p>
    <w:p w14:paraId="27C91E96" w14:textId="1238488F" w:rsidR="00FF7243" w:rsidRPr="00633AB8" w:rsidRDefault="00FF7243" w:rsidP="00FF7243">
      <w:pPr>
        <w:jc w:val="both"/>
        <w:rPr>
          <w:rFonts w:ascii="Times New Roman" w:hAnsi="Times New Roman"/>
          <w:b/>
          <w:lang w:val="nl-NL"/>
        </w:rPr>
      </w:pPr>
      <w:r w:rsidRPr="00633AB8">
        <w:rPr>
          <w:rFonts w:ascii="Times New Roman" w:hAnsi="Times New Roman"/>
          <w:b/>
          <w:lang w:val="nl-NL"/>
        </w:rPr>
        <w:lastRenderedPageBreak/>
        <w:t xml:space="preserve">2. Cách vẽ đồ thị hàm số </w:t>
      </w:r>
      <w:r w:rsidRPr="00633AB8">
        <w:rPr>
          <w:rFonts w:ascii="Times New Roman" w:hAnsi="Times New Roman"/>
          <w:noProof/>
          <w:position w:val="-10"/>
          <w:lang w:val="nl-NL"/>
        </w:rPr>
        <w:drawing>
          <wp:inline distT="0" distB="0" distL="0" distR="0" wp14:anchorId="55AAD6B5" wp14:editId="7C16D00C">
            <wp:extent cx="645160" cy="213360"/>
            <wp:effectExtent l="0" t="0" r="2540" b="0"/>
            <wp:docPr id="5125" name="Picture 5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16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b/>
          <w:noProof/>
          <w:position w:val="-14"/>
          <w:lang w:val="nl-NL"/>
        </w:rPr>
        <w:drawing>
          <wp:inline distT="0" distB="0" distL="0" distR="0" wp14:anchorId="15FBB08D" wp14:editId="51E8E8D6">
            <wp:extent cx="457200" cy="259080"/>
            <wp:effectExtent l="0" t="0" r="0" b="7620"/>
            <wp:docPr id="5124" name="Picture 5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A724F9" w14:textId="77777777" w:rsidR="00FF7243" w:rsidRPr="00633AB8" w:rsidRDefault="00FF7243" w:rsidP="00FF7243">
      <w:pPr>
        <w:jc w:val="both"/>
        <w:rPr>
          <w:rFonts w:ascii="Times New Roman" w:hAnsi="Times New Roman"/>
          <w:b/>
          <w:lang w:val="nl-NL"/>
        </w:rPr>
      </w:pPr>
    </w:p>
    <w:p w14:paraId="4C426568" w14:textId="77777777" w:rsidR="00FF7243" w:rsidRPr="00633AB8" w:rsidRDefault="00FF7243" w:rsidP="00FF7243">
      <w:pPr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lang w:val="nl-NL"/>
        </w:rPr>
        <w:t>SGK/50,51</w:t>
      </w:r>
    </w:p>
    <w:p w14:paraId="2A3937C6" w14:textId="77777777" w:rsidR="00FF7243" w:rsidRPr="00633AB8" w:rsidRDefault="00FF7243" w:rsidP="00FF7243">
      <w:pPr>
        <w:rPr>
          <w:rFonts w:ascii="Times New Roman" w:hAnsi="Times New Roman"/>
          <w:lang w:val="nl-NL"/>
        </w:rPr>
      </w:pPr>
    </w:p>
    <w:p w14:paraId="701D7D78" w14:textId="58901D42" w:rsidR="00FF7243" w:rsidRPr="00633AB8" w:rsidRDefault="00FF7243" w:rsidP="00FF7243">
      <w:pPr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79744" behindDoc="0" locked="0" layoutInCell="1" allowOverlap="1" wp14:anchorId="02EDC499" wp14:editId="1A8AC40E">
            <wp:simplePos x="0" y="0"/>
            <wp:positionH relativeFrom="column">
              <wp:posOffset>397510</wp:posOffset>
            </wp:positionH>
            <wp:positionV relativeFrom="paragraph">
              <wp:posOffset>91440</wp:posOffset>
            </wp:positionV>
            <wp:extent cx="1242695" cy="2084705"/>
            <wp:effectExtent l="0" t="0" r="0" b="0"/>
            <wp:wrapSquare wrapText="bothSides"/>
            <wp:docPr id="5127" name="Picture 5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695" cy="2084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6635CEE" w14:textId="77777777" w:rsidR="00FF7243" w:rsidRPr="00633AB8" w:rsidRDefault="00FF7243" w:rsidP="00FF7243">
      <w:pPr>
        <w:jc w:val="both"/>
        <w:rPr>
          <w:rFonts w:ascii="Times New Roman" w:hAnsi="Times New Roman"/>
          <w:lang w:val="nl-NL"/>
        </w:rPr>
      </w:pPr>
    </w:p>
    <w:p w14:paraId="1CF0E583" w14:textId="77777777" w:rsidR="00FF7243" w:rsidRPr="00633AB8" w:rsidRDefault="00FF7243" w:rsidP="00FF7243">
      <w:pPr>
        <w:jc w:val="both"/>
        <w:rPr>
          <w:rFonts w:ascii="Times New Roman" w:hAnsi="Times New Roman"/>
          <w:lang w:val="nl-NL"/>
        </w:rPr>
      </w:pPr>
    </w:p>
    <w:p w14:paraId="60A19E44" w14:textId="77777777" w:rsidR="00FF7243" w:rsidRPr="00633AB8" w:rsidRDefault="00FF7243" w:rsidP="00FF7243">
      <w:pPr>
        <w:jc w:val="both"/>
        <w:rPr>
          <w:rFonts w:ascii="Times New Roman" w:hAnsi="Times New Roman"/>
          <w:lang w:val="nl-NL"/>
        </w:rPr>
      </w:pPr>
    </w:p>
    <w:p w14:paraId="33418214" w14:textId="77777777" w:rsidR="00FF7243" w:rsidRPr="00633AB8" w:rsidRDefault="00FF7243" w:rsidP="00FF7243">
      <w:pPr>
        <w:jc w:val="both"/>
        <w:rPr>
          <w:rFonts w:ascii="Times New Roman" w:hAnsi="Times New Roman"/>
          <w:lang w:val="nl-NL"/>
        </w:rPr>
      </w:pPr>
    </w:p>
    <w:p w14:paraId="7327F7E7" w14:textId="77777777" w:rsidR="00FF7243" w:rsidRPr="00633AB8" w:rsidRDefault="00FF7243" w:rsidP="00FF7243">
      <w:pPr>
        <w:jc w:val="both"/>
        <w:rPr>
          <w:rFonts w:ascii="Times New Roman" w:hAnsi="Times New Roman"/>
          <w:lang w:val="nl-NL"/>
        </w:rPr>
      </w:pPr>
    </w:p>
    <w:p w14:paraId="5F5E536D" w14:textId="77777777" w:rsidR="00FF7243" w:rsidRPr="00633AB8" w:rsidRDefault="00FF7243" w:rsidP="00FF7243">
      <w:pPr>
        <w:jc w:val="both"/>
        <w:rPr>
          <w:rFonts w:ascii="Times New Roman" w:hAnsi="Times New Roman"/>
          <w:lang w:val="nl-NL"/>
        </w:rPr>
      </w:pPr>
    </w:p>
    <w:p w14:paraId="40B355D6" w14:textId="77777777" w:rsidR="00FF7243" w:rsidRPr="00633AB8" w:rsidRDefault="00FF7243" w:rsidP="00FF7243">
      <w:pPr>
        <w:jc w:val="both"/>
        <w:rPr>
          <w:rFonts w:ascii="Times New Roman" w:hAnsi="Times New Roman"/>
          <w:lang w:val="nl-NL"/>
        </w:rPr>
      </w:pPr>
    </w:p>
    <w:p w14:paraId="3AF0D965" w14:textId="77777777" w:rsidR="00FF7243" w:rsidRPr="00633AB8" w:rsidRDefault="00FF7243" w:rsidP="00FF7243">
      <w:pPr>
        <w:jc w:val="both"/>
        <w:rPr>
          <w:rFonts w:ascii="Times New Roman" w:hAnsi="Times New Roman"/>
          <w:lang w:val="nl-NL"/>
        </w:rPr>
      </w:pPr>
    </w:p>
    <w:p w14:paraId="44D0CBB0" w14:textId="77777777" w:rsidR="00FF7243" w:rsidRPr="00633AB8" w:rsidRDefault="00FF7243" w:rsidP="00FF7243">
      <w:pPr>
        <w:jc w:val="both"/>
        <w:rPr>
          <w:rFonts w:ascii="Times New Roman" w:hAnsi="Times New Roman"/>
          <w:lang w:val="nl-NL"/>
        </w:rPr>
      </w:pPr>
    </w:p>
    <w:p w14:paraId="1922EA2B" w14:textId="77777777" w:rsidR="00FF7243" w:rsidRPr="00633AB8" w:rsidRDefault="00FF7243" w:rsidP="00FF7243">
      <w:pPr>
        <w:jc w:val="both"/>
        <w:rPr>
          <w:rFonts w:ascii="Times New Roman" w:hAnsi="Times New Roman"/>
          <w:lang w:val="nl-NL"/>
        </w:rPr>
      </w:pPr>
    </w:p>
    <w:p w14:paraId="6B7E352E" w14:textId="77777777" w:rsidR="00FF7243" w:rsidRPr="00633AB8" w:rsidRDefault="00FF7243" w:rsidP="00FF7243">
      <w:pPr>
        <w:jc w:val="both"/>
        <w:rPr>
          <w:rFonts w:ascii="Times New Roman" w:hAnsi="Times New Roman"/>
          <w:lang w:val="nl-NL"/>
        </w:rPr>
      </w:pPr>
    </w:p>
    <w:p w14:paraId="63CB2370" w14:textId="77777777" w:rsidR="00FF7243" w:rsidRPr="00633AB8" w:rsidRDefault="00FF7243" w:rsidP="00FF7243">
      <w:pPr>
        <w:jc w:val="both"/>
        <w:rPr>
          <w:rFonts w:ascii="Times New Roman" w:hAnsi="Times New Roman"/>
          <w:lang w:val="nl-NL"/>
        </w:rPr>
      </w:pPr>
    </w:p>
    <w:p w14:paraId="031B781A" w14:textId="16BB9E4D" w:rsidR="00FF7243" w:rsidRPr="00633AB8" w:rsidRDefault="00FF7243" w:rsidP="00FF7243">
      <w:pPr>
        <w:jc w:val="both"/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b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69BE4F1" wp14:editId="1DD530BE">
                <wp:simplePos x="0" y="0"/>
                <wp:positionH relativeFrom="column">
                  <wp:posOffset>51435</wp:posOffset>
                </wp:positionH>
                <wp:positionV relativeFrom="paragraph">
                  <wp:posOffset>43815</wp:posOffset>
                </wp:positionV>
                <wp:extent cx="165735" cy="151130"/>
                <wp:effectExtent l="0" t="0" r="24765" b="20320"/>
                <wp:wrapNone/>
                <wp:docPr id="5126" name="Text Box 5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735" cy="15113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3B0E00B" w14:textId="77777777" w:rsidR="0033483A" w:rsidRPr="00953A63" w:rsidRDefault="0033483A" w:rsidP="00FF7243">
                            <w:pPr>
                              <w:rPr>
                                <w:b/>
                                <w:bCs/>
                                <w:color w:val="FFFFFF"/>
                                <w:sz w:val="34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/>
                                <w:sz w:val="22"/>
                              </w:rPr>
                              <w:t>?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9BE4F1" id="Text Box 5126" o:spid="_x0000_s1136" type="#_x0000_t202" style="position:absolute;left:0;text-align:left;margin-left:4.05pt;margin-top:3.45pt;width:13.05pt;height:11.9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" fillcolor="black" strokeweight="1.5pt">
                <v:textbox inset="0,0,0,0">
                  <w:txbxContent>
                    <w:p w14:paraId="73B0E00B" w14:textId="77777777" w:rsidR="0033483A" w:rsidRPr="00953A63" w:rsidRDefault="0033483A" w:rsidP="00FF7243">
                      <w:pPr>
                        <w:rPr>
                          <w:b/>
                          <w:bCs/>
                          <w:color w:val="FFFFFF"/>
                          <w:sz w:val="34"/>
                        </w:rPr>
                      </w:pPr>
                      <w:r>
                        <w:rPr>
                          <w:b/>
                          <w:bCs/>
                          <w:color w:val="FFFFFF"/>
                          <w:sz w:val="22"/>
                        </w:rPr>
                        <w:t>?3</w:t>
                      </w:r>
                    </w:p>
                  </w:txbxContent>
                </v:textbox>
              </v:shape>
            </w:pict>
          </mc:Fallback>
        </mc:AlternateContent>
      </w:r>
    </w:p>
    <w:p w14:paraId="22534AF6" w14:textId="78C4C82E" w:rsidR="00FF7243" w:rsidRPr="00633AB8" w:rsidRDefault="00FF7243" w:rsidP="00FF7243">
      <w:pPr>
        <w:jc w:val="both"/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lang w:val="nl-NL"/>
        </w:rPr>
        <w:t>a/  Vẽ đồ thị hàm số</w:t>
      </w:r>
      <w:r>
        <w:rPr>
          <w:rFonts w:ascii="Times New Roman" w:hAnsi="Times New Roman"/>
          <w:lang w:val="nl-NL"/>
        </w:rPr>
        <w:t xml:space="preserve"> </w:t>
      </w:r>
      <w:r w:rsidRPr="00633AB8">
        <w:rPr>
          <w:rFonts w:ascii="Times New Roman" w:hAnsi="Times New Roman"/>
          <w:noProof/>
          <w:position w:val="-10"/>
          <w:lang w:val="nl-NL"/>
        </w:rPr>
        <w:drawing>
          <wp:inline distT="0" distB="0" distL="0" distR="0" wp14:anchorId="0C754A5B" wp14:editId="17E2F459">
            <wp:extent cx="645160" cy="213360"/>
            <wp:effectExtent l="0" t="0" r="2540" b="0"/>
            <wp:docPr id="6177" name="Picture 6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16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6F8AAB" w14:textId="78A865D7" w:rsidR="00FF7243" w:rsidRPr="00633AB8" w:rsidRDefault="00FF7243" w:rsidP="00FF7243">
      <w:pPr>
        <w:jc w:val="both"/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lang w:val="nl-NL"/>
        </w:rPr>
        <w:t xml:space="preserve">     Cho x=0</w:t>
      </w:r>
      <w:r w:rsidRPr="00633AB8">
        <w:rPr>
          <w:rFonts w:ascii="Times New Roman" w:hAnsi="Times New Roman"/>
          <w:noProof/>
          <w:position w:val="-6"/>
          <w:lang w:val="nl-NL"/>
        </w:rPr>
        <w:drawing>
          <wp:inline distT="0" distB="0" distL="0" distR="0" wp14:anchorId="0AB24906" wp14:editId="13928FEE">
            <wp:extent cx="177800" cy="177800"/>
            <wp:effectExtent l="0" t="0" r="0" b="0"/>
            <wp:docPr id="6176" name="Picture 6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lang w:val="nl-NL"/>
        </w:rPr>
        <w:t xml:space="preserve"> y=-3</w:t>
      </w:r>
    </w:p>
    <w:p w14:paraId="0227B105" w14:textId="77777777" w:rsidR="00FF7243" w:rsidRPr="00633AB8" w:rsidRDefault="00FF7243" w:rsidP="00FF7243">
      <w:pPr>
        <w:jc w:val="both"/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lang w:val="nl-NL"/>
        </w:rPr>
        <w:t>Ta có A(0;-3)</w:t>
      </w:r>
    </w:p>
    <w:p w14:paraId="47BEB9B3" w14:textId="77777777" w:rsidR="00FF7243" w:rsidRPr="00633AB8" w:rsidRDefault="00FF7243" w:rsidP="00FF7243">
      <w:pPr>
        <w:jc w:val="both"/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lang w:val="nl-NL"/>
        </w:rPr>
        <w:t>Cho y = 0</w:t>
      </w:r>
    </w:p>
    <w:p w14:paraId="7AE6DA4C" w14:textId="6A38B6CB" w:rsidR="00FF7243" w:rsidRPr="00633AB8" w:rsidRDefault="00FF7243" w:rsidP="00FF7243">
      <w:pPr>
        <w:jc w:val="both"/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noProof/>
          <w:position w:val="-6"/>
          <w:lang w:val="nl-NL"/>
        </w:rPr>
        <w:drawing>
          <wp:inline distT="0" distB="0" distL="0" distR="0" wp14:anchorId="74A814FD" wp14:editId="2E8CCA46">
            <wp:extent cx="177800" cy="177800"/>
            <wp:effectExtent l="0" t="0" r="0" b="0"/>
            <wp:docPr id="5129" name="Picture 5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lang w:val="nl-NL"/>
        </w:rPr>
        <w:t xml:space="preserve"> x = 3/2</w:t>
      </w:r>
    </w:p>
    <w:p w14:paraId="05519764" w14:textId="09EF263E" w:rsidR="00FF7243" w:rsidRPr="00633AB8" w:rsidRDefault="00FF7243" w:rsidP="00FF7243">
      <w:pPr>
        <w:jc w:val="both"/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lang w:val="nl-NL"/>
        </w:rPr>
        <w:t xml:space="preserve">ta có: </w:t>
      </w:r>
      <w:r w:rsidRPr="00633AB8">
        <w:rPr>
          <w:rFonts w:ascii="Times New Roman" w:hAnsi="Times New Roman"/>
          <w:noProof/>
          <w:position w:val="-28"/>
          <w:lang w:val="nl-NL"/>
        </w:rPr>
        <w:drawing>
          <wp:inline distT="0" distB="0" distL="0" distR="0" wp14:anchorId="6F3A1562" wp14:editId="280CB100">
            <wp:extent cx="553720" cy="431800"/>
            <wp:effectExtent l="0" t="0" r="0" b="6350"/>
            <wp:docPr id="5128" name="Picture 5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72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297B85" w14:textId="77777777" w:rsidR="00FF7243" w:rsidRPr="00633AB8" w:rsidRDefault="00FF7243" w:rsidP="00FF7243">
      <w:pPr>
        <w:jc w:val="both"/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lang w:val="nl-NL"/>
        </w:rPr>
        <w:t>Đồ thị h/s là đường thẳng đi qua 2 điểm A;B</w:t>
      </w:r>
    </w:p>
    <w:p w14:paraId="19879773" w14:textId="1F15CE2B" w:rsidR="00FF7243" w:rsidRPr="00633AB8" w:rsidRDefault="00FF7243" w:rsidP="00FF7243">
      <w:pPr>
        <w:jc w:val="both"/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lang w:val="nl-NL"/>
        </w:rPr>
        <w:t xml:space="preserve">b) </w:t>
      </w:r>
      <w:r w:rsidRPr="00633AB8">
        <w:rPr>
          <w:rFonts w:ascii="Times New Roman" w:hAnsi="Times New Roman"/>
          <w:noProof/>
          <w:position w:val="-10"/>
          <w:lang w:val="nl-NL"/>
        </w:rPr>
        <w:drawing>
          <wp:inline distT="0" distB="0" distL="0" distR="0" wp14:anchorId="483F34C1" wp14:editId="4DFA86E5">
            <wp:extent cx="751840" cy="213360"/>
            <wp:effectExtent l="0" t="0" r="0" b="0"/>
            <wp:docPr id="6181" name="Picture 6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184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C9E8E7" w14:textId="2342D5EA" w:rsidR="00FF7243" w:rsidRPr="00633AB8" w:rsidRDefault="00FF7243" w:rsidP="00FF7243">
      <w:pPr>
        <w:jc w:val="both"/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lang w:val="nl-NL"/>
        </w:rPr>
        <w:t>x = 0</w:t>
      </w:r>
      <w:r w:rsidRPr="00633AB8">
        <w:rPr>
          <w:rFonts w:ascii="Times New Roman" w:hAnsi="Times New Roman"/>
          <w:noProof/>
          <w:position w:val="-6"/>
          <w:lang w:val="nl-NL"/>
        </w:rPr>
        <w:drawing>
          <wp:inline distT="0" distB="0" distL="0" distR="0" wp14:anchorId="3BD79BF1" wp14:editId="158ED30A">
            <wp:extent cx="177800" cy="177800"/>
            <wp:effectExtent l="0" t="0" r="0" b="0"/>
            <wp:docPr id="6180" name="Picture 6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lang w:val="nl-NL"/>
        </w:rPr>
        <w:t xml:space="preserve"> y = 3 . Điểm C(0;3)</w:t>
      </w:r>
    </w:p>
    <w:p w14:paraId="39F89C64" w14:textId="03D5E06C" w:rsidR="00FF7243" w:rsidRPr="00633AB8" w:rsidRDefault="00FF7243" w:rsidP="00FF7243">
      <w:pPr>
        <w:jc w:val="both"/>
        <w:rPr>
          <w:rFonts w:ascii="Times New Roman" w:hAnsi="Times New Roman"/>
          <w:lang w:val="nl-NL"/>
        </w:rPr>
      </w:pPr>
      <w:r w:rsidRPr="00633AB8">
        <w:rPr>
          <w:rFonts w:ascii="Times New Roman" w:hAnsi="Times New Roman"/>
          <w:lang w:val="nl-NL"/>
        </w:rPr>
        <w:t>y = 0</w:t>
      </w:r>
      <w:r w:rsidRPr="00633AB8">
        <w:rPr>
          <w:rFonts w:ascii="Times New Roman" w:hAnsi="Times New Roman"/>
          <w:noProof/>
          <w:position w:val="-6"/>
          <w:lang w:val="nl-NL"/>
        </w:rPr>
        <w:drawing>
          <wp:inline distT="0" distB="0" distL="0" distR="0" wp14:anchorId="59863F7F" wp14:editId="3D33B5E5">
            <wp:extent cx="177800" cy="177800"/>
            <wp:effectExtent l="0" t="0" r="0" b="0"/>
            <wp:docPr id="6179" name="Picture 6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lang w:val="nl-NL"/>
        </w:rPr>
        <w:t xml:space="preserve"> x = 3/2. Điểm </w:t>
      </w:r>
      <w:r w:rsidRPr="00633AB8">
        <w:rPr>
          <w:rFonts w:ascii="Times New Roman" w:hAnsi="Times New Roman"/>
          <w:noProof/>
          <w:position w:val="-28"/>
          <w:lang w:val="nl-NL"/>
        </w:rPr>
        <w:drawing>
          <wp:inline distT="0" distB="0" distL="0" distR="0" wp14:anchorId="0E3EC7E7" wp14:editId="39503505">
            <wp:extent cx="599440" cy="431800"/>
            <wp:effectExtent l="0" t="0" r="0" b="6350"/>
            <wp:docPr id="6178" name="Picture 6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lang w:val="nl-NL"/>
        </w:rPr>
        <w:t xml:space="preserve"> . Đồ thị hs là đường thẳng đi qua 2 điểm C; D</w:t>
      </w:r>
    </w:p>
    <w:p w14:paraId="49A48DD6" w14:textId="77777777" w:rsidR="00FF7243" w:rsidRPr="00633AB8" w:rsidRDefault="00FF7243" w:rsidP="00FF7243">
      <w:pPr>
        <w:pStyle w:val="BodyText3"/>
        <w:rPr>
          <w:rFonts w:ascii="Times New Roman" w:eastAsia="MS Mincho" w:hAnsi="Times New Roman"/>
          <w:b/>
          <w:sz w:val="28"/>
          <w:szCs w:val="28"/>
          <w:u w:val="single"/>
          <w:lang w:val="nl-NL"/>
        </w:rPr>
      </w:pPr>
      <w:r w:rsidRPr="00633AB8">
        <w:rPr>
          <w:rFonts w:ascii="Times New Roman" w:hAnsi="Times New Roman"/>
          <w:b/>
          <w:iCs/>
          <w:sz w:val="28"/>
          <w:szCs w:val="28"/>
          <w:u w:val="single"/>
          <w:lang w:val="nl-NL"/>
        </w:rPr>
        <w:t>Bài 16/ sgk:</w:t>
      </w:r>
    </w:p>
    <w:p w14:paraId="48E22661" w14:textId="77777777" w:rsidR="00FF7243" w:rsidRPr="00633AB8" w:rsidRDefault="00FF7243" w:rsidP="00FF7243">
      <w:pPr>
        <w:pStyle w:val="BodyText3"/>
        <w:rPr>
          <w:rFonts w:ascii="Times New Roman" w:hAnsi="Times New Roman"/>
          <w:sz w:val="28"/>
          <w:szCs w:val="28"/>
          <w:u w:val="single"/>
          <w:lang w:val="nl-NL"/>
        </w:rPr>
      </w:pPr>
    </w:p>
    <w:p w14:paraId="26E736B3" w14:textId="728E5F06" w:rsidR="00FF7243" w:rsidRPr="00633AB8" w:rsidRDefault="00FF7243" w:rsidP="00FF7243">
      <w:pPr>
        <w:pStyle w:val="BodyText3"/>
        <w:rPr>
          <w:rFonts w:ascii="Times New Roman" w:hAnsi="Times New Roman"/>
          <w:sz w:val="28"/>
          <w:szCs w:val="28"/>
          <w:u w:val="single"/>
          <w:lang w:val="nl-NL"/>
        </w:rPr>
      </w:pPr>
      <w:r w:rsidRPr="00633AB8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6DD664B8" wp14:editId="72E91317">
            <wp:extent cx="2219960" cy="1920240"/>
            <wp:effectExtent l="0" t="0" r="8890" b="3810"/>
            <wp:docPr id="6189" name="Picture 6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lum bright="-10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624" t="10820" r="37149" b="73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960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2A343E" w14:textId="77777777" w:rsidR="00FF7243" w:rsidRPr="00633AB8" w:rsidRDefault="00FF7243" w:rsidP="00FF7243">
      <w:pPr>
        <w:pStyle w:val="BodyText3"/>
        <w:rPr>
          <w:rFonts w:ascii="Times New Roman" w:hAnsi="Times New Roman"/>
          <w:sz w:val="28"/>
          <w:szCs w:val="28"/>
          <w:u w:val="single"/>
          <w:lang w:val="nl-NL"/>
        </w:rPr>
      </w:pPr>
    </w:p>
    <w:p w14:paraId="6122DF60" w14:textId="77777777" w:rsidR="00FF7243" w:rsidRPr="00633AB8" w:rsidRDefault="00FF7243" w:rsidP="00FF7243">
      <w:pPr>
        <w:pStyle w:val="BodyText3"/>
        <w:rPr>
          <w:rFonts w:ascii="Times New Roman" w:hAnsi="Times New Roman"/>
          <w:sz w:val="28"/>
          <w:szCs w:val="28"/>
          <w:lang w:val="nl-NL"/>
        </w:rPr>
      </w:pPr>
    </w:p>
    <w:p w14:paraId="11E05034" w14:textId="6C4F383E" w:rsidR="00FF7243" w:rsidRPr="00633AB8" w:rsidRDefault="00FF7243" w:rsidP="00FF7243">
      <w:pPr>
        <w:pStyle w:val="BodyText3"/>
        <w:rPr>
          <w:rFonts w:ascii="Times New Roman" w:hAnsi="Times New Roman"/>
          <w:sz w:val="28"/>
          <w:szCs w:val="28"/>
          <w:lang w:val="nl-NL"/>
        </w:rPr>
      </w:pPr>
      <w:r w:rsidRPr="00633AB8">
        <w:rPr>
          <w:rFonts w:ascii="Times New Roman" w:hAnsi="Times New Roman"/>
          <w:iCs/>
          <w:sz w:val="28"/>
          <w:szCs w:val="28"/>
          <w:lang w:val="nl-NL"/>
        </w:rPr>
        <w:t xml:space="preserve">b. Hoành độ giao điểm của đt </w:t>
      </w:r>
      <w:r w:rsidRPr="00633AB8">
        <w:rPr>
          <w:rFonts w:ascii="Times New Roman" w:hAnsi="Times New Roman"/>
          <w:iCs/>
          <w:noProof/>
          <w:position w:val="-10"/>
          <w:sz w:val="28"/>
          <w:szCs w:val="28"/>
          <w:lang w:val="nl-NL"/>
        </w:rPr>
        <w:drawing>
          <wp:inline distT="0" distB="0" distL="0" distR="0" wp14:anchorId="54E2D776" wp14:editId="2E14BACE">
            <wp:extent cx="360680" cy="152400"/>
            <wp:effectExtent l="0" t="0" r="1270" b="0"/>
            <wp:docPr id="6188" name="Picture 6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iCs/>
          <w:sz w:val="28"/>
          <w:szCs w:val="28"/>
          <w:lang w:val="nl-NL"/>
        </w:rPr>
        <w:t xml:space="preserve"> và </w:t>
      </w:r>
      <w:r w:rsidRPr="00633AB8">
        <w:rPr>
          <w:rFonts w:ascii="Times New Roman" w:hAnsi="Times New Roman"/>
          <w:iCs/>
          <w:noProof/>
          <w:position w:val="-10"/>
          <w:sz w:val="28"/>
          <w:szCs w:val="28"/>
          <w:lang w:val="nl-NL"/>
        </w:rPr>
        <w:drawing>
          <wp:inline distT="0" distB="0" distL="0" distR="0" wp14:anchorId="1D70A402" wp14:editId="4ED97DC9">
            <wp:extent cx="655320" cy="213360"/>
            <wp:effectExtent l="0" t="0" r="0" b="0"/>
            <wp:docPr id="6187" name="Picture 6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hAnsi="Times New Roman"/>
          <w:iCs/>
          <w:sz w:val="28"/>
          <w:szCs w:val="28"/>
          <w:lang w:val="nl-NL"/>
        </w:rPr>
        <w:t xml:space="preserve"> là nghiệm của pt </w:t>
      </w:r>
      <w:r w:rsidRPr="00633AB8">
        <w:rPr>
          <w:rFonts w:ascii="Times New Roman" w:hAnsi="Times New Roman"/>
          <w:iCs/>
          <w:noProof/>
          <w:position w:val="-6"/>
          <w:sz w:val="28"/>
          <w:szCs w:val="28"/>
          <w:lang w:val="nl-NL"/>
        </w:rPr>
        <w:drawing>
          <wp:inline distT="0" distB="0" distL="0" distR="0" wp14:anchorId="0550A7EA" wp14:editId="0E521F88">
            <wp:extent cx="645160" cy="162560"/>
            <wp:effectExtent l="0" t="0" r="2540" b="8890"/>
            <wp:docPr id="6186" name="Picture 6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1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eastAsia="MS Mincho" w:hAnsi="Times New Roman"/>
          <w:noProof/>
          <w:position w:val="-6"/>
          <w:sz w:val="28"/>
          <w:szCs w:val="28"/>
          <w:lang w:val="nl-NL"/>
        </w:rPr>
        <w:drawing>
          <wp:inline distT="0" distB="0" distL="0" distR="0" wp14:anchorId="02465E8E" wp14:editId="686F0BE4">
            <wp:extent cx="213360" cy="152400"/>
            <wp:effectExtent l="0" t="0" r="0" b="0"/>
            <wp:docPr id="6185" name="Picture 6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eastAsia="MS Mincho" w:hAnsi="Times New Roman"/>
          <w:noProof/>
          <w:position w:val="-6"/>
          <w:sz w:val="28"/>
          <w:szCs w:val="28"/>
          <w:lang w:val="nl-NL"/>
        </w:rPr>
        <w:drawing>
          <wp:inline distT="0" distB="0" distL="0" distR="0" wp14:anchorId="60A616F2" wp14:editId="774E1179">
            <wp:extent cx="431800" cy="162560"/>
            <wp:effectExtent l="0" t="0" r="6350" b="8890"/>
            <wp:docPr id="6184" name="Picture 6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eastAsia="MS Mincho" w:hAnsi="Times New Roman"/>
          <w:noProof/>
          <w:position w:val="-6"/>
          <w:sz w:val="28"/>
          <w:szCs w:val="28"/>
          <w:lang w:val="nl-NL"/>
        </w:rPr>
        <w:drawing>
          <wp:inline distT="0" distB="0" distL="0" distR="0" wp14:anchorId="5ECB25F2" wp14:editId="7FDE4358">
            <wp:extent cx="198120" cy="152400"/>
            <wp:effectExtent l="0" t="0" r="0" b="0"/>
            <wp:docPr id="6183" name="Picture 6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AB8">
        <w:rPr>
          <w:rFonts w:ascii="Times New Roman" w:eastAsia="MS Mincho" w:hAnsi="Times New Roman"/>
          <w:noProof/>
          <w:position w:val="-10"/>
          <w:sz w:val="28"/>
          <w:szCs w:val="28"/>
          <w:lang w:val="nl-NL"/>
        </w:rPr>
        <w:drawing>
          <wp:inline distT="0" distB="0" distL="0" distR="0" wp14:anchorId="327B9233" wp14:editId="23454703">
            <wp:extent cx="457200" cy="213360"/>
            <wp:effectExtent l="0" t="0" r="0" b="0"/>
            <wp:docPr id="6182" name="Picture 6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B20881" w14:textId="2FE7DEDE" w:rsidR="00AC13BB" w:rsidRPr="00633AB8" w:rsidRDefault="00AC13BB" w:rsidP="00AC13BB">
      <w:pPr>
        <w:pStyle w:val="BodyText3"/>
        <w:rPr>
          <w:rFonts w:ascii="Times New Roman" w:hAnsi="Times New Roman"/>
          <w:sz w:val="28"/>
          <w:szCs w:val="28"/>
          <w:lang w:val="nl-NL"/>
        </w:rPr>
      </w:pPr>
      <w:r w:rsidRPr="00633AB8">
        <w:rPr>
          <w:rFonts w:ascii="Times New Roman" w:hAnsi="Times New Roman"/>
          <w:iCs/>
          <w:sz w:val="28"/>
          <w:szCs w:val="28"/>
          <w:lang w:val="nl-NL"/>
        </w:rPr>
        <w:t xml:space="preserve">Vậy </w:t>
      </w:r>
      <w:r w:rsidRPr="00633AB8">
        <w:rPr>
          <w:rFonts w:ascii="Times New Roman" w:hAnsi="Times New Roman"/>
          <w:iCs/>
          <w:noProof/>
          <w:position w:val="-14"/>
          <w:sz w:val="28"/>
          <w:szCs w:val="28"/>
          <w:lang w:val="nl-NL"/>
        </w:rPr>
        <w:drawing>
          <wp:inline distT="0" distB="0" distL="0" distR="0" wp14:anchorId="1A1B8B0C" wp14:editId="12F3D966">
            <wp:extent cx="655320" cy="259080"/>
            <wp:effectExtent l="0" t="0" r="0" b="7620"/>
            <wp:docPr id="6190" name="Picture 6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59232D" w14:textId="5A369D34" w:rsidR="00FF7243" w:rsidRDefault="00FF7243" w:rsidP="00AC13BB">
      <w:pPr>
        <w:tabs>
          <w:tab w:val="left" w:pos="360"/>
          <w:tab w:val="left" w:pos="720"/>
          <w:tab w:val="center" w:pos="4320"/>
          <w:tab w:val="left" w:pos="7560"/>
        </w:tabs>
        <w:jc w:val="center"/>
        <w:rPr>
          <w:rFonts w:ascii="Times New Roman" w:hAnsi="Times New Roman"/>
          <w:lang w:val="nl-NL"/>
        </w:rPr>
      </w:pPr>
    </w:p>
    <w:p w14:paraId="7C39B60B" w14:textId="4D09C240" w:rsidR="00AC13BB" w:rsidRDefault="00AC13BB" w:rsidP="00AC13BB">
      <w:pPr>
        <w:tabs>
          <w:tab w:val="left" w:pos="360"/>
          <w:tab w:val="left" w:pos="720"/>
          <w:tab w:val="center" w:pos="4320"/>
          <w:tab w:val="left" w:pos="7560"/>
        </w:tabs>
        <w:jc w:val="center"/>
        <w:rPr>
          <w:rFonts w:ascii="Times New Roman" w:hAnsi="Times New Roman"/>
          <w:lang w:val="nl-NL"/>
        </w:rPr>
      </w:pPr>
    </w:p>
    <w:p w14:paraId="2E83EEC9" w14:textId="5B3A91D3" w:rsidR="00612BDC" w:rsidRDefault="00AC13BB" w:rsidP="00AC13BB">
      <w:pPr>
        <w:tabs>
          <w:tab w:val="left" w:pos="360"/>
          <w:tab w:val="left" w:pos="720"/>
          <w:tab w:val="center" w:pos="4320"/>
          <w:tab w:val="left" w:pos="7560"/>
        </w:tabs>
        <w:jc w:val="center"/>
        <w:rPr>
          <w:rFonts w:ascii="Times New Roman" w:hAnsi="Times New Roman"/>
          <w:b/>
          <w:lang w:val="es-ES"/>
        </w:rPr>
      </w:pPr>
      <w:r>
        <w:rPr>
          <w:rFonts w:ascii="Times New Roman" w:hAnsi="Times New Roman"/>
          <w:lang w:val="fr-FR"/>
        </w:rPr>
        <w:t>TUẦN 11</w:t>
      </w:r>
    </w:p>
    <w:p w14:paraId="63250B9E" w14:textId="1EC7B326" w:rsidR="00AB5F83" w:rsidRPr="00F62C28" w:rsidRDefault="00AB5F83" w:rsidP="00AB5F83">
      <w:pPr>
        <w:jc w:val="center"/>
        <w:rPr>
          <w:rFonts w:ascii="Times New Roman" w:hAnsi="Times New Roman"/>
          <w:b/>
          <w:u w:val="single"/>
          <w:lang w:val="es-ES"/>
        </w:rPr>
      </w:pPr>
      <w:r w:rsidRPr="00F62C28">
        <w:rPr>
          <w:rFonts w:ascii="Times New Roman" w:hAnsi="Times New Roman"/>
          <w:b/>
          <w:lang w:val="es-ES"/>
        </w:rPr>
        <w:t>ĐƯỜNG THẲNG SONG SONG VÀ ĐƯỜNG THẲNG CẮT NHAU</w:t>
      </w:r>
    </w:p>
    <w:p w14:paraId="1AA409E9" w14:textId="77777777" w:rsidR="00AB5F83" w:rsidRPr="00F62C28" w:rsidRDefault="00AB5F83" w:rsidP="00AB5F83">
      <w:pPr>
        <w:pStyle w:val="BodyText3"/>
        <w:rPr>
          <w:rFonts w:ascii="Times New Roman" w:hAnsi="Times New Roman"/>
          <w:b/>
          <w:i/>
          <w:sz w:val="28"/>
          <w:szCs w:val="28"/>
          <w:u w:val="single"/>
          <w:lang w:val="nl-NL"/>
        </w:rPr>
      </w:pPr>
      <w:r w:rsidRPr="00F62C28">
        <w:rPr>
          <w:rFonts w:ascii="Times New Roman" w:hAnsi="Times New Roman"/>
          <w:b/>
          <w:sz w:val="28"/>
          <w:szCs w:val="28"/>
          <w:u w:val="single"/>
          <w:lang w:val="nl-NL"/>
        </w:rPr>
        <w:t>1. Đường thẳng song song</w:t>
      </w:r>
    </w:p>
    <w:p w14:paraId="221CE944" w14:textId="77777777" w:rsidR="00AB5F83" w:rsidRPr="00F62C28" w:rsidRDefault="00AB5F83" w:rsidP="00AB5F83">
      <w:pPr>
        <w:pStyle w:val="BodyText3"/>
        <w:rPr>
          <w:rFonts w:ascii="Times New Roman" w:hAnsi="Times New Roman"/>
          <w:sz w:val="28"/>
          <w:szCs w:val="28"/>
          <w:lang w:val="nl-NL"/>
        </w:rPr>
      </w:pPr>
      <w:r w:rsidRPr="00F62C28">
        <w:rPr>
          <w:rFonts w:ascii="Times New Roman" w:hAnsi="Times New Roman"/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27435DF3" wp14:editId="5E77ECBF">
                <wp:simplePos x="0" y="0"/>
                <wp:positionH relativeFrom="column">
                  <wp:posOffset>-5715</wp:posOffset>
                </wp:positionH>
                <wp:positionV relativeFrom="paragraph">
                  <wp:posOffset>6350</wp:posOffset>
                </wp:positionV>
                <wp:extent cx="1943100" cy="1943100"/>
                <wp:effectExtent l="0" t="0" r="0" b="0"/>
                <wp:wrapNone/>
                <wp:docPr id="22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3100" cy="1943100"/>
                          <a:chOff x="6912" y="1314"/>
                          <a:chExt cx="3617" cy="3219"/>
                        </a:xfrm>
                      </wpg:grpSpPr>
                      <wpg:grpSp>
                        <wpg:cNvPr id="23" name="Group 7"/>
                        <wpg:cNvGrpSpPr>
                          <a:grpSpLocks/>
                        </wpg:cNvGrpSpPr>
                        <wpg:grpSpPr bwMode="auto">
                          <a:xfrm>
                            <a:off x="6912" y="1314"/>
                            <a:ext cx="3617" cy="3219"/>
                            <a:chOff x="6980" y="11033"/>
                            <a:chExt cx="3617" cy="3219"/>
                          </a:xfrm>
                        </wpg:grpSpPr>
                        <pic:pic xmlns:pic="http://schemas.openxmlformats.org/drawingml/2006/picture">
                          <pic:nvPicPr>
                            <pic:cNvPr id="24" name="Picture 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39157" t="39890" r="31332" b="40782"/>
                            <a:stretch>
                              <a:fillRect/>
                            </a:stretch>
                          </pic:blipFill>
                          <pic:spPr bwMode="auto">
                            <a:xfrm rot="-25400561">
                              <a:off x="8503" y="11617"/>
                              <a:ext cx="806" cy="3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25" name="Picture 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 rot="17716948">
                              <a:off x="8699" y="11931"/>
                              <a:ext cx="1037" cy="3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26" name="Picture 10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8815" t="12840" r="9879" b="24292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980" y="11033"/>
                              <a:ext cx="3617" cy="32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27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-25377764">
                            <a:off x="7952" y="1864"/>
                            <a:ext cx="1060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26EFD6" id="Group 22" o:spid="_x0000_s1026" style="position:absolute;margin-left:-.45pt;margin-top:.5pt;width:153pt;height:153pt;z-index:251660288" coordorigin="6912,1314" coordsize="3617,321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">
                <v:group id="Group 7" o:spid="_x0000_s1027" style="position:absolute;left:6912;top:1314;width:3617;height:3219" coordorigin="6980,11033" coordsize="3617,32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<v:shape id="Picture 8" o:spid="_x0000_s1028" type="#_x0000_t75" style="position:absolute;left:8503;top:11617;width:806;height:357;rotation:-415122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">
                    <v:imagedata r:id="rId69" o:title="" croptop="26142f" cropbottom="26727f" cropleft="25662f" cropright="20534f"/>
                  </v:shape>
                  <v:shape id="Picture 9" o:spid="_x0000_s1029" type="#_x0000_t75" style="position:absolute;left:8699;top:11931;width:1037;height:323;rotation:-4241328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">
                    <v:imagedata r:id="rId70" o:title=""/>
                  </v:shape>
                  <v:shape id="Picture 10" o:spid="_x0000_s1030" type="#_x0000_t75" style="position:absolute;left:6980;top:11033;width:3617;height:32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">
                    <v:imagedata r:id="rId71" o:title="" croptop="8415f" cropbottom="15920f" cropleft="18884f" cropright="6474f"/>
                  </v:shape>
                </v:group>
                <v:shape id="Picture 11" o:spid="_x0000_s1031" type="#_x0000_t75" style="position:absolute;left:7952;top:1864;width:1060;height:323;rotation:-412632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">
                  <v:imagedata r:id="rId72" o:title=""/>
                </v:shape>
              </v:group>
            </w:pict>
          </mc:Fallback>
        </mc:AlternateContent>
      </w:r>
    </w:p>
    <w:p w14:paraId="4A2DA354" w14:textId="77777777" w:rsidR="00AB5F83" w:rsidRPr="00F62C28" w:rsidRDefault="00AB5F83" w:rsidP="00AB5F83">
      <w:pPr>
        <w:pStyle w:val="BodyText3"/>
        <w:rPr>
          <w:rFonts w:ascii="Times New Roman" w:hAnsi="Times New Roman"/>
          <w:sz w:val="28"/>
          <w:szCs w:val="28"/>
          <w:lang w:val="nl-NL"/>
        </w:rPr>
      </w:pPr>
    </w:p>
    <w:p w14:paraId="53DFAE3F" w14:textId="77777777" w:rsidR="00AB5F83" w:rsidRPr="00F62C28" w:rsidRDefault="00AB5F83" w:rsidP="00AB5F83">
      <w:pPr>
        <w:pStyle w:val="BodyText3"/>
        <w:rPr>
          <w:rFonts w:ascii="Times New Roman" w:hAnsi="Times New Roman"/>
          <w:sz w:val="28"/>
          <w:szCs w:val="28"/>
          <w:lang w:val="nl-NL"/>
        </w:rPr>
      </w:pPr>
    </w:p>
    <w:p w14:paraId="472C93D5" w14:textId="77777777" w:rsidR="00AB5F83" w:rsidRPr="00F62C28" w:rsidRDefault="00AB5F83" w:rsidP="00AB5F83">
      <w:pPr>
        <w:pStyle w:val="BodyText3"/>
        <w:rPr>
          <w:rFonts w:ascii="Times New Roman" w:hAnsi="Times New Roman"/>
          <w:sz w:val="28"/>
          <w:szCs w:val="28"/>
          <w:lang w:val="nl-NL"/>
        </w:rPr>
      </w:pPr>
    </w:p>
    <w:p w14:paraId="14303044" w14:textId="77777777" w:rsidR="00AB5F83" w:rsidRPr="00F62C28" w:rsidRDefault="00AB5F83" w:rsidP="00AB5F83">
      <w:pPr>
        <w:pStyle w:val="BodyText3"/>
        <w:rPr>
          <w:rFonts w:ascii="Times New Roman" w:hAnsi="Times New Roman"/>
          <w:sz w:val="28"/>
          <w:szCs w:val="28"/>
          <w:lang w:val="nl-NL"/>
        </w:rPr>
      </w:pPr>
    </w:p>
    <w:p w14:paraId="17B86B09" w14:textId="77777777" w:rsidR="00AB5F83" w:rsidRPr="00F62C28" w:rsidRDefault="00AB5F83" w:rsidP="00AB5F83">
      <w:pPr>
        <w:pStyle w:val="BodyText3"/>
        <w:rPr>
          <w:rFonts w:ascii="Times New Roman" w:hAnsi="Times New Roman"/>
          <w:sz w:val="28"/>
          <w:szCs w:val="28"/>
          <w:lang w:val="nl-NL"/>
        </w:rPr>
      </w:pPr>
    </w:p>
    <w:p w14:paraId="18EEF2F1" w14:textId="77777777" w:rsidR="00AB5F83" w:rsidRPr="00F62C28" w:rsidRDefault="00AB5F83" w:rsidP="00AB5F83">
      <w:pPr>
        <w:pStyle w:val="BodyText3"/>
        <w:rPr>
          <w:rFonts w:ascii="Times New Roman" w:hAnsi="Times New Roman"/>
          <w:sz w:val="28"/>
          <w:szCs w:val="28"/>
          <w:lang w:val="nl-NL"/>
        </w:rPr>
      </w:pPr>
    </w:p>
    <w:p w14:paraId="21EAC3A5" w14:textId="77777777" w:rsidR="00AB5F83" w:rsidRPr="00F62C28" w:rsidRDefault="00AB5F83" w:rsidP="00AB5F83">
      <w:pPr>
        <w:pStyle w:val="BodyText3"/>
        <w:rPr>
          <w:rFonts w:ascii="Times New Roman" w:hAnsi="Times New Roman"/>
          <w:sz w:val="28"/>
          <w:szCs w:val="28"/>
          <w:lang w:val="nl-NL"/>
        </w:rPr>
      </w:pPr>
    </w:p>
    <w:p w14:paraId="46605E58" w14:textId="77777777" w:rsidR="00AB5F83" w:rsidRPr="00F62C28" w:rsidRDefault="00AB5F83" w:rsidP="00AB5F83">
      <w:pPr>
        <w:pStyle w:val="BodyText3"/>
        <w:rPr>
          <w:rFonts w:ascii="Times New Roman" w:hAnsi="Times New Roman"/>
          <w:i/>
          <w:sz w:val="28"/>
          <w:szCs w:val="28"/>
          <w:lang w:val="nl-NL"/>
        </w:rPr>
      </w:pPr>
      <w:r w:rsidRPr="00F62C28">
        <w:rPr>
          <w:rFonts w:ascii="Times New Roman" w:hAnsi="Times New Roman"/>
          <w:sz w:val="28"/>
          <w:szCs w:val="28"/>
          <w:lang w:val="nl-NL"/>
        </w:rPr>
        <w:t>Kết luận:</w:t>
      </w:r>
    </w:p>
    <w:p w14:paraId="7A1021CB" w14:textId="77777777" w:rsidR="00AB5F83" w:rsidRPr="00F62C28" w:rsidRDefault="00AB5F83" w:rsidP="00AB5F83">
      <w:pPr>
        <w:pStyle w:val="BodyText3"/>
        <w:ind w:hanging="46"/>
        <w:rPr>
          <w:rFonts w:ascii="Times New Roman" w:hAnsi="Times New Roman"/>
          <w:sz w:val="28"/>
          <w:szCs w:val="28"/>
          <w:lang w:val="nl-NL"/>
        </w:rPr>
      </w:pPr>
      <w:r w:rsidRPr="00F62C28">
        <w:rPr>
          <w:rFonts w:ascii="Times New Roman" w:hAnsi="Times New Roman"/>
          <w:sz w:val="28"/>
          <w:szCs w:val="28"/>
          <w:lang w:val="nl-NL"/>
        </w:rPr>
        <w:t xml:space="preserve">Đ.thẳng  </w:t>
      </w:r>
      <w:r w:rsidRPr="00F62C28">
        <w:rPr>
          <w:rFonts w:ascii="Times New Roman" w:hAnsi="Times New Roman"/>
          <w:noProof/>
          <w:position w:val="-10"/>
          <w:sz w:val="28"/>
          <w:szCs w:val="28"/>
          <w:lang w:val="nl-NL"/>
        </w:rPr>
        <w:drawing>
          <wp:inline distT="0" distB="0" distL="0" distR="0" wp14:anchorId="39C24171" wp14:editId="6C554EA9">
            <wp:extent cx="647700" cy="2133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ED620E" w14:textId="77777777" w:rsidR="00AB5F83" w:rsidRPr="00F62C28" w:rsidRDefault="00AB5F83" w:rsidP="00AB5F83">
      <w:pPr>
        <w:pStyle w:val="BodyText3"/>
        <w:ind w:hanging="46"/>
        <w:rPr>
          <w:rFonts w:ascii="Times New Roman" w:hAnsi="Times New Roman"/>
          <w:i/>
          <w:sz w:val="28"/>
          <w:szCs w:val="28"/>
          <w:lang w:val="nl-NL"/>
        </w:rPr>
      </w:pPr>
      <w:r w:rsidRPr="00F62C28">
        <w:rPr>
          <w:rFonts w:ascii="Times New Roman" w:hAnsi="Times New Roman"/>
          <w:sz w:val="28"/>
          <w:szCs w:val="28"/>
          <w:lang w:val="nl-NL"/>
        </w:rPr>
        <w:t>(a</w:t>
      </w:r>
      <w:r w:rsidRPr="00F62C28">
        <w:rPr>
          <w:rFonts w:ascii="Times New Roman" w:hAnsi="Times New Roman"/>
          <w:noProof/>
          <w:position w:val="-4"/>
          <w:sz w:val="28"/>
          <w:szCs w:val="28"/>
          <w:lang w:val="nl-NL"/>
        </w:rPr>
        <w:drawing>
          <wp:inline distT="0" distB="0" distL="0" distR="0" wp14:anchorId="1FB79598" wp14:editId="60F2A6C8">
            <wp:extent cx="175260" cy="17526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2C28">
        <w:rPr>
          <w:rFonts w:ascii="Times New Roman" w:hAnsi="Times New Roman"/>
          <w:i/>
          <w:iCs/>
          <w:sz w:val="28"/>
          <w:szCs w:val="28"/>
          <w:lang w:val="nl-NL"/>
        </w:rPr>
        <w:t>0)(d)</w:t>
      </w:r>
    </w:p>
    <w:p w14:paraId="48D78FEC" w14:textId="77777777" w:rsidR="00AB5F83" w:rsidRPr="00F62C28" w:rsidRDefault="00AB5F83" w:rsidP="00AB5F83">
      <w:pPr>
        <w:pStyle w:val="BodyText3"/>
        <w:ind w:hanging="32"/>
        <w:rPr>
          <w:rFonts w:ascii="Times New Roman" w:hAnsi="Times New Roman"/>
          <w:sz w:val="28"/>
          <w:szCs w:val="28"/>
          <w:lang w:val="nl-NL"/>
        </w:rPr>
      </w:pPr>
      <w:r w:rsidRPr="00F62C28">
        <w:rPr>
          <w:rFonts w:ascii="Times New Roman" w:hAnsi="Times New Roman"/>
          <w:sz w:val="28"/>
          <w:szCs w:val="28"/>
          <w:lang w:val="nl-NL"/>
        </w:rPr>
        <w:t xml:space="preserve">Đ.thẳng  </w:t>
      </w:r>
      <w:r w:rsidRPr="00F62C28">
        <w:rPr>
          <w:rFonts w:ascii="Times New Roman" w:hAnsi="Times New Roman"/>
          <w:noProof/>
          <w:position w:val="-10"/>
          <w:sz w:val="28"/>
          <w:szCs w:val="28"/>
          <w:lang w:val="nl-NL"/>
        </w:rPr>
        <w:drawing>
          <wp:inline distT="0" distB="0" distL="0" distR="0" wp14:anchorId="57F53A32" wp14:editId="75C66D72">
            <wp:extent cx="754380" cy="213360"/>
            <wp:effectExtent l="0" t="0" r="762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43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B92C9A" w14:textId="77777777" w:rsidR="00AB5F83" w:rsidRPr="00F62C28" w:rsidRDefault="00AB5F83" w:rsidP="00AB5F83">
      <w:pPr>
        <w:pStyle w:val="BodyText3"/>
        <w:ind w:hanging="32"/>
        <w:rPr>
          <w:rFonts w:ascii="Times New Roman" w:hAnsi="Times New Roman"/>
          <w:i/>
          <w:sz w:val="28"/>
          <w:szCs w:val="28"/>
          <w:lang w:val="nl-NL"/>
        </w:rPr>
      </w:pPr>
      <w:r w:rsidRPr="00F62C28">
        <w:rPr>
          <w:rFonts w:ascii="Times New Roman" w:hAnsi="Times New Roman"/>
          <w:sz w:val="28"/>
          <w:szCs w:val="28"/>
          <w:lang w:val="nl-NL"/>
        </w:rPr>
        <w:t>(</w:t>
      </w:r>
      <w:r w:rsidRPr="00F62C28">
        <w:rPr>
          <w:rFonts w:ascii="Times New Roman" w:hAnsi="Times New Roman"/>
          <w:noProof/>
          <w:position w:val="-6"/>
          <w:sz w:val="28"/>
          <w:szCs w:val="28"/>
          <w:lang w:val="nl-NL"/>
        </w:rPr>
        <w:drawing>
          <wp:inline distT="0" distB="0" distL="0" distR="0" wp14:anchorId="5861B416" wp14:editId="37468BA1">
            <wp:extent cx="396240" cy="167640"/>
            <wp:effectExtent l="0" t="0" r="381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2C28">
        <w:rPr>
          <w:rFonts w:ascii="Times New Roman" w:hAnsi="Times New Roman"/>
          <w:i/>
          <w:iCs/>
          <w:sz w:val="28"/>
          <w:szCs w:val="28"/>
          <w:lang w:val="nl-NL"/>
        </w:rPr>
        <w:t xml:space="preserve">(d’) </w:t>
      </w:r>
    </w:p>
    <w:p w14:paraId="2AF0B796" w14:textId="77777777" w:rsidR="00AB5F83" w:rsidRPr="00F62C28" w:rsidRDefault="00AB5F83" w:rsidP="00AB5F83">
      <w:pPr>
        <w:pStyle w:val="BodyText3"/>
        <w:rPr>
          <w:rFonts w:ascii="Times New Roman" w:hAnsi="Times New Roman"/>
          <w:i/>
          <w:sz w:val="28"/>
          <w:szCs w:val="28"/>
          <w:lang w:val="nl-NL"/>
        </w:rPr>
      </w:pPr>
      <w:r w:rsidRPr="00F62C28">
        <w:rPr>
          <w:rFonts w:ascii="Times New Roman" w:hAnsi="Times New Roman"/>
          <w:sz w:val="28"/>
          <w:szCs w:val="28"/>
          <w:lang w:val="nl-NL"/>
        </w:rPr>
        <w:t>- d//d’</w:t>
      </w:r>
      <w:r w:rsidRPr="00F62C28">
        <w:rPr>
          <w:rFonts w:ascii="Times New Roman" w:hAnsi="Times New Roman"/>
          <w:noProof/>
          <w:position w:val="-6"/>
          <w:sz w:val="28"/>
          <w:szCs w:val="28"/>
          <w:lang w:val="nl-NL"/>
        </w:rPr>
        <w:drawing>
          <wp:inline distT="0" distB="0" distL="0" distR="0" wp14:anchorId="28677EF3" wp14:editId="257DF37D">
            <wp:extent cx="213360" cy="1524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2C28">
        <w:rPr>
          <w:rFonts w:ascii="Times New Roman" w:hAnsi="Times New Roman"/>
          <w:i/>
          <w:iCs/>
          <w:sz w:val="28"/>
          <w:szCs w:val="28"/>
          <w:lang w:val="nl-NL"/>
        </w:rPr>
        <w:t>a=a’; b</w:t>
      </w:r>
      <w:r w:rsidRPr="00F62C28">
        <w:rPr>
          <w:rFonts w:ascii="Times New Roman" w:hAnsi="Times New Roman"/>
          <w:noProof/>
          <w:position w:val="-4"/>
          <w:sz w:val="28"/>
          <w:szCs w:val="28"/>
          <w:lang w:val="nl-NL"/>
        </w:rPr>
        <w:drawing>
          <wp:inline distT="0" distB="0" distL="0" distR="0" wp14:anchorId="6BF2D9A0" wp14:editId="5E93B972">
            <wp:extent cx="175260" cy="17526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2C28">
        <w:rPr>
          <w:rFonts w:ascii="Times New Roman" w:hAnsi="Times New Roman"/>
          <w:i/>
          <w:iCs/>
          <w:sz w:val="28"/>
          <w:szCs w:val="28"/>
          <w:lang w:val="nl-NL"/>
        </w:rPr>
        <w:t>b’</w:t>
      </w:r>
    </w:p>
    <w:p w14:paraId="46AD7C33" w14:textId="6D5F93AE" w:rsidR="00347904" w:rsidRPr="00F62C28" w:rsidRDefault="00AB5F83" w:rsidP="00AB5F83">
      <w:pPr>
        <w:rPr>
          <w:rFonts w:ascii="Times New Roman" w:hAnsi="Times New Roman"/>
          <w:i/>
          <w:iCs/>
          <w:lang w:val="nl-NL"/>
        </w:rPr>
      </w:pPr>
      <w:r w:rsidRPr="00F62C28">
        <w:rPr>
          <w:rFonts w:ascii="Times New Roman" w:hAnsi="Times New Roman"/>
          <w:lang w:val="nl-NL"/>
        </w:rPr>
        <w:t>- d</w:t>
      </w:r>
      <w:r w:rsidRPr="00F62C28">
        <w:rPr>
          <w:rFonts w:ascii="Times New Roman" w:hAnsi="Times New Roman"/>
          <w:noProof/>
          <w:position w:val="-4"/>
          <w:lang w:val="nl-NL"/>
        </w:rPr>
        <w:drawing>
          <wp:inline distT="0" distB="0" distL="0" distR="0" wp14:anchorId="643E4106" wp14:editId="435171A0">
            <wp:extent cx="175260" cy="9144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2C28">
        <w:rPr>
          <w:rFonts w:ascii="Times New Roman" w:hAnsi="Times New Roman"/>
          <w:i/>
          <w:iCs/>
          <w:lang w:val="nl-NL"/>
        </w:rPr>
        <w:t>d’</w:t>
      </w:r>
      <w:r w:rsidRPr="00F62C28">
        <w:rPr>
          <w:rFonts w:ascii="Times New Roman" w:hAnsi="Times New Roman"/>
          <w:noProof/>
          <w:position w:val="-6"/>
          <w:lang w:val="nl-NL"/>
        </w:rPr>
        <w:drawing>
          <wp:inline distT="0" distB="0" distL="0" distR="0" wp14:anchorId="2680D6ED" wp14:editId="37C206BC">
            <wp:extent cx="213360" cy="1524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2C28">
        <w:rPr>
          <w:rFonts w:ascii="Times New Roman" w:hAnsi="Times New Roman"/>
          <w:i/>
          <w:iCs/>
          <w:lang w:val="nl-NL"/>
        </w:rPr>
        <w:t xml:space="preserve">a=a’; b=b’       </w:t>
      </w:r>
    </w:p>
    <w:p w14:paraId="510CB212" w14:textId="77777777" w:rsidR="00AB5F83" w:rsidRPr="00F62C28" w:rsidRDefault="00AB5F83" w:rsidP="00AB5F83">
      <w:pPr>
        <w:pStyle w:val="BodyText3"/>
        <w:rPr>
          <w:rFonts w:ascii="Times New Roman" w:hAnsi="Times New Roman"/>
          <w:b/>
          <w:i/>
          <w:sz w:val="28"/>
          <w:szCs w:val="28"/>
          <w:u w:val="single"/>
          <w:lang w:val="nl-NL"/>
        </w:rPr>
      </w:pPr>
      <w:r w:rsidRPr="00F62C28">
        <w:rPr>
          <w:rFonts w:ascii="Times New Roman" w:hAnsi="Times New Roman"/>
          <w:b/>
          <w:sz w:val="28"/>
          <w:szCs w:val="28"/>
          <w:u w:val="single"/>
          <w:lang w:val="nl-NL"/>
        </w:rPr>
        <w:t>2. Đường thẳng cắt nhau:</w:t>
      </w:r>
    </w:p>
    <w:p w14:paraId="6F184895" w14:textId="77777777" w:rsidR="00AB5F83" w:rsidRPr="00F62C28" w:rsidRDefault="00AB5F83" w:rsidP="00AB5F83">
      <w:pPr>
        <w:pStyle w:val="BodyText3"/>
        <w:rPr>
          <w:rFonts w:ascii="Times New Roman" w:hAnsi="Times New Roman"/>
          <w:i/>
          <w:sz w:val="28"/>
          <w:szCs w:val="28"/>
          <w:lang w:val="nl-NL"/>
        </w:rPr>
      </w:pPr>
      <w:r w:rsidRPr="00F62C28">
        <w:rPr>
          <w:rFonts w:ascii="Times New Roman" w:hAnsi="Times New Roman"/>
          <w:sz w:val="28"/>
          <w:szCs w:val="28"/>
          <w:lang w:val="nl-NL"/>
        </w:rPr>
        <w:t>Đồ thị của ba hàm số.</w:t>
      </w:r>
    </w:p>
    <w:p w14:paraId="11A5797D" w14:textId="1F7786DC" w:rsidR="00AB5F83" w:rsidRPr="00F62C28" w:rsidRDefault="00AB5F83" w:rsidP="00AB5F83">
      <w:pPr>
        <w:pStyle w:val="BodyText3"/>
        <w:rPr>
          <w:rFonts w:ascii="Times New Roman" w:hAnsi="Times New Roman"/>
          <w:i/>
          <w:sz w:val="28"/>
          <w:szCs w:val="28"/>
          <w:lang w:val="nl-NL"/>
        </w:rPr>
      </w:pPr>
      <w:r w:rsidRPr="00F62C28">
        <w:rPr>
          <w:rFonts w:ascii="Times New Roman" w:hAnsi="Times New Roman"/>
          <w:i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50DF5DA" wp14:editId="391616DA">
                <wp:simplePos x="0" y="0"/>
                <wp:positionH relativeFrom="column">
                  <wp:posOffset>173355</wp:posOffset>
                </wp:positionH>
                <wp:positionV relativeFrom="paragraph">
                  <wp:posOffset>109855</wp:posOffset>
                </wp:positionV>
                <wp:extent cx="1703705" cy="1593850"/>
                <wp:effectExtent l="0" t="38100" r="48895" b="6350"/>
                <wp:wrapNone/>
                <wp:docPr id="5131" name="Group 5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03705" cy="1593850"/>
                          <a:chOff x="7773" y="2675"/>
                          <a:chExt cx="2683" cy="2510"/>
                        </a:xfrm>
                      </wpg:grpSpPr>
                      <wps:wsp>
                        <wps:cNvPr id="5132" name="Line 4038"/>
                        <wps:cNvCnPr/>
                        <wps:spPr bwMode="auto">
                          <a:xfrm flipV="1">
                            <a:off x="7777" y="4356"/>
                            <a:ext cx="2679" cy="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33" name="Line 4039"/>
                        <wps:cNvCnPr/>
                        <wps:spPr bwMode="auto">
                          <a:xfrm flipV="1">
                            <a:off x="9080" y="2746"/>
                            <a:ext cx="1" cy="24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34" name="Line 4040"/>
                        <wps:cNvCnPr/>
                        <wps:spPr bwMode="auto">
                          <a:xfrm>
                            <a:off x="8162" y="2686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35" name="Line 4041"/>
                        <wps:cNvCnPr/>
                        <wps:spPr bwMode="auto">
                          <a:xfrm>
                            <a:off x="9027" y="4551"/>
                            <a:ext cx="112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36" name="Line 4042"/>
                        <wps:cNvCnPr/>
                        <wps:spPr bwMode="auto">
                          <a:xfrm flipV="1">
                            <a:off x="8019" y="4121"/>
                            <a:ext cx="2169" cy="8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37" name="Line 4043"/>
                        <wps:cNvCnPr/>
                        <wps:spPr bwMode="auto">
                          <a:xfrm flipV="1">
                            <a:off x="7773" y="3619"/>
                            <a:ext cx="2169" cy="8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38" name="Line 4044"/>
                        <wps:cNvCnPr/>
                        <wps:spPr bwMode="auto">
                          <a:xfrm>
                            <a:off x="8830" y="4407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39" name="Line 4045"/>
                        <wps:cNvCnPr/>
                        <wps:spPr bwMode="auto">
                          <a:xfrm flipH="1">
                            <a:off x="8489" y="3260"/>
                            <a:ext cx="995" cy="17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40" name="Text Box 4046"/>
                        <wps:cNvSpPr txBox="1">
                          <a:spLocks noChangeArrowheads="1"/>
                        </wps:cNvSpPr>
                        <wps:spPr bwMode="auto">
                          <a:xfrm>
                            <a:off x="8753" y="4213"/>
                            <a:ext cx="220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A86322" w14:textId="77777777" w:rsidR="0033483A" w:rsidRPr="008A1E11" w:rsidRDefault="0033483A" w:rsidP="00AB5F83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8A1E11">
                                <w:rPr>
                                  <w:b/>
                                  <w:bCs/>
                                </w:rPr>
                                <w:t>•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5141" name="Text Box 4047"/>
                        <wps:cNvSpPr txBox="1">
                          <a:spLocks noChangeArrowheads="1"/>
                        </wps:cNvSpPr>
                        <wps:spPr bwMode="auto">
                          <a:xfrm>
                            <a:off x="9468" y="4201"/>
                            <a:ext cx="221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47D4AD" w14:textId="77777777" w:rsidR="0033483A" w:rsidRPr="008A1E11" w:rsidRDefault="0033483A" w:rsidP="00AB5F83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8A1E11">
                                <w:rPr>
                                  <w:b/>
                                  <w:bCs/>
                                </w:rPr>
                                <w:t>•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5142" name="Text Box 4048"/>
                        <wps:cNvSpPr txBox="1">
                          <a:spLocks noChangeArrowheads="1"/>
                        </wps:cNvSpPr>
                        <wps:spPr bwMode="auto">
                          <a:xfrm>
                            <a:off x="9010" y="3996"/>
                            <a:ext cx="221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1F07E5" w14:textId="77777777" w:rsidR="0033483A" w:rsidRPr="008A1E11" w:rsidRDefault="0033483A" w:rsidP="00AB5F83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8A1E11">
                                <w:rPr>
                                  <w:b/>
                                  <w:bCs/>
                                </w:rPr>
                                <w:t>•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5143" name="Text Box 4049"/>
                        <wps:cNvSpPr txBox="1">
                          <a:spLocks noChangeArrowheads="1"/>
                        </wps:cNvSpPr>
                        <wps:spPr bwMode="auto">
                          <a:xfrm>
                            <a:off x="9010" y="4398"/>
                            <a:ext cx="221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1EB1BF" w14:textId="77777777" w:rsidR="0033483A" w:rsidRPr="008A1E11" w:rsidRDefault="0033483A" w:rsidP="00AB5F83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8A1E11">
                                <w:rPr>
                                  <w:b/>
                                  <w:bCs/>
                                </w:rPr>
                                <w:t>•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5144" name="Text Box 4050"/>
                        <wps:cNvSpPr txBox="1">
                          <a:spLocks noChangeArrowheads="1"/>
                        </wps:cNvSpPr>
                        <wps:spPr bwMode="auto">
                          <a:xfrm>
                            <a:off x="9006" y="3778"/>
                            <a:ext cx="220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C4D87C" w14:textId="77777777" w:rsidR="0033483A" w:rsidRPr="008A1E11" w:rsidRDefault="0033483A" w:rsidP="00AB5F83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8A1E11">
                                <w:rPr>
                                  <w:b/>
                                  <w:bCs/>
                                </w:rPr>
                                <w:t>•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5145" name="Text Box 4052"/>
                        <wps:cNvSpPr txBox="1">
                          <a:spLocks noChangeArrowheads="1"/>
                        </wps:cNvSpPr>
                        <wps:spPr bwMode="auto">
                          <a:xfrm>
                            <a:off x="7887" y="4230"/>
                            <a:ext cx="221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71B2F0" w14:textId="77777777" w:rsidR="0033483A" w:rsidRPr="008A1E11" w:rsidRDefault="0033483A" w:rsidP="00AB5F83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8A1E11">
                                <w:rPr>
                                  <w:b/>
                                  <w:bCs/>
                                </w:rPr>
                                <w:t>•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5146" name="Text Box 4053"/>
                        <wps:cNvSpPr txBox="1">
                          <a:spLocks noChangeArrowheads="1"/>
                        </wps:cNvSpPr>
                        <wps:spPr bwMode="auto">
                          <a:xfrm>
                            <a:off x="10163" y="4282"/>
                            <a:ext cx="175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C6C101" w14:textId="77777777" w:rsidR="0033483A" w:rsidRPr="009E7172" w:rsidRDefault="0033483A" w:rsidP="00AB5F83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5147" name="Text Box 4054"/>
                        <wps:cNvSpPr txBox="1">
                          <a:spLocks noChangeArrowheads="1"/>
                        </wps:cNvSpPr>
                        <wps:spPr bwMode="auto">
                          <a:xfrm>
                            <a:off x="8830" y="2675"/>
                            <a:ext cx="222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082BB6" w14:textId="77777777" w:rsidR="0033483A" w:rsidRPr="009E7172" w:rsidRDefault="0033483A" w:rsidP="00AB5F83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5148" name="Text Box 4055"/>
                        <wps:cNvSpPr txBox="1">
                          <a:spLocks noChangeArrowheads="1"/>
                        </wps:cNvSpPr>
                        <wps:spPr bwMode="auto">
                          <a:xfrm>
                            <a:off x="9553" y="3390"/>
                            <a:ext cx="333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6D01F4" w14:textId="77777777" w:rsidR="0033483A" w:rsidRPr="00433CE6" w:rsidRDefault="0033483A" w:rsidP="00AB5F83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d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5149" name="Text Box 4056"/>
                        <wps:cNvSpPr txBox="1">
                          <a:spLocks noChangeArrowheads="1"/>
                        </wps:cNvSpPr>
                        <wps:spPr bwMode="auto">
                          <a:xfrm>
                            <a:off x="9719" y="3867"/>
                            <a:ext cx="334" cy="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D1E887" w14:textId="77777777" w:rsidR="0033483A" w:rsidRPr="00433CE6" w:rsidRDefault="0033483A" w:rsidP="00AB5F83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d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5150" name="Text Box 4057"/>
                        <wps:cNvSpPr txBox="1">
                          <a:spLocks noChangeArrowheads="1"/>
                        </wps:cNvSpPr>
                        <wps:spPr bwMode="auto">
                          <a:xfrm>
                            <a:off x="9123" y="3134"/>
                            <a:ext cx="333" cy="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1A0918" w14:textId="77777777" w:rsidR="0033483A" w:rsidRPr="00433CE6" w:rsidRDefault="0033483A" w:rsidP="00AB5F83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d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5151" name="Text Box 4058"/>
                        <wps:cNvSpPr txBox="1">
                          <a:spLocks noChangeArrowheads="1"/>
                        </wps:cNvSpPr>
                        <wps:spPr bwMode="auto">
                          <a:xfrm>
                            <a:off x="8861" y="3675"/>
                            <a:ext cx="277" cy="3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6B5722" w14:textId="77777777" w:rsidR="0033483A" w:rsidRPr="009E7172" w:rsidRDefault="0033483A" w:rsidP="00AB5F83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6112" name="Text Box 4059"/>
                        <wps:cNvSpPr txBox="1">
                          <a:spLocks noChangeArrowheads="1"/>
                        </wps:cNvSpPr>
                        <wps:spPr bwMode="auto">
                          <a:xfrm>
                            <a:off x="9509" y="4408"/>
                            <a:ext cx="192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CBDEBE" w14:textId="77777777" w:rsidR="0033483A" w:rsidRPr="009E7172" w:rsidRDefault="0033483A" w:rsidP="00AB5F83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6113" name="Text Box 4060"/>
                        <wps:cNvSpPr txBox="1">
                          <a:spLocks noChangeArrowheads="1"/>
                        </wps:cNvSpPr>
                        <wps:spPr bwMode="auto">
                          <a:xfrm>
                            <a:off x="7865" y="4407"/>
                            <a:ext cx="495" cy="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D94711" w14:textId="77777777" w:rsidR="0033483A" w:rsidRPr="009E7172" w:rsidRDefault="0033483A" w:rsidP="00AB5F83">
                              <w:r>
                                <w:t>- 4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6114" name="Text Box 4061"/>
                        <wps:cNvSpPr txBox="1">
                          <a:spLocks noChangeArrowheads="1"/>
                        </wps:cNvSpPr>
                        <wps:spPr bwMode="auto">
                          <a:xfrm>
                            <a:off x="9140" y="4507"/>
                            <a:ext cx="333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28DCF7" w14:textId="77777777" w:rsidR="0033483A" w:rsidRPr="009E7172" w:rsidRDefault="0033483A" w:rsidP="00AB5F83">
                              <w:r>
                                <w:t>-1 1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50DF5DA" id="Group 5131" o:spid="_x0000_s1137" style="position:absolute;margin-left:13.65pt;margin-top:8.65pt;width:134.15pt;height:125.5pt;z-index:251662336" coordorigin="7773,2675" coordsize="2683,25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">
                <v:line id="Line 4038" o:spid="_x0000_s1138" style="position:absolute;flip:y;visibility:visible;mso-wrap-style:square" from="7777,4356" to="10456,4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">
                  <v:stroke endarrow="open"/>
                </v:line>
                <v:line id="Line 4039" o:spid="_x0000_s1139" style="position:absolute;flip:y;visibility:visible;mso-wrap-style:square" from="9080,2746" to="9081,5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">
                  <v:stroke endarrow="open"/>
                </v:line>
                <v:line id="Line 4040" o:spid="_x0000_s1140" style="position:absolute;visibility:visible;mso-wrap-style:square" from="8162,2686" to="8162,2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"/>
                <v:line id="Line 4041" o:spid="_x0000_s1141" style="position:absolute;visibility:visible;mso-wrap-style:square" from="9027,4551" to="9139,4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"/>
                <v:line id="Line 4042" o:spid="_x0000_s1142" style="position:absolute;flip:y;visibility:visible;mso-wrap-style:square" from="8019,4121" to="10188,4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"/>
                <v:line id="Line 4043" o:spid="_x0000_s1143" style="position:absolute;flip:y;visibility:visible;mso-wrap-style:square" from="7773,3619" to="9942,4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"/>
                <v:line id="Line 4044" o:spid="_x0000_s1144" style="position:absolute;visibility:visible;mso-wrap-style:square" from="8830,4407" to="8830,4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"/>
                <v:line id="Line 4045" o:spid="_x0000_s1145" style="position:absolute;flip:x;visibility:visible;mso-wrap-style:square" from="8489,3260" to="9484,4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"/>
                <v:shape id="Text Box 4046" o:spid="_x0000_s1146" type="#_x0000_t202" style="position:absolute;left:8753;top:4213;width:220;height: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" filled="f" stroked="f">
                  <v:textbox inset=".5mm,.3mm,.5mm,.3mm">
                    <w:txbxContent>
                      <w:p w14:paraId="3EA86322" w14:textId="77777777" w:rsidR="0033483A" w:rsidRPr="008A1E11" w:rsidRDefault="0033483A" w:rsidP="00AB5F83">
                        <w:pPr>
                          <w:rPr>
                            <w:b/>
                            <w:bCs/>
                          </w:rPr>
                        </w:pPr>
                        <w:r w:rsidRPr="008A1E11">
                          <w:rPr>
                            <w:b/>
                            <w:bCs/>
                          </w:rPr>
                          <w:t>•</w:t>
                        </w:r>
                      </w:p>
                    </w:txbxContent>
                  </v:textbox>
                </v:shape>
                <v:shape id="Text Box 4047" o:spid="_x0000_s1147" type="#_x0000_t202" style="position:absolute;left:9468;top:4201;width:221;height: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" filled="f" stroked="f">
                  <v:textbox inset=".5mm,.3mm,.5mm,.3mm">
                    <w:txbxContent>
                      <w:p w14:paraId="7A47D4AD" w14:textId="77777777" w:rsidR="0033483A" w:rsidRPr="008A1E11" w:rsidRDefault="0033483A" w:rsidP="00AB5F83">
                        <w:pPr>
                          <w:rPr>
                            <w:b/>
                            <w:bCs/>
                          </w:rPr>
                        </w:pPr>
                        <w:r w:rsidRPr="008A1E11">
                          <w:rPr>
                            <w:b/>
                            <w:bCs/>
                          </w:rPr>
                          <w:t>•</w:t>
                        </w:r>
                      </w:p>
                    </w:txbxContent>
                  </v:textbox>
                </v:shape>
                <v:shape id="Text Box 4048" o:spid="_x0000_s1148" type="#_x0000_t202" style="position:absolute;left:9010;top:3996;width:221;height: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" filled="f" stroked="f">
                  <v:textbox inset=".5mm,.3mm,.5mm,.3mm">
                    <w:txbxContent>
                      <w:p w14:paraId="761F07E5" w14:textId="77777777" w:rsidR="0033483A" w:rsidRPr="008A1E11" w:rsidRDefault="0033483A" w:rsidP="00AB5F83">
                        <w:pPr>
                          <w:rPr>
                            <w:b/>
                            <w:bCs/>
                          </w:rPr>
                        </w:pPr>
                        <w:r w:rsidRPr="008A1E11">
                          <w:rPr>
                            <w:b/>
                            <w:bCs/>
                          </w:rPr>
                          <w:t>•</w:t>
                        </w:r>
                      </w:p>
                    </w:txbxContent>
                  </v:textbox>
                </v:shape>
                <v:shape id="Text Box 4049" o:spid="_x0000_s1149" type="#_x0000_t202" style="position:absolute;left:9010;top:4398;width:221;height: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" filled="f" stroked="f">
                  <v:textbox inset=".5mm,.3mm,.5mm,.3mm">
                    <w:txbxContent>
                      <w:p w14:paraId="621EB1BF" w14:textId="77777777" w:rsidR="0033483A" w:rsidRPr="008A1E11" w:rsidRDefault="0033483A" w:rsidP="00AB5F83">
                        <w:pPr>
                          <w:rPr>
                            <w:b/>
                            <w:bCs/>
                          </w:rPr>
                        </w:pPr>
                        <w:r w:rsidRPr="008A1E11">
                          <w:rPr>
                            <w:b/>
                            <w:bCs/>
                          </w:rPr>
                          <w:t>•</w:t>
                        </w:r>
                      </w:p>
                    </w:txbxContent>
                  </v:textbox>
                </v:shape>
                <v:shape id="Text Box 4050" o:spid="_x0000_s1150" type="#_x0000_t202" style="position:absolute;left:9006;top:3778;width:220;height: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" filled="f" stroked="f">
                  <v:textbox inset=".5mm,.3mm,.5mm,.3mm">
                    <w:txbxContent>
                      <w:p w14:paraId="67C4D87C" w14:textId="77777777" w:rsidR="0033483A" w:rsidRPr="008A1E11" w:rsidRDefault="0033483A" w:rsidP="00AB5F83">
                        <w:pPr>
                          <w:rPr>
                            <w:b/>
                            <w:bCs/>
                          </w:rPr>
                        </w:pPr>
                        <w:r w:rsidRPr="008A1E11">
                          <w:rPr>
                            <w:b/>
                            <w:bCs/>
                          </w:rPr>
                          <w:t>•</w:t>
                        </w:r>
                      </w:p>
                    </w:txbxContent>
                  </v:textbox>
                </v:shape>
                <v:shape id="Text Box 4052" o:spid="_x0000_s1151" type="#_x0000_t202" style="position:absolute;left:7887;top:4230;width:221;height: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" filled="f" stroked="f">
                  <v:textbox inset=".5mm,.3mm,.5mm,.3mm">
                    <w:txbxContent>
                      <w:p w14:paraId="1671B2F0" w14:textId="77777777" w:rsidR="0033483A" w:rsidRPr="008A1E11" w:rsidRDefault="0033483A" w:rsidP="00AB5F83">
                        <w:pPr>
                          <w:rPr>
                            <w:b/>
                            <w:bCs/>
                          </w:rPr>
                        </w:pPr>
                        <w:r w:rsidRPr="008A1E11">
                          <w:rPr>
                            <w:b/>
                            <w:bCs/>
                          </w:rPr>
                          <w:t>•</w:t>
                        </w:r>
                      </w:p>
                    </w:txbxContent>
                  </v:textbox>
                </v:shape>
                <v:shape id="Text Box 4053" o:spid="_x0000_s1152" type="#_x0000_t202" style="position:absolute;left:10163;top:4282;width:175;height:3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" filled="f" stroked="f">
                  <v:textbox inset=".5mm,.3mm,.5mm,.3mm">
                    <w:txbxContent>
                      <w:p w14:paraId="16C6C101" w14:textId="77777777" w:rsidR="0033483A" w:rsidRPr="009E7172" w:rsidRDefault="0033483A" w:rsidP="00AB5F83">
                        <w:r>
                          <w:t>x</w:t>
                        </w:r>
                      </w:p>
                    </w:txbxContent>
                  </v:textbox>
                </v:shape>
                <v:shape id="Text Box 4054" o:spid="_x0000_s1153" type="#_x0000_t202" style="position:absolute;left:8830;top:2675;width:222;height: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" filled="f" stroked="f">
                  <v:textbox inset=".5mm,.3mm,.5mm,.3mm">
                    <w:txbxContent>
                      <w:p w14:paraId="77082BB6" w14:textId="77777777" w:rsidR="0033483A" w:rsidRPr="009E7172" w:rsidRDefault="0033483A" w:rsidP="00AB5F83">
                        <w:r>
                          <w:t>y</w:t>
                        </w:r>
                      </w:p>
                    </w:txbxContent>
                  </v:textbox>
                </v:shape>
                <v:shape id="Text Box 4055" o:spid="_x0000_s1154" type="#_x0000_t202" style="position:absolute;left:9553;top:3390;width:333;height:2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" filled="f" stroked="f">
                  <v:textbox inset=".5mm,.3mm,.5mm,.3mm">
                    <w:txbxContent>
                      <w:p w14:paraId="036D01F4" w14:textId="77777777" w:rsidR="0033483A" w:rsidRPr="00433CE6" w:rsidRDefault="0033483A" w:rsidP="00AB5F83">
                        <w:pPr>
                          <w:rPr>
                            <w:vertAlign w:val="subscript"/>
                          </w:rPr>
                        </w:pPr>
                        <w:r>
                          <w:t>d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4056" o:spid="_x0000_s1155" type="#_x0000_t202" style="position:absolute;left:9719;top:3867;width:334;height:4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" filled="f" stroked="f">
                  <v:textbox inset=".5mm,.3mm,.5mm,.3mm">
                    <w:txbxContent>
                      <w:p w14:paraId="35D1E887" w14:textId="77777777" w:rsidR="0033483A" w:rsidRPr="00433CE6" w:rsidRDefault="0033483A" w:rsidP="00AB5F83">
                        <w:pPr>
                          <w:rPr>
                            <w:vertAlign w:val="subscript"/>
                          </w:rPr>
                        </w:pPr>
                        <w:r>
                          <w:t>d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4057" o:spid="_x0000_s1156" type="#_x0000_t202" style="position:absolute;left:9123;top:3134;width:333;height:3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" filled="f" stroked="f">
                  <v:textbox inset=".5mm,.3mm,.5mm,.3mm">
                    <w:txbxContent>
                      <w:p w14:paraId="301A0918" w14:textId="77777777" w:rsidR="0033483A" w:rsidRPr="00433CE6" w:rsidRDefault="0033483A" w:rsidP="00AB5F83">
                        <w:pPr>
                          <w:rPr>
                            <w:vertAlign w:val="subscript"/>
                          </w:rPr>
                        </w:pPr>
                        <w:r>
                          <w:t>d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4058" o:spid="_x0000_s1157" type="#_x0000_t202" style="position:absolute;left:8861;top:3675;width:277;height:3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" filled="f" stroked="f">
                  <v:textbox inset=".5mm,.3mm,.5mm,.3mm">
                    <w:txbxContent>
                      <w:p w14:paraId="156B5722" w14:textId="77777777" w:rsidR="0033483A" w:rsidRPr="009E7172" w:rsidRDefault="0033483A" w:rsidP="00AB5F83">
                        <w:r>
                          <w:t>2</w:t>
                        </w:r>
                      </w:p>
                    </w:txbxContent>
                  </v:textbox>
                </v:shape>
                <v:shape id="Text Box 4059" o:spid="_x0000_s1158" type="#_x0000_t202" style="position:absolute;left:9509;top:4408;width:192;height: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" filled="f" stroked="f">
                  <v:textbox inset=".5mm,.3mm,.5mm,.3mm">
                    <w:txbxContent>
                      <w:p w14:paraId="0ECBDEBE" w14:textId="77777777" w:rsidR="0033483A" w:rsidRPr="009E7172" w:rsidRDefault="0033483A" w:rsidP="00AB5F83">
                        <w:r>
                          <w:t>2</w:t>
                        </w:r>
                      </w:p>
                    </w:txbxContent>
                  </v:textbox>
                </v:shape>
                <v:shape id="Text Box 4060" o:spid="_x0000_s1159" type="#_x0000_t202" style="position:absolute;left:7865;top:4407;width:495;height:6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" filled="f" stroked="f">
                  <v:textbox inset=".5mm,.3mm,.5mm,.3mm">
                    <w:txbxContent>
                      <w:p w14:paraId="58D94711" w14:textId="77777777" w:rsidR="0033483A" w:rsidRPr="009E7172" w:rsidRDefault="0033483A" w:rsidP="00AB5F83">
                        <w:r>
                          <w:t>- 4</w:t>
                        </w:r>
                      </w:p>
                    </w:txbxContent>
                  </v:textbox>
                </v:shape>
                <v:shape id="Text Box 4061" o:spid="_x0000_s1160" type="#_x0000_t202" style="position:absolute;left:9140;top:4507;width:333;height: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" filled="f" stroked="f">
                  <v:textbox inset=".5mm,.3mm,.5mm,.3mm">
                    <w:txbxContent>
                      <w:p w14:paraId="6028DCF7" w14:textId="77777777" w:rsidR="0033483A" w:rsidRPr="009E7172" w:rsidRDefault="0033483A" w:rsidP="00AB5F83">
                        <w:r>
                          <w:t>-1 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4325F8B" w14:textId="77777777" w:rsidR="00AB5F83" w:rsidRPr="00F62C28" w:rsidRDefault="00AB5F83" w:rsidP="00AB5F83">
      <w:pPr>
        <w:pStyle w:val="BodyText3"/>
        <w:rPr>
          <w:rFonts w:ascii="Times New Roman" w:hAnsi="Times New Roman"/>
          <w:i/>
          <w:sz w:val="28"/>
          <w:szCs w:val="28"/>
          <w:lang w:val="nl-NL"/>
        </w:rPr>
      </w:pPr>
    </w:p>
    <w:p w14:paraId="6B8814A3" w14:textId="77777777" w:rsidR="00AB5F83" w:rsidRPr="00F62C28" w:rsidRDefault="00AB5F83" w:rsidP="00AB5F83">
      <w:pPr>
        <w:pStyle w:val="BodyText3"/>
        <w:rPr>
          <w:rFonts w:ascii="Times New Roman" w:hAnsi="Times New Roman"/>
          <w:i/>
          <w:sz w:val="28"/>
          <w:szCs w:val="28"/>
          <w:lang w:val="nl-NL"/>
        </w:rPr>
      </w:pPr>
    </w:p>
    <w:p w14:paraId="5E8C9372" w14:textId="77777777" w:rsidR="00AB5F83" w:rsidRPr="00F62C28" w:rsidRDefault="00AB5F83" w:rsidP="00AB5F83">
      <w:pPr>
        <w:pStyle w:val="BodyText3"/>
        <w:rPr>
          <w:rFonts w:ascii="Times New Roman" w:hAnsi="Times New Roman"/>
          <w:i/>
          <w:sz w:val="28"/>
          <w:szCs w:val="28"/>
          <w:lang w:val="nl-NL"/>
        </w:rPr>
      </w:pPr>
    </w:p>
    <w:p w14:paraId="52015B59" w14:textId="77777777" w:rsidR="00AB5F83" w:rsidRPr="00F62C28" w:rsidRDefault="00AB5F83" w:rsidP="00AB5F83">
      <w:pPr>
        <w:pStyle w:val="BodyText3"/>
        <w:rPr>
          <w:rFonts w:ascii="Times New Roman" w:hAnsi="Times New Roman"/>
          <w:i/>
          <w:sz w:val="28"/>
          <w:szCs w:val="28"/>
          <w:lang w:val="nl-NL"/>
        </w:rPr>
      </w:pPr>
    </w:p>
    <w:p w14:paraId="191A447E" w14:textId="77777777" w:rsidR="00AB5F83" w:rsidRPr="00F62C28" w:rsidRDefault="00AB5F83" w:rsidP="00AB5F83">
      <w:pPr>
        <w:pStyle w:val="BodyText3"/>
        <w:rPr>
          <w:rFonts w:ascii="Times New Roman" w:hAnsi="Times New Roman"/>
          <w:i/>
          <w:sz w:val="28"/>
          <w:szCs w:val="28"/>
          <w:lang w:val="nl-NL"/>
        </w:rPr>
      </w:pPr>
    </w:p>
    <w:p w14:paraId="1FC2637A" w14:textId="13582DE4" w:rsidR="00AB5F83" w:rsidRPr="00F62C28" w:rsidRDefault="00AB5F83" w:rsidP="00AB5F83">
      <w:pPr>
        <w:pStyle w:val="BodyText3"/>
        <w:rPr>
          <w:rFonts w:ascii="Times New Roman" w:hAnsi="Times New Roman"/>
          <w:i/>
          <w:sz w:val="28"/>
          <w:szCs w:val="28"/>
          <w:lang w:val="nl-NL"/>
        </w:rPr>
      </w:pPr>
      <w:r w:rsidRPr="00F62C28">
        <w:rPr>
          <w:rFonts w:ascii="Times New Roman" w:hAnsi="Times New Roman"/>
          <w:b/>
          <w:i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39D64EB" wp14:editId="1F58238A">
                <wp:simplePos x="0" y="0"/>
                <wp:positionH relativeFrom="column">
                  <wp:posOffset>558165</wp:posOffset>
                </wp:positionH>
                <wp:positionV relativeFrom="paragraph">
                  <wp:posOffset>-5715</wp:posOffset>
                </wp:positionV>
                <wp:extent cx="307340" cy="370840"/>
                <wp:effectExtent l="0" t="0" r="0" b="0"/>
                <wp:wrapNone/>
                <wp:docPr id="5130" name="Text Box 5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340" cy="370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AD9A75" w14:textId="35827B2D" w:rsidR="0033483A" w:rsidRPr="009E7172" w:rsidRDefault="0033483A" w:rsidP="00AB5F83">
                            <w:r w:rsidRPr="00890FB6">
                              <w:rPr>
                                <w:noProof/>
                                <w:position w:val="-24"/>
                              </w:rPr>
                              <w:drawing>
                                <wp:inline distT="0" distB="0" distL="0" distR="0" wp14:anchorId="34071B43" wp14:editId="37BF007D">
                                  <wp:extent cx="175260" cy="281940"/>
                                  <wp:effectExtent l="0" t="0" r="0" b="3810"/>
                                  <wp:docPr id="15" name="Picture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2819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 xml:space="preserve"> 1</w:t>
                            </w:r>
                          </w:p>
                        </w:txbxContent>
                      </wps:txbx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9D64EB" id="Text Box 5130" o:spid="_x0000_s1161" type="#_x0000_t202" style="position:absolute;margin-left:43.95pt;margin-top:-.45pt;width:24.2pt;height:29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" filled="f" stroked="f">
                <v:textbox inset=".5mm,.3mm,.5mm,.3mm">
                  <w:txbxContent>
                    <w:p w14:paraId="0FAD9A75" w14:textId="35827B2D" w:rsidR="0033483A" w:rsidRPr="009E7172" w:rsidRDefault="0033483A" w:rsidP="00AB5F83">
                      <w:r w:rsidRPr="00890FB6">
                        <w:rPr>
                          <w:noProof/>
                          <w:position w:val="-24"/>
                        </w:rPr>
                        <w:drawing>
                          <wp:inline distT="0" distB="0" distL="0" distR="0" wp14:anchorId="34071B43" wp14:editId="37BF007D">
                            <wp:extent cx="175260" cy="281940"/>
                            <wp:effectExtent l="0" t="0" r="0" b="3810"/>
                            <wp:docPr id="15" name="Picture 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5260" cy="2819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 xml:space="preserve"> 1</w:t>
                      </w:r>
                    </w:p>
                  </w:txbxContent>
                </v:textbox>
              </v:shape>
            </w:pict>
          </mc:Fallback>
        </mc:AlternateContent>
      </w:r>
    </w:p>
    <w:p w14:paraId="7F6F00A7" w14:textId="77777777" w:rsidR="00AB5F83" w:rsidRPr="00F62C28" w:rsidRDefault="00AB5F83" w:rsidP="00AB5F83">
      <w:pPr>
        <w:pStyle w:val="BodyText3"/>
        <w:rPr>
          <w:rFonts w:ascii="Times New Roman" w:hAnsi="Times New Roman"/>
          <w:i/>
          <w:sz w:val="28"/>
          <w:szCs w:val="28"/>
          <w:lang w:val="nl-NL"/>
        </w:rPr>
      </w:pPr>
    </w:p>
    <w:p w14:paraId="607915DB" w14:textId="77777777" w:rsidR="00AB5F83" w:rsidRPr="00F62C28" w:rsidRDefault="00AB5F83" w:rsidP="00AB5F83">
      <w:pPr>
        <w:pStyle w:val="BodyText3"/>
        <w:rPr>
          <w:rFonts w:ascii="Times New Roman" w:hAnsi="Times New Roman"/>
          <w:b/>
          <w:sz w:val="28"/>
          <w:szCs w:val="28"/>
          <w:lang w:val="nl-NL"/>
        </w:rPr>
      </w:pPr>
    </w:p>
    <w:p w14:paraId="204850E5" w14:textId="77777777" w:rsidR="00AB5F83" w:rsidRPr="00F62C28" w:rsidRDefault="00AB5F83" w:rsidP="00AB5F83">
      <w:pPr>
        <w:pStyle w:val="BodyText3"/>
        <w:rPr>
          <w:rFonts w:ascii="Times New Roman" w:hAnsi="Times New Roman"/>
          <w:b/>
          <w:sz w:val="28"/>
          <w:szCs w:val="28"/>
          <w:lang w:val="nl-NL"/>
        </w:rPr>
      </w:pPr>
      <w:r w:rsidRPr="00F62C28">
        <w:rPr>
          <w:rFonts w:ascii="Times New Roman" w:hAnsi="Times New Roman"/>
          <w:b/>
          <w:i/>
          <w:iCs/>
          <w:sz w:val="28"/>
          <w:szCs w:val="28"/>
          <w:lang w:val="nl-NL"/>
        </w:rPr>
        <w:lastRenderedPageBreak/>
        <w:t>*Tổng quát:</w:t>
      </w:r>
    </w:p>
    <w:p w14:paraId="11542EF8" w14:textId="2E376000" w:rsidR="00AB5F83" w:rsidRPr="00F62C28" w:rsidRDefault="00AB5F83" w:rsidP="00AB5F83">
      <w:pPr>
        <w:pStyle w:val="BodyText3"/>
        <w:rPr>
          <w:rFonts w:ascii="Times New Roman" w:hAnsi="Times New Roman"/>
          <w:i/>
          <w:sz w:val="28"/>
          <w:szCs w:val="28"/>
          <w:lang w:val="nl-NL"/>
        </w:rPr>
      </w:pPr>
      <w:r w:rsidRPr="00F62C28">
        <w:rPr>
          <w:rFonts w:ascii="Times New Roman" w:hAnsi="Times New Roman"/>
          <w:sz w:val="28"/>
          <w:szCs w:val="28"/>
          <w:lang w:val="nl-NL"/>
        </w:rPr>
        <w:t xml:space="preserve">Đt  </w:t>
      </w:r>
      <w:r w:rsidRPr="00F62C28">
        <w:rPr>
          <w:rFonts w:ascii="Times New Roman" w:hAnsi="Times New Roman"/>
          <w:noProof/>
          <w:position w:val="-10"/>
          <w:sz w:val="28"/>
          <w:szCs w:val="28"/>
          <w:lang w:val="nl-NL"/>
        </w:rPr>
        <w:drawing>
          <wp:inline distT="0" distB="0" distL="0" distR="0" wp14:anchorId="6835521A" wp14:editId="4B238F25">
            <wp:extent cx="701040" cy="213360"/>
            <wp:effectExtent l="0" t="0" r="381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04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2C28">
        <w:rPr>
          <w:rFonts w:ascii="Times New Roman" w:hAnsi="Times New Roman"/>
          <w:sz w:val="28"/>
          <w:szCs w:val="28"/>
          <w:lang w:val="nl-NL"/>
        </w:rPr>
        <w:t xml:space="preserve"> (a</w:t>
      </w:r>
      <w:r w:rsidRPr="00F62C28">
        <w:rPr>
          <w:rFonts w:ascii="Times New Roman" w:hAnsi="Times New Roman"/>
          <w:noProof/>
          <w:position w:val="-4"/>
          <w:sz w:val="28"/>
          <w:szCs w:val="28"/>
          <w:lang w:val="nl-NL"/>
        </w:rPr>
        <w:drawing>
          <wp:inline distT="0" distB="0" distL="0" distR="0" wp14:anchorId="609B9B44" wp14:editId="355B5D67">
            <wp:extent cx="175260" cy="17526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2C28">
        <w:rPr>
          <w:rFonts w:ascii="Times New Roman" w:hAnsi="Times New Roman"/>
          <w:i/>
          <w:iCs/>
          <w:sz w:val="28"/>
          <w:szCs w:val="28"/>
          <w:lang w:val="nl-NL"/>
        </w:rPr>
        <w:t xml:space="preserve">0) và     </w:t>
      </w:r>
    </w:p>
    <w:p w14:paraId="659AA866" w14:textId="51983586" w:rsidR="00AB5F83" w:rsidRPr="00F62C28" w:rsidRDefault="00AB5F83" w:rsidP="00AB5F83">
      <w:pPr>
        <w:pStyle w:val="BodyText3"/>
        <w:rPr>
          <w:rFonts w:ascii="Times New Roman" w:hAnsi="Times New Roman"/>
          <w:i/>
          <w:sz w:val="28"/>
          <w:szCs w:val="28"/>
          <w:lang w:val="nl-NL"/>
        </w:rPr>
      </w:pPr>
      <w:r w:rsidRPr="00F62C28">
        <w:rPr>
          <w:rFonts w:ascii="Times New Roman" w:hAnsi="Times New Roman"/>
          <w:noProof/>
          <w:position w:val="-10"/>
          <w:sz w:val="28"/>
          <w:szCs w:val="28"/>
          <w:lang w:val="nl-NL"/>
        </w:rPr>
        <w:drawing>
          <wp:inline distT="0" distB="0" distL="0" distR="0" wp14:anchorId="4CA06827" wp14:editId="3DE692BD">
            <wp:extent cx="777240" cy="213360"/>
            <wp:effectExtent l="0" t="0" r="381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724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2C28">
        <w:rPr>
          <w:rFonts w:ascii="Times New Roman" w:hAnsi="Times New Roman"/>
          <w:sz w:val="28"/>
          <w:szCs w:val="28"/>
          <w:lang w:val="nl-NL"/>
        </w:rPr>
        <w:t xml:space="preserve">  (a’</w:t>
      </w:r>
      <w:r w:rsidRPr="00F62C28">
        <w:rPr>
          <w:rFonts w:ascii="Times New Roman" w:hAnsi="Times New Roman"/>
          <w:noProof/>
          <w:position w:val="-4"/>
          <w:sz w:val="28"/>
          <w:szCs w:val="28"/>
          <w:lang w:val="nl-NL"/>
        </w:rPr>
        <w:drawing>
          <wp:inline distT="0" distB="0" distL="0" distR="0" wp14:anchorId="40C881F3" wp14:editId="50AA522B">
            <wp:extent cx="175260" cy="17526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2C28">
        <w:rPr>
          <w:rFonts w:ascii="Times New Roman" w:hAnsi="Times New Roman"/>
          <w:i/>
          <w:iCs/>
          <w:sz w:val="28"/>
          <w:szCs w:val="28"/>
          <w:lang w:val="nl-NL"/>
        </w:rPr>
        <w:t>0) cắt nhau khi và chỉ khi a</w:t>
      </w:r>
      <w:r w:rsidRPr="00F62C28">
        <w:rPr>
          <w:rFonts w:ascii="Times New Roman" w:hAnsi="Times New Roman"/>
          <w:noProof/>
          <w:position w:val="-4"/>
          <w:sz w:val="28"/>
          <w:szCs w:val="28"/>
          <w:lang w:val="nl-NL"/>
        </w:rPr>
        <w:drawing>
          <wp:inline distT="0" distB="0" distL="0" distR="0" wp14:anchorId="672E22B0" wp14:editId="1F3282F1">
            <wp:extent cx="175260" cy="17526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2C28">
        <w:rPr>
          <w:rFonts w:ascii="Times New Roman" w:hAnsi="Times New Roman"/>
          <w:i/>
          <w:iCs/>
          <w:sz w:val="28"/>
          <w:szCs w:val="28"/>
          <w:lang w:val="nl-NL"/>
        </w:rPr>
        <w:t>a’</w:t>
      </w:r>
    </w:p>
    <w:p w14:paraId="793B35C1" w14:textId="77777777" w:rsidR="00AB5F83" w:rsidRPr="00F62C28" w:rsidRDefault="00AB5F83" w:rsidP="00AB5F83">
      <w:pPr>
        <w:pStyle w:val="BodyText3"/>
        <w:rPr>
          <w:rFonts w:ascii="Times New Roman" w:hAnsi="Times New Roman"/>
          <w:b/>
          <w:iCs/>
          <w:sz w:val="28"/>
          <w:szCs w:val="28"/>
          <w:u w:val="single"/>
          <w:lang w:val="nl-NL"/>
        </w:rPr>
      </w:pPr>
      <w:r w:rsidRPr="00F62C28">
        <w:rPr>
          <w:rFonts w:ascii="Times New Roman" w:hAnsi="Times New Roman"/>
          <w:b/>
          <w:i/>
          <w:iCs/>
          <w:sz w:val="28"/>
          <w:szCs w:val="28"/>
          <w:u w:val="single"/>
          <w:lang w:val="nl-NL"/>
        </w:rPr>
        <w:t>Chú  ý:</w:t>
      </w:r>
    </w:p>
    <w:p w14:paraId="06B17E9D" w14:textId="11CC7B97" w:rsidR="00AB5F83" w:rsidRPr="00F62C28" w:rsidRDefault="00AB5F83" w:rsidP="00AB5F83">
      <w:pPr>
        <w:rPr>
          <w:rFonts w:ascii="Times New Roman" w:hAnsi="Times New Roman"/>
          <w:i/>
          <w:iCs/>
          <w:lang w:val="nl-NL"/>
        </w:rPr>
      </w:pPr>
      <w:r w:rsidRPr="00F62C28">
        <w:rPr>
          <w:rFonts w:ascii="Times New Roman" w:hAnsi="Times New Roman"/>
          <w:lang w:val="nl-NL"/>
        </w:rPr>
        <w:t xml:space="preserve">Khi a </w:t>
      </w:r>
      <w:r w:rsidRPr="00F62C28">
        <w:rPr>
          <w:rFonts w:ascii="Times New Roman" w:hAnsi="Times New Roman"/>
          <w:noProof/>
          <w:position w:val="-4"/>
          <w:lang w:val="nl-NL"/>
        </w:rPr>
        <w:drawing>
          <wp:inline distT="0" distB="0" distL="0" distR="0" wp14:anchorId="6FF5AADA" wp14:editId="1B1B4694">
            <wp:extent cx="175260" cy="17526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2C28">
        <w:rPr>
          <w:rFonts w:ascii="Times New Roman" w:hAnsi="Times New Roman"/>
          <w:i/>
          <w:iCs/>
          <w:lang w:val="nl-NL"/>
        </w:rPr>
        <w:t xml:space="preserve"> a’ và b = b’ thì hai đường thẳng cắt nhau tại một điểm trên trục tung có tung độ là b. </w:t>
      </w:r>
    </w:p>
    <w:p w14:paraId="7C939A40" w14:textId="77777777" w:rsidR="00AB5F83" w:rsidRPr="00F62C28" w:rsidRDefault="00AB5F83" w:rsidP="00AB5F83">
      <w:pPr>
        <w:pStyle w:val="BodyText3"/>
        <w:rPr>
          <w:rFonts w:ascii="Times New Roman" w:hAnsi="Times New Roman"/>
          <w:b/>
          <w:sz w:val="28"/>
          <w:szCs w:val="28"/>
          <w:lang w:val="nl-NL"/>
        </w:rPr>
      </w:pPr>
      <w:r w:rsidRPr="00F62C28">
        <w:rPr>
          <w:rFonts w:ascii="Times New Roman" w:hAnsi="Times New Roman"/>
          <w:b/>
          <w:i/>
          <w:iCs/>
          <w:sz w:val="28"/>
          <w:szCs w:val="28"/>
          <w:u w:val="single"/>
          <w:lang w:val="nl-NL"/>
        </w:rPr>
        <w:t>*Bài toán:</w:t>
      </w:r>
    </w:p>
    <w:p w14:paraId="4591887A" w14:textId="77777777" w:rsidR="00AB5F83" w:rsidRPr="00F62C28" w:rsidRDefault="00AB5F83" w:rsidP="00AB5F83">
      <w:pPr>
        <w:pStyle w:val="BodyText3"/>
        <w:rPr>
          <w:rFonts w:ascii="Times New Roman" w:hAnsi="Times New Roman"/>
          <w:i/>
          <w:sz w:val="28"/>
          <w:szCs w:val="28"/>
          <w:lang w:val="nl-NL"/>
        </w:rPr>
      </w:pPr>
      <w:r w:rsidRPr="00F62C28">
        <w:rPr>
          <w:rFonts w:ascii="Times New Roman" w:hAnsi="Times New Roman"/>
          <w:sz w:val="28"/>
          <w:szCs w:val="28"/>
          <w:lang w:val="nl-NL"/>
        </w:rPr>
        <w:t>Cho hàm số bậc nhất  y=2mx+3 và y=(m+1)x +2</w:t>
      </w:r>
    </w:p>
    <w:p w14:paraId="7B2D9AA4" w14:textId="27A7B72E" w:rsidR="00AB5F83" w:rsidRPr="00F62C28" w:rsidRDefault="00AB5F83" w:rsidP="00AB5F83">
      <w:pPr>
        <w:pStyle w:val="BodyText3"/>
        <w:rPr>
          <w:rFonts w:ascii="Times New Roman" w:hAnsi="Times New Roman"/>
          <w:i/>
          <w:sz w:val="28"/>
          <w:szCs w:val="28"/>
          <w:lang w:val="nl-NL"/>
        </w:rPr>
      </w:pPr>
      <w:r w:rsidRPr="00F62C28">
        <w:rPr>
          <w:rFonts w:ascii="Times New Roman" w:hAnsi="Times New Roman"/>
          <w:sz w:val="28"/>
          <w:szCs w:val="28"/>
          <w:lang w:val="nl-NL"/>
        </w:rPr>
        <w:t xml:space="preserve">Hai hàm số trên là hàm số bậc nhất khi: </w:t>
      </w:r>
      <w:r w:rsidRPr="00F62C28">
        <w:rPr>
          <w:rFonts w:ascii="Times New Roman" w:hAnsi="Times New Roman"/>
          <w:noProof/>
          <w:position w:val="-10"/>
          <w:sz w:val="28"/>
          <w:szCs w:val="28"/>
          <w:lang w:val="nl-NL"/>
        </w:rPr>
        <w:drawing>
          <wp:inline distT="0" distB="0" distL="0" distR="0" wp14:anchorId="6BE7D85B" wp14:editId="545DA59F">
            <wp:extent cx="914400" cy="17526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927C1E" w14:textId="7F6C1025" w:rsidR="00AB5F83" w:rsidRPr="00F62C28" w:rsidRDefault="00AB5F83" w:rsidP="00AB5F83">
      <w:pPr>
        <w:pStyle w:val="BodyText3"/>
        <w:rPr>
          <w:rFonts w:ascii="Times New Roman" w:hAnsi="Times New Roman"/>
          <w:i/>
          <w:sz w:val="28"/>
          <w:szCs w:val="28"/>
          <w:lang w:val="nl-NL"/>
        </w:rPr>
      </w:pPr>
      <w:r w:rsidRPr="00F62C28">
        <w:rPr>
          <w:rFonts w:ascii="Times New Roman" w:hAnsi="Times New Roman"/>
          <w:sz w:val="28"/>
          <w:szCs w:val="28"/>
          <w:lang w:val="nl-NL"/>
        </w:rPr>
        <w:t xml:space="preserve">a) Đồ thị hàm số y=2mx + 3 và y=(m+1)x+2 cắt nhau khi </w:t>
      </w:r>
      <w:r w:rsidRPr="00F62C28">
        <w:rPr>
          <w:rFonts w:ascii="Times New Roman" w:hAnsi="Times New Roman"/>
          <w:noProof/>
          <w:position w:val="-6"/>
          <w:sz w:val="28"/>
          <w:szCs w:val="28"/>
          <w:lang w:val="nl-NL"/>
        </w:rPr>
        <w:drawing>
          <wp:inline distT="0" distB="0" distL="0" distR="0" wp14:anchorId="38641C76" wp14:editId="2B83EEC7">
            <wp:extent cx="365760" cy="17526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2C28">
        <w:rPr>
          <w:rFonts w:ascii="Times New Roman" w:hAnsi="Times New Roman"/>
          <w:i/>
          <w:iCs/>
          <w:sz w:val="28"/>
          <w:szCs w:val="28"/>
          <w:lang w:val="nl-NL"/>
        </w:rPr>
        <w:t>hay 2m</w:t>
      </w:r>
      <w:r w:rsidRPr="00F62C28">
        <w:rPr>
          <w:rFonts w:ascii="Times New Roman" w:hAnsi="Times New Roman"/>
          <w:noProof/>
          <w:position w:val="-4"/>
          <w:sz w:val="28"/>
          <w:szCs w:val="28"/>
          <w:lang w:val="nl-NL"/>
        </w:rPr>
        <w:drawing>
          <wp:inline distT="0" distB="0" distL="0" distR="0" wp14:anchorId="73A4A904" wp14:editId="49BD6A25">
            <wp:extent cx="175260" cy="17526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2C28">
        <w:rPr>
          <w:rFonts w:ascii="Times New Roman" w:hAnsi="Times New Roman"/>
          <w:i/>
          <w:iCs/>
          <w:sz w:val="28"/>
          <w:szCs w:val="28"/>
          <w:lang w:val="nl-NL"/>
        </w:rPr>
        <w:t xml:space="preserve"> m+1 </w:t>
      </w:r>
    </w:p>
    <w:p w14:paraId="51B04C29" w14:textId="7641E7CA" w:rsidR="00AB5F83" w:rsidRPr="00F62C28" w:rsidRDefault="00AB5F83" w:rsidP="00AB5F83">
      <w:pPr>
        <w:pStyle w:val="BodyText3"/>
        <w:rPr>
          <w:rFonts w:ascii="Times New Roman" w:hAnsi="Times New Roman"/>
          <w:i/>
          <w:sz w:val="28"/>
          <w:szCs w:val="28"/>
          <w:lang w:val="nl-NL"/>
        </w:rPr>
      </w:pPr>
      <w:r w:rsidRPr="00F62C28">
        <w:rPr>
          <w:rFonts w:ascii="Times New Roman" w:hAnsi="Times New Roman"/>
          <w:noProof/>
          <w:position w:val="-6"/>
          <w:sz w:val="28"/>
          <w:szCs w:val="28"/>
          <w:lang w:val="nl-NL"/>
        </w:rPr>
        <w:drawing>
          <wp:inline distT="0" distB="0" distL="0" distR="0" wp14:anchorId="0EF4E99B" wp14:editId="62BFE1AF">
            <wp:extent cx="213360" cy="1524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2C28">
        <w:rPr>
          <w:rFonts w:ascii="Times New Roman" w:hAnsi="Times New Roman"/>
          <w:i/>
          <w:iCs/>
          <w:sz w:val="28"/>
          <w:szCs w:val="28"/>
          <w:lang w:val="nl-NL"/>
        </w:rPr>
        <w:t xml:space="preserve">  m</w:t>
      </w:r>
      <w:r w:rsidRPr="00F62C28">
        <w:rPr>
          <w:rFonts w:ascii="Times New Roman" w:hAnsi="Times New Roman"/>
          <w:noProof/>
          <w:position w:val="-4"/>
          <w:sz w:val="28"/>
          <w:szCs w:val="28"/>
          <w:lang w:val="nl-NL"/>
        </w:rPr>
        <w:drawing>
          <wp:inline distT="0" distB="0" distL="0" distR="0" wp14:anchorId="64B28931" wp14:editId="65D0E907">
            <wp:extent cx="175260" cy="17526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2C28">
        <w:rPr>
          <w:rFonts w:ascii="Times New Roman" w:hAnsi="Times New Roman"/>
          <w:i/>
          <w:iCs/>
          <w:sz w:val="28"/>
          <w:szCs w:val="28"/>
          <w:lang w:val="nl-NL"/>
        </w:rPr>
        <w:t>1</w:t>
      </w:r>
    </w:p>
    <w:p w14:paraId="7366A2C0" w14:textId="6C53480A" w:rsidR="00AB5F83" w:rsidRPr="00F62C28" w:rsidRDefault="00AB5F83" w:rsidP="00AB5F83">
      <w:pPr>
        <w:pStyle w:val="BodyText3"/>
        <w:rPr>
          <w:rFonts w:ascii="Times New Roman" w:hAnsi="Times New Roman"/>
          <w:i/>
          <w:sz w:val="28"/>
          <w:szCs w:val="28"/>
          <w:lang w:val="nl-NL"/>
        </w:rPr>
      </w:pPr>
      <w:r w:rsidRPr="00F62C28">
        <w:rPr>
          <w:rFonts w:ascii="Times New Roman" w:hAnsi="Times New Roman"/>
          <w:sz w:val="28"/>
          <w:szCs w:val="28"/>
          <w:lang w:val="nl-NL"/>
        </w:rPr>
        <w:t xml:space="preserve">Kết hợp với đk trên, ta có hai đường thẳng cắt nhau </w:t>
      </w:r>
      <w:r w:rsidRPr="00F62C28">
        <w:rPr>
          <w:rFonts w:ascii="Times New Roman" w:hAnsi="Times New Roman"/>
          <w:noProof/>
          <w:position w:val="-6"/>
          <w:sz w:val="28"/>
          <w:szCs w:val="28"/>
          <w:lang w:val="nl-NL"/>
        </w:rPr>
        <w:drawing>
          <wp:inline distT="0" distB="0" distL="0" distR="0" wp14:anchorId="30460B3F" wp14:editId="544B6AF6">
            <wp:extent cx="213360" cy="1524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2C28">
        <w:rPr>
          <w:rFonts w:ascii="Times New Roman" w:hAnsi="Times New Roman"/>
          <w:noProof/>
          <w:position w:val="-10"/>
          <w:sz w:val="28"/>
          <w:szCs w:val="28"/>
          <w:lang w:val="nl-NL"/>
        </w:rPr>
        <w:drawing>
          <wp:inline distT="0" distB="0" distL="0" distR="0" wp14:anchorId="0A2A3FB0" wp14:editId="75EFDEF0">
            <wp:extent cx="914400" cy="17526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2C28">
        <w:rPr>
          <w:rFonts w:ascii="Times New Roman" w:hAnsi="Times New Roman"/>
          <w:i/>
          <w:iCs/>
          <w:sz w:val="28"/>
          <w:szCs w:val="28"/>
          <w:lang w:val="nl-NL"/>
        </w:rPr>
        <w:t xml:space="preserve"> và  </w:t>
      </w:r>
      <w:r w:rsidRPr="00F62C28">
        <w:rPr>
          <w:rFonts w:ascii="Times New Roman" w:hAnsi="Times New Roman"/>
          <w:noProof/>
          <w:position w:val="-6"/>
          <w:sz w:val="28"/>
          <w:szCs w:val="28"/>
          <w:lang w:val="nl-NL"/>
        </w:rPr>
        <w:drawing>
          <wp:inline distT="0" distB="0" distL="0" distR="0" wp14:anchorId="11DA0793" wp14:editId="15D1251C">
            <wp:extent cx="365760" cy="17526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2C28">
        <w:rPr>
          <w:rFonts w:ascii="Times New Roman" w:hAnsi="Times New Roman"/>
          <w:i/>
          <w:iCs/>
          <w:sz w:val="28"/>
          <w:szCs w:val="28"/>
          <w:lang w:val="nl-NL"/>
        </w:rPr>
        <w:t>.</w:t>
      </w:r>
    </w:p>
    <w:p w14:paraId="6CAE0AF9" w14:textId="6627768C" w:rsidR="00AB5F83" w:rsidRPr="00F62C28" w:rsidRDefault="00AB5F83" w:rsidP="00AB5F83">
      <w:pPr>
        <w:rPr>
          <w:rFonts w:ascii="Times New Roman" w:hAnsi="Times New Roman"/>
          <w:i/>
          <w:iCs/>
          <w:lang w:val="nl-NL"/>
        </w:rPr>
      </w:pPr>
      <w:r w:rsidRPr="00F62C28">
        <w:rPr>
          <w:rFonts w:ascii="Times New Roman" w:hAnsi="Times New Roman"/>
          <w:lang w:val="nl-NL"/>
        </w:rPr>
        <w:t xml:space="preserve">b)Hàm số y=2mx+3 và y=(m+1)x + 2 có b </w:t>
      </w:r>
      <w:r w:rsidRPr="00F62C28">
        <w:rPr>
          <w:rFonts w:ascii="Times New Roman" w:hAnsi="Times New Roman"/>
          <w:noProof/>
          <w:position w:val="-4"/>
          <w:lang w:val="nl-NL"/>
        </w:rPr>
        <w:drawing>
          <wp:inline distT="0" distB="0" distL="0" distR="0" wp14:anchorId="74615490" wp14:editId="0BB8FC34">
            <wp:extent cx="175260" cy="17526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2C28">
        <w:rPr>
          <w:rFonts w:ascii="Times New Roman" w:hAnsi="Times New Roman"/>
          <w:i/>
          <w:iCs/>
          <w:lang w:val="nl-NL"/>
        </w:rPr>
        <w:t xml:space="preserve"> b’ vậy hai đt song song với nhau khi và chỉ khi a = a’ hay 2m = m + 1 </w:t>
      </w:r>
      <w:r w:rsidRPr="00F62C28">
        <w:rPr>
          <w:rFonts w:ascii="Times New Roman" w:hAnsi="Times New Roman"/>
          <w:noProof/>
          <w:position w:val="-6"/>
          <w:lang w:val="nl-NL"/>
        </w:rPr>
        <w:drawing>
          <wp:inline distT="0" distB="0" distL="0" distR="0" wp14:anchorId="54F60110" wp14:editId="3ACD8C52">
            <wp:extent cx="213360" cy="1524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2C28">
        <w:rPr>
          <w:rFonts w:ascii="Times New Roman" w:hAnsi="Times New Roman"/>
          <w:i/>
          <w:iCs/>
          <w:lang w:val="nl-NL"/>
        </w:rPr>
        <w:t xml:space="preserve"> m = 1  </w:t>
      </w:r>
    </w:p>
    <w:p w14:paraId="5F2B35DE" w14:textId="77777777" w:rsidR="00AB5F83" w:rsidRPr="00F62C28" w:rsidRDefault="00AB5F83" w:rsidP="00AB5F83">
      <w:pPr>
        <w:pStyle w:val="BodyText3"/>
        <w:numPr>
          <w:ilvl w:val="0"/>
          <w:numId w:val="1"/>
        </w:numPr>
        <w:spacing w:after="0"/>
        <w:jc w:val="both"/>
        <w:rPr>
          <w:rFonts w:ascii="Times New Roman" w:hAnsi="Times New Roman"/>
          <w:i/>
          <w:sz w:val="28"/>
          <w:szCs w:val="28"/>
          <w:lang w:val="nl-NL"/>
        </w:rPr>
      </w:pPr>
      <w:r w:rsidRPr="00F62C28">
        <w:rPr>
          <w:rFonts w:ascii="Times New Roman" w:hAnsi="Times New Roman"/>
          <w:sz w:val="28"/>
          <w:szCs w:val="28"/>
          <w:lang w:val="nl-NL"/>
        </w:rPr>
        <w:t>Bài tập về nhà: 21,22;23;24 sgk; 18;19 sbt.</w:t>
      </w:r>
    </w:p>
    <w:p w14:paraId="17BE6D6D" w14:textId="77777777" w:rsidR="00AB5F83" w:rsidRPr="00F62C28" w:rsidRDefault="00AB5F83" w:rsidP="00AB5F83">
      <w:pPr>
        <w:pStyle w:val="BodyText3"/>
        <w:numPr>
          <w:ilvl w:val="0"/>
          <w:numId w:val="1"/>
        </w:numPr>
        <w:spacing w:after="0"/>
        <w:jc w:val="both"/>
        <w:rPr>
          <w:rFonts w:ascii="Times New Roman" w:hAnsi="Times New Roman"/>
          <w:i/>
          <w:sz w:val="28"/>
          <w:szCs w:val="28"/>
          <w:lang w:val="nl-NL"/>
        </w:rPr>
      </w:pPr>
      <w:r w:rsidRPr="00F62C28">
        <w:rPr>
          <w:rFonts w:ascii="Times New Roman" w:hAnsi="Times New Roman"/>
          <w:sz w:val="28"/>
          <w:szCs w:val="28"/>
          <w:lang w:val="nl-NL"/>
        </w:rPr>
        <w:t>Chuẩn bị tiết sau Luyện tập.</w:t>
      </w:r>
    </w:p>
    <w:p w14:paraId="535AD01D" w14:textId="77777777" w:rsidR="00AB5F83" w:rsidRPr="00F62C28" w:rsidRDefault="00AB5F83" w:rsidP="00AB5F83">
      <w:pPr>
        <w:pStyle w:val="ListParagraph"/>
        <w:numPr>
          <w:ilvl w:val="0"/>
          <w:numId w:val="1"/>
        </w:numPr>
        <w:tabs>
          <w:tab w:val="left" w:pos="6901"/>
        </w:tabs>
        <w:jc w:val="center"/>
        <w:rPr>
          <w:rFonts w:ascii="Times New Roman" w:hAnsi="Times New Roman"/>
          <w:b/>
          <w:lang w:val="vi-VN"/>
        </w:rPr>
      </w:pPr>
    </w:p>
    <w:p w14:paraId="2C5BA646" w14:textId="77777777" w:rsidR="00AB5F83" w:rsidRPr="00F62C28" w:rsidRDefault="00AB5F83" w:rsidP="00AB5F83">
      <w:pPr>
        <w:pStyle w:val="ListParagraph"/>
        <w:numPr>
          <w:ilvl w:val="0"/>
          <w:numId w:val="1"/>
        </w:numPr>
        <w:tabs>
          <w:tab w:val="left" w:pos="6901"/>
        </w:tabs>
        <w:jc w:val="center"/>
        <w:rPr>
          <w:rFonts w:ascii="Times New Roman" w:hAnsi="Times New Roman"/>
          <w:b/>
          <w:lang w:val="vi-VN"/>
        </w:rPr>
      </w:pPr>
    </w:p>
    <w:p w14:paraId="1D81A199" w14:textId="3B4C509F" w:rsidR="00AB5F83" w:rsidRPr="00463DC0" w:rsidRDefault="00AB5F83" w:rsidP="00463DC0">
      <w:pPr>
        <w:tabs>
          <w:tab w:val="left" w:pos="6901"/>
        </w:tabs>
        <w:jc w:val="center"/>
        <w:rPr>
          <w:rFonts w:ascii="Times New Roman" w:hAnsi="Times New Roman"/>
          <w:b/>
          <w:lang w:val="vi-VN"/>
        </w:rPr>
      </w:pPr>
      <w:r w:rsidRPr="00463DC0">
        <w:rPr>
          <w:rFonts w:ascii="Times New Roman" w:hAnsi="Times New Roman"/>
          <w:b/>
          <w:bCs/>
          <w:lang w:val="es-ES"/>
        </w:rPr>
        <w:t>H</w:t>
      </w:r>
      <w:r w:rsidRPr="00463DC0">
        <w:rPr>
          <w:rFonts w:ascii="Times New Roman" w:hAnsi="Times New Roman" w:cs="Calibri"/>
          <w:b/>
          <w:bCs/>
          <w:lang w:val="es-ES"/>
        </w:rPr>
        <w:t>Ệ</w:t>
      </w:r>
      <w:r w:rsidRPr="00463DC0">
        <w:rPr>
          <w:rFonts w:ascii="Times New Roman" w:hAnsi="Times New Roman"/>
          <w:b/>
          <w:bCs/>
          <w:lang w:val="es-ES"/>
        </w:rPr>
        <w:t xml:space="preserve"> S</w:t>
      </w:r>
      <w:r w:rsidRPr="00463DC0">
        <w:rPr>
          <w:rFonts w:ascii="Times New Roman" w:hAnsi="Times New Roman" w:cs="Calibri"/>
          <w:b/>
          <w:bCs/>
          <w:lang w:val="es-ES"/>
        </w:rPr>
        <w:t>Ố</w:t>
      </w:r>
      <w:r w:rsidRPr="00463DC0">
        <w:rPr>
          <w:rFonts w:ascii="Times New Roman" w:hAnsi="Times New Roman"/>
          <w:b/>
          <w:bCs/>
          <w:lang w:val="es-ES"/>
        </w:rPr>
        <w:t xml:space="preserve"> G</w:t>
      </w:r>
      <w:r w:rsidRPr="00463DC0">
        <w:rPr>
          <w:rFonts w:ascii="Times New Roman" w:hAnsi="Times New Roman" w:cs=".VnTime"/>
          <w:b/>
          <w:bCs/>
          <w:lang w:val="es-ES"/>
        </w:rPr>
        <w:t>Ó</w:t>
      </w:r>
      <w:r w:rsidRPr="00463DC0">
        <w:rPr>
          <w:rFonts w:ascii="Times New Roman" w:hAnsi="Times New Roman"/>
          <w:b/>
          <w:bCs/>
          <w:lang w:val="es-ES"/>
        </w:rPr>
        <w:t>C C</w:t>
      </w:r>
      <w:r w:rsidRPr="00463DC0">
        <w:rPr>
          <w:rFonts w:ascii="Times New Roman" w:hAnsi="Times New Roman" w:cs="Calibri"/>
          <w:b/>
          <w:bCs/>
          <w:lang w:val="es-ES"/>
        </w:rPr>
        <w:t>Ủ</w:t>
      </w:r>
      <w:r w:rsidRPr="00463DC0">
        <w:rPr>
          <w:rFonts w:ascii="Times New Roman" w:hAnsi="Times New Roman"/>
          <w:b/>
          <w:bCs/>
          <w:lang w:val="es-ES"/>
        </w:rPr>
        <w:t xml:space="preserve">A </w:t>
      </w:r>
      <w:r w:rsidRPr="00463DC0">
        <w:rPr>
          <w:rFonts w:ascii="Times New Roman" w:hAnsi="Times New Roman"/>
          <w:b/>
          <w:lang w:val="es-ES"/>
        </w:rPr>
        <w:t xml:space="preserve">ĐƯỜNG THẲNG </w:t>
      </w:r>
      <w:r w:rsidRPr="00463DC0">
        <w:rPr>
          <w:rFonts w:ascii="Times New Roman" w:hAnsi="Times New Roman"/>
          <w:b/>
          <w:lang w:val="vi-VN"/>
        </w:rPr>
        <w:t>y = ax + b (a ≠ 0)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31"/>
      </w:tblGrid>
      <w:tr w:rsidR="00AB5F83" w:rsidRPr="00F62C28" w14:paraId="513F950B" w14:textId="77777777" w:rsidTr="00AB5F83">
        <w:tc>
          <w:tcPr>
            <w:tcW w:w="1003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0BF39506" w14:textId="2770EA8B" w:rsidR="00AB5F83" w:rsidRPr="00F62C28" w:rsidRDefault="00AB5F83" w:rsidP="0033483A">
            <w:pPr>
              <w:pStyle w:val="Footer"/>
              <w:jc w:val="both"/>
              <w:rPr>
                <w:rFonts w:ascii="Times New Roman" w:hAnsi="Times New Roman"/>
                <w:lang w:val="nl-NL"/>
              </w:rPr>
            </w:pPr>
            <w:r w:rsidRPr="00F62C28">
              <w:rPr>
                <w:rFonts w:ascii="Times New Roman" w:hAnsi="Times New Roman"/>
                <w:b/>
                <w:bCs/>
                <w:lang w:val="nl-NL"/>
              </w:rPr>
              <w:t xml:space="preserve">1. Khái niệm hệ số góc của đường thẳng y = ax + b </w:t>
            </w:r>
            <w:r w:rsidRPr="00F62C28">
              <w:rPr>
                <w:rFonts w:ascii="Times New Roman" w:hAnsi="Times New Roman"/>
                <w:b/>
                <w:lang w:val="nl-NL"/>
              </w:rPr>
              <w:t>(a</w:t>
            </w:r>
            <w:r w:rsidRPr="00F62C28">
              <w:rPr>
                <w:rFonts w:ascii="Times New Roman" w:hAnsi="Times New Roman"/>
                <w:b/>
                <w:noProof/>
                <w:position w:val="-4"/>
                <w:lang w:val="nl-NL"/>
              </w:rPr>
              <w:drawing>
                <wp:inline distT="0" distB="0" distL="0" distR="0" wp14:anchorId="197D9036" wp14:editId="2568256F">
                  <wp:extent cx="91440" cy="91440"/>
                  <wp:effectExtent l="0" t="0" r="3810" b="3810"/>
                  <wp:docPr id="6121" name="Picture 6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" cy="9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62C28">
              <w:rPr>
                <w:rFonts w:ascii="Times New Roman" w:hAnsi="Times New Roman"/>
                <w:b/>
                <w:lang w:val="nl-NL"/>
              </w:rPr>
              <w:t>0)</w:t>
            </w:r>
          </w:p>
          <w:p w14:paraId="1AA8C0CD" w14:textId="77777777" w:rsidR="00AB5F83" w:rsidRPr="00F62C28" w:rsidRDefault="00AB5F83" w:rsidP="0033483A">
            <w:pPr>
              <w:pStyle w:val="Footer"/>
              <w:jc w:val="both"/>
              <w:rPr>
                <w:rFonts w:ascii="Times New Roman" w:hAnsi="Times New Roman"/>
                <w:lang w:val="nl-NL"/>
              </w:rPr>
            </w:pPr>
          </w:p>
          <w:p w14:paraId="56F94619" w14:textId="35FE43D9" w:rsidR="00AB5F83" w:rsidRPr="00F62C28" w:rsidRDefault="00AB5F83" w:rsidP="0033483A">
            <w:pPr>
              <w:pStyle w:val="Footer"/>
              <w:jc w:val="both"/>
              <w:rPr>
                <w:rFonts w:ascii="Times New Roman" w:hAnsi="Times New Roman"/>
                <w:lang w:val="nl-NL"/>
              </w:rPr>
            </w:pPr>
            <w:r w:rsidRPr="00F62C28">
              <w:rPr>
                <w:rFonts w:ascii="Times New Roman" w:hAnsi="Times New Roman"/>
                <w:noProof/>
              </w:rPr>
              <w:drawing>
                <wp:anchor distT="0" distB="0" distL="114300" distR="114300" simplePos="0" relativeHeight="251665408" behindDoc="1" locked="0" layoutInCell="1" allowOverlap="1" wp14:anchorId="35165F78" wp14:editId="00541D8C">
                  <wp:simplePos x="0" y="0"/>
                  <wp:positionH relativeFrom="column">
                    <wp:posOffset>384810</wp:posOffset>
                  </wp:positionH>
                  <wp:positionV relativeFrom="paragraph">
                    <wp:posOffset>18415</wp:posOffset>
                  </wp:positionV>
                  <wp:extent cx="1830070" cy="1466850"/>
                  <wp:effectExtent l="0" t="0" r="0" b="0"/>
                  <wp:wrapNone/>
                  <wp:docPr id="6123" name="Picture 6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lum bright="-32000" contrast="74000"/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0070" cy="146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62C28">
              <w:rPr>
                <w:rFonts w:ascii="Times New Roman" w:hAnsi="Times New Roman"/>
                <w:lang w:val="nl-NL"/>
              </w:rPr>
              <w:t>(bảng phụ)</w:t>
            </w:r>
          </w:p>
          <w:p w14:paraId="34030DD1" w14:textId="77777777" w:rsidR="00AB5F83" w:rsidRPr="00F62C28" w:rsidRDefault="00AB5F83" w:rsidP="0033483A">
            <w:pPr>
              <w:pStyle w:val="Footer"/>
              <w:jc w:val="both"/>
              <w:rPr>
                <w:rFonts w:ascii="Times New Roman" w:hAnsi="Times New Roman"/>
                <w:lang w:val="nl-NL"/>
              </w:rPr>
            </w:pPr>
          </w:p>
          <w:p w14:paraId="7435D181" w14:textId="77777777" w:rsidR="00AB5F83" w:rsidRPr="00F62C28" w:rsidRDefault="00AB5F83" w:rsidP="0033483A">
            <w:pPr>
              <w:pStyle w:val="Footer"/>
              <w:jc w:val="both"/>
              <w:rPr>
                <w:rFonts w:ascii="Times New Roman" w:hAnsi="Times New Roman"/>
                <w:lang w:val="nl-NL"/>
              </w:rPr>
            </w:pPr>
          </w:p>
          <w:p w14:paraId="4FB3461C" w14:textId="77777777" w:rsidR="00AB5F83" w:rsidRPr="00F62C28" w:rsidRDefault="00AB5F83" w:rsidP="0033483A">
            <w:pPr>
              <w:pStyle w:val="Footer"/>
              <w:jc w:val="both"/>
              <w:rPr>
                <w:rFonts w:ascii="Times New Roman" w:hAnsi="Times New Roman"/>
                <w:lang w:val="nl-NL"/>
              </w:rPr>
            </w:pPr>
          </w:p>
          <w:p w14:paraId="2B9590F1" w14:textId="77777777" w:rsidR="00AB5F83" w:rsidRPr="00F62C28" w:rsidRDefault="00AB5F83" w:rsidP="0033483A">
            <w:pPr>
              <w:pStyle w:val="Footer"/>
              <w:jc w:val="both"/>
              <w:rPr>
                <w:rFonts w:ascii="Times New Roman" w:hAnsi="Times New Roman"/>
                <w:lang w:val="nl-NL"/>
              </w:rPr>
            </w:pPr>
          </w:p>
          <w:p w14:paraId="23E62F31" w14:textId="77777777" w:rsidR="00AB5F83" w:rsidRPr="00F62C28" w:rsidRDefault="00AB5F83" w:rsidP="0033483A">
            <w:pPr>
              <w:pStyle w:val="Footer"/>
              <w:jc w:val="both"/>
              <w:rPr>
                <w:rFonts w:ascii="Times New Roman" w:hAnsi="Times New Roman"/>
                <w:lang w:val="nl-NL"/>
              </w:rPr>
            </w:pPr>
          </w:p>
          <w:p w14:paraId="50AD22C6" w14:textId="77777777" w:rsidR="00AB5F83" w:rsidRPr="00F62C28" w:rsidRDefault="00AB5F83" w:rsidP="0033483A">
            <w:pPr>
              <w:pStyle w:val="Footer"/>
              <w:jc w:val="both"/>
              <w:rPr>
                <w:rFonts w:ascii="Times New Roman" w:hAnsi="Times New Roman"/>
                <w:lang w:val="nl-NL"/>
              </w:rPr>
            </w:pPr>
          </w:p>
          <w:p w14:paraId="1D1BD3B5" w14:textId="77777777" w:rsidR="00AB5F83" w:rsidRPr="00F62C28" w:rsidRDefault="00AB5F83" w:rsidP="0033483A">
            <w:pPr>
              <w:pStyle w:val="Footer"/>
              <w:jc w:val="both"/>
              <w:rPr>
                <w:rFonts w:ascii="Times New Roman" w:hAnsi="Times New Roman"/>
                <w:lang w:val="nl-NL"/>
              </w:rPr>
            </w:pPr>
          </w:p>
          <w:p w14:paraId="4F958F0F" w14:textId="77777777" w:rsidR="00AB5F83" w:rsidRPr="00F62C28" w:rsidRDefault="00AB5F83" w:rsidP="0033483A">
            <w:pPr>
              <w:pStyle w:val="Footer"/>
              <w:jc w:val="both"/>
              <w:rPr>
                <w:rFonts w:ascii="Times New Roman" w:hAnsi="Times New Roman"/>
                <w:lang w:val="nl-NL"/>
              </w:rPr>
            </w:pPr>
          </w:p>
          <w:p w14:paraId="379E1727" w14:textId="45A33729" w:rsidR="00AB5F83" w:rsidRPr="00F62C28" w:rsidRDefault="00AB5F83" w:rsidP="0033483A">
            <w:pPr>
              <w:pStyle w:val="Footer"/>
              <w:jc w:val="both"/>
              <w:rPr>
                <w:rFonts w:ascii="Times New Roman" w:hAnsi="Times New Roman"/>
                <w:lang w:val="nl-NL"/>
              </w:rPr>
            </w:pPr>
            <w:r w:rsidRPr="00F62C28">
              <w:rPr>
                <w:rFonts w:ascii="Times New Roman" w:hAnsi="Times New Roman"/>
                <w:noProof/>
              </w:rPr>
              <w:drawing>
                <wp:anchor distT="0" distB="0" distL="114300" distR="114300" simplePos="0" relativeHeight="251666432" behindDoc="0" locked="0" layoutInCell="1" allowOverlap="1" wp14:anchorId="36594374" wp14:editId="05346213">
                  <wp:simplePos x="0" y="0"/>
                  <wp:positionH relativeFrom="column">
                    <wp:posOffset>255270</wp:posOffset>
                  </wp:positionH>
                  <wp:positionV relativeFrom="paragraph">
                    <wp:posOffset>36195</wp:posOffset>
                  </wp:positionV>
                  <wp:extent cx="1709420" cy="1583055"/>
                  <wp:effectExtent l="0" t="0" r="5080" b="0"/>
                  <wp:wrapNone/>
                  <wp:docPr id="6122" name="Picture 6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lum bright="-36000" contrast="64000"/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9420" cy="1583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46EB11CD" w14:textId="77777777" w:rsidR="00AB5F83" w:rsidRPr="00F62C28" w:rsidRDefault="00AB5F83" w:rsidP="0033483A">
            <w:pPr>
              <w:pStyle w:val="Footer"/>
              <w:jc w:val="both"/>
              <w:rPr>
                <w:rFonts w:ascii="Times New Roman" w:hAnsi="Times New Roman"/>
                <w:lang w:val="nl-NL"/>
              </w:rPr>
            </w:pPr>
          </w:p>
          <w:p w14:paraId="4316CF1F" w14:textId="77777777" w:rsidR="00AB5F83" w:rsidRPr="00F62C28" w:rsidRDefault="00AB5F83" w:rsidP="0033483A">
            <w:pPr>
              <w:pStyle w:val="Footer"/>
              <w:jc w:val="both"/>
              <w:rPr>
                <w:rFonts w:ascii="Times New Roman" w:hAnsi="Times New Roman"/>
                <w:lang w:val="nl-NL"/>
              </w:rPr>
            </w:pPr>
          </w:p>
          <w:p w14:paraId="5D14B672" w14:textId="77777777" w:rsidR="00AB5F83" w:rsidRPr="00F62C28" w:rsidRDefault="00AB5F83" w:rsidP="0033483A">
            <w:pPr>
              <w:pStyle w:val="Footer"/>
              <w:jc w:val="both"/>
              <w:rPr>
                <w:rFonts w:ascii="Times New Roman" w:hAnsi="Times New Roman"/>
                <w:lang w:val="nl-NL"/>
              </w:rPr>
            </w:pPr>
          </w:p>
          <w:p w14:paraId="7EA8199D" w14:textId="77777777" w:rsidR="00AB5F83" w:rsidRPr="00F62C28" w:rsidRDefault="00AB5F83" w:rsidP="0033483A">
            <w:pPr>
              <w:pStyle w:val="Footer"/>
              <w:jc w:val="both"/>
              <w:rPr>
                <w:rFonts w:ascii="Times New Roman" w:hAnsi="Times New Roman"/>
                <w:lang w:val="nl-NL"/>
              </w:rPr>
            </w:pPr>
          </w:p>
          <w:p w14:paraId="11EB92F3" w14:textId="77777777" w:rsidR="00AB5F83" w:rsidRPr="00F62C28" w:rsidRDefault="00AB5F83" w:rsidP="0033483A">
            <w:pPr>
              <w:pStyle w:val="Footer"/>
              <w:jc w:val="both"/>
              <w:rPr>
                <w:rFonts w:ascii="Times New Roman" w:hAnsi="Times New Roman"/>
                <w:lang w:val="nl-NL"/>
              </w:rPr>
            </w:pPr>
          </w:p>
          <w:p w14:paraId="157131F2" w14:textId="77777777" w:rsidR="00AB5F83" w:rsidRPr="00F62C28" w:rsidRDefault="00AB5F83" w:rsidP="0033483A">
            <w:pPr>
              <w:pStyle w:val="Footer"/>
              <w:jc w:val="both"/>
              <w:rPr>
                <w:rFonts w:ascii="Times New Roman" w:hAnsi="Times New Roman"/>
                <w:lang w:val="nl-NL"/>
              </w:rPr>
            </w:pPr>
          </w:p>
          <w:p w14:paraId="3295D733" w14:textId="77777777" w:rsidR="00AB5F83" w:rsidRPr="00F62C28" w:rsidRDefault="00AB5F83" w:rsidP="0033483A">
            <w:pPr>
              <w:pStyle w:val="Footer"/>
              <w:jc w:val="both"/>
              <w:rPr>
                <w:rFonts w:ascii="Times New Roman" w:hAnsi="Times New Roman"/>
                <w:lang w:val="nl-NL"/>
              </w:rPr>
            </w:pPr>
          </w:p>
          <w:p w14:paraId="396D818A" w14:textId="77777777" w:rsidR="00AB5F83" w:rsidRPr="00F62C28" w:rsidRDefault="00AB5F83" w:rsidP="0033483A">
            <w:pPr>
              <w:pStyle w:val="Footer"/>
              <w:jc w:val="both"/>
              <w:rPr>
                <w:rFonts w:ascii="Times New Roman" w:hAnsi="Times New Roman"/>
                <w:lang w:val="nl-NL"/>
              </w:rPr>
            </w:pPr>
          </w:p>
          <w:p w14:paraId="390F65F2" w14:textId="77777777" w:rsidR="00AB5F83" w:rsidRPr="00F62C28" w:rsidRDefault="00AB5F83" w:rsidP="0033483A">
            <w:pPr>
              <w:pStyle w:val="Footer"/>
              <w:jc w:val="both"/>
              <w:rPr>
                <w:rFonts w:ascii="Times New Roman" w:hAnsi="Times New Roman"/>
                <w:lang w:val="nl-NL"/>
              </w:rPr>
            </w:pPr>
          </w:p>
          <w:p w14:paraId="1EC6D473" w14:textId="77777777" w:rsidR="00AB5F83" w:rsidRPr="00F62C28" w:rsidRDefault="00AB5F83" w:rsidP="0033483A">
            <w:pPr>
              <w:pStyle w:val="Footer"/>
              <w:jc w:val="both"/>
              <w:rPr>
                <w:rFonts w:ascii="Times New Roman" w:hAnsi="Times New Roman"/>
                <w:b/>
                <w:i/>
                <w:lang w:val="nl-NL"/>
              </w:rPr>
            </w:pPr>
            <w:r w:rsidRPr="00F62C28">
              <w:rPr>
                <w:rFonts w:ascii="Times New Roman" w:hAnsi="Times New Roman"/>
                <w:b/>
                <w:i/>
                <w:lang w:val="nl-NL"/>
              </w:rPr>
              <w:t>a) Góc tạo bởi đường thẳng</w:t>
            </w:r>
          </w:p>
          <w:p w14:paraId="4CD109F5" w14:textId="77777777" w:rsidR="00AB5F83" w:rsidRPr="00F62C28" w:rsidRDefault="00AB5F83" w:rsidP="0033483A">
            <w:pPr>
              <w:pStyle w:val="Footer"/>
              <w:jc w:val="both"/>
              <w:rPr>
                <w:rFonts w:ascii="Times New Roman" w:hAnsi="Times New Roman"/>
                <w:lang w:val="nl-NL"/>
              </w:rPr>
            </w:pPr>
            <w:r w:rsidRPr="00F62C28">
              <w:rPr>
                <w:rFonts w:ascii="Times New Roman" w:hAnsi="Times New Roman"/>
                <w:b/>
                <w:i/>
                <w:lang w:val="nl-NL"/>
              </w:rPr>
              <w:t xml:space="preserve"> y = ax + b và trục bởi Ox</w:t>
            </w:r>
          </w:p>
          <w:p w14:paraId="0A77CF1A" w14:textId="133D8EC6" w:rsidR="00AB5F83" w:rsidRPr="00F62C28" w:rsidRDefault="00AB5F83" w:rsidP="0033483A">
            <w:pPr>
              <w:pStyle w:val="Footer"/>
              <w:jc w:val="both"/>
              <w:rPr>
                <w:rFonts w:ascii="Times New Roman" w:hAnsi="Times New Roman"/>
                <w:lang w:val="nl-NL"/>
              </w:rPr>
            </w:pPr>
            <w:r w:rsidRPr="00F62C28">
              <w:rPr>
                <w:rFonts w:ascii="Times New Roman" w:hAnsi="Times New Roman"/>
                <w:lang w:val="nl-NL"/>
              </w:rPr>
              <w:lastRenderedPageBreak/>
              <w:t xml:space="preserve">   Với </w:t>
            </w:r>
            <w:r w:rsidRPr="00F62C28">
              <w:rPr>
                <w:rFonts w:ascii="Times New Roman" w:hAnsi="Times New Roman"/>
                <w:noProof/>
                <w:position w:val="-6"/>
                <w:lang w:val="nl-NL"/>
              </w:rPr>
              <w:drawing>
                <wp:inline distT="0" distB="0" distL="0" distR="0" wp14:anchorId="01121DA5" wp14:editId="1681F916">
                  <wp:extent cx="91440" cy="91440"/>
                  <wp:effectExtent l="0" t="0" r="3810" b="3810"/>
                  <wp:docPr id="6120" name="Picture 6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" cy="9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62C28">
              <w:rPr>
                <w:rFonts w:ascii="Times New Roman" w:hAnsi="Times New Roman"/>
                <w:lang w:val="nl-NL"/>
              </w:rPr>
              <w:t xml:space="preserve"> là góc tạo bởi đường thẳng y = ax + b (a</w:t>
            </w:r>
            <w:r w:rsidRPr="00F62C28">
              <w:rPr>
                <w:rFonts w:ascii="Times New Roman" w:hAnsi="Times New Roman"/>
                <w:noProof/>
                <w:position w:val="-4"/>
                <w:lang w:val="nl-NL"/>
              </w:rPr>
              <w:drawing>
                <wp:inline distT="0" distB="0" distL="0" distR="0" wp14:anchorId="2F07F4FF" wp14:editId="007737B7">
                  <wp:extent cx="91440" cy="91440"/>
                  <wp:effectExtent l="0" t="0" r="3810" b="3810"/>
                  <wp:docPr id="6119" name="Picture 6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" cy="9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62C28">
              <w:rPr>
                <w:rFonts w:ascii="Times New Roman" w:hAnsi="Times New Roman"/>
                <w:lang w:val="nl-NL"/>
              </w:rPr>
              <w:t>0) với trục Ox</w:t>
            </w:r>
          </w:p>
          <w:p w14:paraId="3150DCC8" w14:textId="77777777" w:rsidR="00AB5F83" w:rsidRPr="00F62C28" w:rsidRDefault="00AB5F83" w:rsidP="0033483A">
            <w:pPr>
              <w:pStyle w:val="Footer"/>
              <w:jc w:val="both"/>
              <w:rPr>
                <w:rFonts w:ascii="Times New Roman" w:hAnsi="Times New Roman"/>
                <w:b/>
                <w:i/>
                <w:lang w:val="nl-NL"/>
              </w:rPr>
            </w:pPr>
            <w:r w:rsidRPr="00F62C28">
              <w:rPr>
                <w:rFonts w:ascii="Times New Roman" w:hAnsi="Times New Roman"/>
                <w:b/>
                <w:i/>
                <w:lang w:val="nl-NL"/>
              </w:rPr>
              <w:t>b) Hệ số góc.</w:t>
            </w:r>
          </w:p>
          <w:p w14:paraId="0632B150" w14:textId="77777777" w:rsidR="00AB5F83" w:rsidRPr="00F62C28" w:rsidRDefault="00AB5F83" w:rsidP="0033483A">
            <w:pPr>
              <w:pStyle w:val="Footer"/>
              <w:jc w:val="both"/>
              <w:rPr>
                <w:rFonts w:ascii="Times New Roman" w:hAnsi="Times New Roman"/>
                <w:lang w:val="nl-NL"/>
              </w:rPr>
            </w:pPr>
            <w:r w:rsidRPr="00F62C28">
              <w:rPr>
                <w:rFonts w:ascii="Times New Roman" w:hAnsi="Times New Roman"/>
                <w:lang w:val="nl-NL"/>
              </w:rPr>
              <w:t>- Các đường thẳng có cùng hệ số a thì tạo với trục Ox các góc bằng nhau</w:t>
            </w:r>
          </w:p>
          <w:p w14:paraId="61C8F691" w14:textId="77777777" w:rsidR="00AB5F83" w:rsidRPr="00F62C28" w:rsidRDefault="00AB5F83" w:rsidP="0033483A">
            <w:pPr>
              <w:pStyle w:val="Footer"/>
              <w:jc w:val="both"/>
              <w:rPr>
                <w:rFonts w:ascii="Times New Roman" w:hAnsi="Times New Roman"/>
                <w:lang w:val="nl-NL"/>
              </w:rPr>
            </w:pPr>
            <w:r w:rsidRPr="00F62C28">
              <w:rPr>
                <w:rFonts w:ascii="Times New Roman" w:hAnsi="Times New Roman"/>
                <w:lang w:val="nl-NL"/>
              </w:rPr>
              <w:t>+, a&gt;0: Góc tạo bởi đt y=ax+b với trục Ox là góc nhọn, a càng lớn thì góc càng lớn nhưng vẫn &lt;90</w:t>
            </w:r>
            <w:r w:rsidRPr="00F62C28">
              <w:rPr>
                <w:rFonts w:ascii="Times New Roman" w:hAnsi="Times New Roman"/>
                <w:vertAlign w:val="superscript"/>
                <w:lang w:val="nl-NL"/>
              </w:rPr>
              <w:t>0</w:t>
            </w:r>
          </w:p>
          <w:p w14:paraId="75A814D4" w14:textId="77777777" w:rsidR="00AB5F83" w:rsidRPr="00F62C28" w:rsidRDefault="00AB5F83" w:rsidP="0033483A">
            <w:pPr>
              <w:pStyle w:val="Footer"/>
              <w:jc w:val="both"/>
              <w:rPr>
                <w:rFonts w:ascii="Times New Roman" w:hAnsi="Times New Roman"/>
                <w:lang w:val="nl-NL"/>
              </w:rPr>
            </w:pPr>
            <w:r w:rsidRPr="00F62C28">
              <w:rPr>
                <w:rFonts w:ascii="Times New Roman" w:hAnsi="Times New Roman"/>
                <w:lang w:val="nl-NL"/>
              </w:rPr>
              <w:t>+, a&lt;0: Góc tạo bởi đt y=ax+b với trục Ox là góc tù, a càng lớn thì góc càng lớn nhưng vẫn &lt; 180</w:t>
            </w:r>
            <w:r w:rsidRPr="00F62C28">
              <w:rPr>
                <w:rFonts w:ascii="Times New Roman" w:hAnsi="Times New Roman"/>
                <w:vertAlign w:val="superscript"/>
                <w:lang w:val="nl-NL"/>
              </w:rPr>
              <w:t>0</w:t>
            </w:r>
          </w:p>
          <w:p w14:paraId="4C340865" w14:textId="58A76000" w:rsidR="00AB5F83" w:rsidRPr="00F62C28" w:rsidRDefault="00AB5F83" w:rsidP="0033483A">
            <w:pPr>
              <w:pStyle w:val="Footer"/>
              <w:jc w:val="both"/>
              <w:rPr>
                <w:rFonts w:ascii="Times New Roman" w:hAnsi="Times New Roman"/>
                <w:lang w:val="nl-NL"/>
              </w:rPr>
            </w:pPr>
            <w:r w:rsidRPr="00F62C28">
              <w:rPr>
                <w:rFonts w:ascii="Times New Roman" w:hAnsi="Times New Roman"/>
                <w:noProof/>
                <w:position w:val="-6"/>
                <w:lang w:val="nl-NL"/>
              </w:rPr>
              <w:drawing>
                <wp:inline distT="0" distB="0" distL="0" distR="0" wp14:anchorId="5F4E9B00" wp14:editId="5CA8F40C">
                  <wp:extent cx="175260" cy="175260"/>
                  <wp:effectExtent l="0" t="0" r="0" b="0"/>
                  <wp:docPr id="6118" name="Picture 6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62C28">
              <w:rPr>
                <w:rFonts w:ascii="Times New Roman" w:hAnsi="Times New Roman"/>
                <w:lang w:val="nl-NL"/>
              </w:rPr>
              <w:t xml:space="preserve"> a gọi là hệ số góc của đt </w:t>
            </w:r>
            <w:r w:rsidRPr="00F62C28">
              <w:rPr>
                <w:rFonts w:ascii="Times New Roman" w:hAnsi="Times New Roman"/>
                <w:noProof/>
                <w:position w:val="-10"/>
                <w:lang w:val="nl-NL"/>
              </w:rPr>
              <w:drawing>
                <wp:inline distT="0" distB="0" distL="0" distR="0" wp14:anchorId="659D3576" wp14:editId="4CD9D9AF">
                  <wp:extent cx="655320" cy="198120"/>
                  <wp:effectExtent l="0" t="0" r="0" b="0"/>
                  <wp:docPr id="6117" name="Picture 6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532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62C28">
              <w:rPr>
                <w:rFonts w:ascii="Times New Roman" w:hAnsi="Times New Roman"/>
                <w:lang w:val="nl-NL"/>
              </w:rPr>
              <w:t xml:space="preserve"> (a</w:t>
            </w:r>
            <w:r w:rsidRPr="00F62C28">
              <w:rPr>
                <w:rFonts w:ascii="Times New Roman" w:hAnsi="Times New Roman"/>
                <w:noProof/>
                <w:position w:val="-4"/>
                <w:lang w:val="nl-NL"/>
              </w:rPr>
              <w:drawing>
                <wp:inline distT="0" distB="0" distL="0" distR="0" wp14:anchorId="5B18EBF2" wp14:editId="42975265">
                  <wp:extent cx="91440" cy="91440"/>
                  <wp:effectExtent l="0" t="0" r="3810" b="3810"/>
                  <wp:docPr id="6116" name="Picture 6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" cy="9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62C28">
              <w:rPr>
                <w:rFonts w:ascii="Times New Roman" w:hAnsi="Times New Roman"/>
                <w:lang w:val="nl-NL"/>
              </w:rPr>
              <w:t xml:space="preserve">0) </w:t>
            </w:r>
          </w:p>
          <w:p w14:paraId="0332DC71" w14:textId="70ED85B3" w:rsidR="00AB5F83" w:rsidRPr="00F62C28" w:rsidRDefault="00AB5F83" w:rsidP="0033483A">
            <w:pPr>
              <w:pStyle w:val="Footer"/>
              <w:jc w:val="both"/>
              <w:rPr>
                <w:rFonts w:ascii="Times New Roman" w:hAnsi="Times New Roman"/>
                <w:lang w:val="nl-NL"/>
              </w:rPr>
            </w:pPr>
            <w:r w:rsidRPr="00F62C28">
              <w:rPr>
                <w:rFonts w:ascii="Times New Roman" w:hAnsi="Times New Roman"/>
                <w:b/>
                <w:bCs/>
                <w:i/>
                <w:iCs/>
                <w:u w:val="single"/>
                <w:lang w:val="nl-NL"/>
              </w:rPr>
              <w:t>Chú ý:</w:t>
            </w:r>
            <w:r w:rsidRPr="00F62C28">
              <w:rPr>
                <w:rFonts w:ascii="Times New Roman" w:hAnsi="Times New Roman"/>
                <w:lang w:val="nl-NL"/>
              </w:rPr>
              <w:t xml:space="preserve"> b = 0  </w:t>
            </w:r>
            <w:r w:rsidRPr="00F62C28">
              <w:rPr>
                <w:rFonts w:ascii="Times New Roman" w:hAnsi="Times New Roman"/>
                <w:noProof/>
                <w:position w:val="-6"/>
                <w:lang w:val="nl-NL"/>
              </w:rPr>
              <w:drawing>
                <wp:inline distT="0" distB="0" distL="0" distR="0" wp14:anchorId="66209B52" wp14:editId="27A14555">
                  <wp:extent cx="175260" cy="175260"/>
                  <wp:effectExtent l="0" t="0" r="0" b="0"/>
                  <wp:docPr id="6115" name="Picture 6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62C28">
              <w:rPr>
                <w:rFonts w:ascii="Times New Roman" w:hAnsi="Times New Roman"/>
                <w:lang w:val="nl-NL"/>
              </w:rPr>
              <w:t xml:space="preserve"> a là hệ số góc của đt y=ax</w:t>
            </w:r>
          </w:p>
        </w:tc>
      </w:tr>
      <w:tr w:rsidR="00AB5F83" w:rsidRPr="00F62C28" w14:paraId="009C335D" w14:textId="77777777" w:rsidTr="00AB5F83">
        <w:tc>
          <w:tcPr>
            <w:tcW w:w="100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45B778" w14:textId="77777777" w:rsidR="00AB5F83" w:rsidRPr="00F62C28" w:rsidRDefault="00AB5F83" w:rsidP="0033483A">
            <w:pPr>
              <w:pStyle w:val="BodyText3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</w:p>
        </w:tc>
      </w:tr>
    </w:tbl>
    <w:p w14:paraId="2A0568DB" w14:textId="77777777" w:rsidR="00AB5F83" w:rsidRPr="00F62C28" w:rsidRDefault="00AB5F83" w:rsidP="00AB5F83">
      <w:pPr>
        <w:pStyle w:val="BodyText3"/>
        <w:rPr>
          <w:rFonts w:ascii="Times New Roman" w:hAnsi="Times New Roman"/>
          <w:b/>
          <w:i/>
          <w:sz w:val="28"/>
          <w:szCs w:val="28"/>
          <w:lang w:val="nl-NL"/>
        </w:rPr>
      </w:pPr>
      <w:r w:rsidRPr="00F62C28">
        <w:rPr>
          <w:rFonts w:ascii="Times New Roman" w:hAnsi="Times New Roman"/>
          <w:b/>
          <w:sz w:val="28"/>
          <w:szCs w:val="28"/>
          <w:lang w:val="nl-NL"/>
        </w:rPr>
        <w:t>2. Ví dụ:</w:t>
      </w:r>
    </w:p>
    <w:p w14:paraId="2C94586D" w14:textId="77777777" w:rsidR="00AB5F83" w:rsidRPr="00F62C28" w:rsidRDefault="00AB5F83" w:rsidP="00AB5F83">
      <w:pPr>
        <w:pStyle w:val="BodyText3"/>
        <w:rPr>
          <w:rFonts w:ascii="Times New Roman" w:hAnsi="Times New Roman"/>
          <w:i/>
          <w:sz w:val="28"/>
          <w:szCs w:val="28"/>
          <w:lang w:val="nl-NL"/>
        </w:rPr>
      </w:pPr>
    </w:p>
    <w:p w14:paraId="52111048" w14:textId="77777777" w:rsidR="00AB5F83" w:rsidRPr="00F62C28" w:rsidRDefault="00AB5F83" w:rsidP="00AB5F83">
      <w:pPr>
        <w:pStyle w:val="BodyText3"/>
        <w:rPr>
          <w:rFonts w:ascii="Times New Roman" w:hAnsi="Times New Roman"/>
          <w:sz w:val="28"/>
          <w:szCs w:val="28"/>
          <w:lang w:val="nl-NL"/>
        </w:rPr>
      </w:pPr>
      <w:r w:rsidRPr="00F62C28">
        <w:rPr>
          <w:rFonts w:ascii="Times New Roman" w:hAnsi="Times New Roman"/>
          <w:sz w:val="28"/>
          <w:szCs w:val="28"/>
          <w:lang w:val="nl-NL"/>
        </w:rPr>
        <w:t>Ví dụ 1:</w:t>
      </w:r>
    </w:p>
    <w:p w14:paraId="73AA8D51" w14:textId="327C3A95" w:rsidR="00AB5F83" w:rsidRPr="00F62C28" w:rsidRDefault="00AB5F83" w:rsidP="00AB5F83">
      <w:pPr>
        <w:pStyle w:val="BodyText3"/>
        <w:rPr>
          <w:rFonts w:ascii="Times New Roman" w:hAnsi="Times New Roman"/>
          <w:sz w:val="28"/>
          <w:szCs w:val="28"/>
          <w:lang w:val="nl-NL"/>
        </w:rPr>
      </w:pPr>
      <w:r w:rsidRPr="00F62C28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10B08A39" wp14:editId="47736F28">
            <wp:extent cx="2103120" cy="1851660"/>
            <wp:effectExtent l="0" t="0" r="0" b="0"/>
            <wp:docPr id="6127" name="Picture 6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lum bright="-10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500" t="1848" r="9393" b="46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185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FC6398" w14:textId="77777777" w:rsidR="00AB5F83" w:rsidRPr="00F62C28" w:rsidRDefault="00AB5F83" w:rsidP="00AB5F83">
      <w:pPr>
        <w:pStyle w:val="BodyText3"/>
        <w:rPr>
          <w:rFonts w:ascii="Times New Roman" w:hAnsi="Times New Roman"/>
          <w:i/>
          <w:sz w:val="28"/>
          <w:szCs w:val="28"/>
          <w:lang w:val="nl-NL"/>
        </w:rPr>
      </w:pPr>
    </w:p>
    <w:p w14:paraId="1D85B223" w14:textId="77777777" w:rsidR="00AB5F83" w:rsidRPr="00F62C28" w:rsidRDefault="00AB5F83" w:rsidP="00AB5F83">
      <w:pPr>
        <w:pStyle w:val="BodyText3"/>
        <w:rPr>
          <w:rFonts w:ascii="Times New Roman" w:hAnsi="Times New Roman"/>
          <w:i/>
          <w:sz w:val="28"/>
          <w:szCs w:val="28"/>
          <w:lang w:val="nl-NL"/>
        </w:rPr>
      </w:pPr>
      <w:r w:rsidRPr="00F62C28">
        <w:rPr>
          <w:rFonts w:ascii="Times New Roman" w:hAnsi="Times New Roman"/>
          <w:sz w:val="28"/>
          <w:szCs w:val="28"/>
          <w:lang w:val="nl-NL"/>
        </w:rPr>
        <w:t>Trong tam giác vuông OAB ta có:</w:t>
      </w:r>
    </w:p>
    <w:p w14:paraId="2D0F9C31" w14:textId="1F5DBEED" w:rsidR="00AB5F83" w:rsidRPr="00F62C28" w:rsidRDefault="00AB5F83" w:rsidP="00AB5F83">
      <w:pPr>
        <w:pStyle w:val="BodyText3"/>
        <w:rPr>
          <w:rFonts w:ascii="Times New Roman" w:hAnsi="Times New Roman"/>
          <w:i/>
          <w:sz w:val="28"/>
          <w:szCs w:val="28"/>
          <w:lang w:val="nl-NL"/>
        </w:rPr>
      </w:pPr>
      <w:r w:rsidRPr="00F62C28">
        <w:rPr>
          <w:rFonts w:ascii="Times New Roman" w:hAnsi="Times New Roman"/>
          <w:sz w:val="28"/>
          <w:szCs w:val="28"/>
          <w:lang w:val="nl-NL"/>
        </w:rPr>
        <w:t>tan</w:t>
      </w:r>
      <w:r w:rsidRPr="00F62C28">
        <w:rPr>
          <w:rFonts w:ascii="Times New Roman" w:hAnsi="Times New Roman"/>
          <w:noProof/>
          <w:position w:val="-6"/>
          <w:sz w:val="28"/>
          <w:szCs w:val="28"/>
          <w:lang w:val="nl-NL"/>
        </w:rPr>
        <w:drawing>
          <wp:inline distT="0" distB="0" distL="0" distR="0" wp14:anchorId="5FB3796F" wp14:editId="6332651C">
            <wp:extent cx="175260" cy="175260"/>
            <wp:effectExtent l="0" t="0" r="0" b="0"/>
            <wp:docPr id="6126" name="Picture 6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2C28">
        <w:rPr>
          <w:rFonts w:ascii="Times New Roman" w:hAnsi="Times New Roman"/>
          <w:i/>
          <w:iCs/>
          <w:sz w:val="28"/>
          <w:szCs w:val="28"/>
          <w:lang w:val="nl-NL"/>
        </w:rPr>
        <w:t xml:space="preserve">= </w:t>
      </w:r>
      <w:r w:rsidRPr="00F62C28">
        <w:rPr>
          <w:rFonts w:ascii="Times New Roman" w:hAnsi="Times New Roman"/>
          <w:noProof/>
          <w:position w:val="-24"/>
          <w:sz w:val="28"/>
          <w:szCs w:val="28"/>
          <w:lang w:val="nl-NL"/>
        </w:rPr>
        <w:drawing>
          <wp:inline distT="0" distB="0" distL="0" distR="0" wp14:anchorId="0346712B" wp14:editId="45F86CC3">
            <wp:extent cx="342900" cy="350520"/>
            <wp:effectExtent l="0" t="0" r="0" b="0"/>
            <wp:docPr id="6125" name="Picture 6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2C28">
        <w:rPr>
          <w:rFonts w:ascii="Times New Roman" w:hAnsi="Times New Roman"/>
          <w:i/>
          <w:iCs/>
          <w:sz w:val="28"/>
          <w:szCs w:val="28"/>
          <w:lang w:val="nl-NL"/>
        </w:rPr>
        <w:t xml:space="preserve"> = 3</w:t>
      </w:r>
    </w:p>
    <w:p w14:paraId="4AE7D579" w14:textId="2FFAA785" w:rsidR="00AB5F83" w:rsidRPr="00F62C28" w:rsidRDefault="00AB5F83" w:rsidP="00AB5F83">
      <w:pPr>
        <w:pStyle w:val="BodyText3"/>
        <w:rPr>
          <w:rFonts w:ascii="Times New Roman" w:hAnsi="Times New Roman"/>
          <w:i/>
          <w:iCs/>
          <w:sz w:val="28"/>
          <w:szCs w:val="28"/>
          <w:lang w:val="nl-NL"/>
        </w:rPr>
      </w:pPr>
      <w:r w:rsidRPr="00F62C28">
        <w:rPr>
          <w:rFonts w:ascii="Times New Roman" w:hAnsi="Times New Roman"/>
          <w:noProof/>
          <w:position w:val="-4"/>
          <w:sz w:val="28"/>
          <w:szCs w:val="28"/>
          <w:lang w:val="nl-NL"/>
        </w:rPr>
        <w:drawing>
          <wp:inline distT="0" distB="0" distL="0" distR="0" wp14:anchorId="407029EE" wp14:editId="3D318651">
            <wp:extent cx="350520" cy="266700"/>
            <wp:effectExtent l="0" t="0" r="0" b="0"/>
            <wp:docPr id="6124" name="Picture 6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2C28">
        <w:rPr>
          <w:rFonts w:ascii="Times New Roman" w:hAnsi="Times New Roman"/>
          <w:i/>
          <w:iCs/>
          <w:sz w:val="28"/>
          <w:szCs w:val="28"/>
          <w:lang w:val="nl-NL"/>
        </w:rPr>
        <w:t xml:space="preserve"> = 71</w:t>
      </w:r>
      <w:r w:rsidRPr="00F62C28">
        <w:rPr>
          <w:rFonts w:ascii="Times New Roman" w:hAnsi="Times New Roman"/>
          <w:i/>
          <w:iCs/>
          <w:sz w:val="28"/>
          <w:szCs w:val="28"/>
          <w:vertAlign w:val="superscript"/>
          <w:lang w:val="nl-NL"/>
        </w:rPr>
        <w:t>0</w:t>
      </w:r>
      <w:r w:rsidRPr="00F62C28">
        <w:rPr>
          <w:rFonts w:ascii="Times New Roman" w:hAnsi="Times New Roman"/>
          <w:i/>
          <w:iCs/>
          <w:sz w:val="28"/>
          <w:szCs w:val="28"/>
          <w:lang w:val="nl-NL"/>
        </w:rPr>
        <w:t>34’</w:t>
      </w:r>
    </w:p>
    <w:p w14:paraId="3AF55C59" w14:textId="77777777" w:rsidR="00AB5F83" w:rsidRPr="00F62C28" w:rsidRDefault="00AB5F83" w:rsidP="00AB5F83">
      <w:pPr>
        <w:pStyle w:val="BodyText3"/>
        <w:rPr>
          <w:rFonts w:ascii="Times New Roman" w:hAnsi="Times New Roman"/>
          <w:i/>
          <w:sz w:val="28"/>
          <w:szCs w:val="28"/>
          <w:lang w:val="nl-NL"/>
        </w:rPr>
      </w:pPr>
    </w:p>
    <w:p w14:paraId="12FBC116" w14:textId="0B15811D" w:rsidR="00AB5F83" w:rsidRPr="00F62C28" w:rsidRDefault="00AB5F83" w:rsidP="00AB5F83">
      <w:pPr>
        <w:rPr>
          <w:rFonts w:ascii="Times New Roman" w:hAnsi="Times New Roman"/>
          <w:lang w:val="fr-FR"/>
        </w:rPr>
      </w:pPr>
      <w:r w:rsidRPr="00F62C28">
        <w:rPr>
          <w:rFonts w:ascii="Times New Roman" w:hAnsi="Times New Roman"/>
        </w:rPr>
        <w:sym w:font="Symbol" w:char="F0DE"/>
      </w:r>
      <w:r w:rsidRPr="00F62C28">
        <w:rPr>
          <w:rFonts w:ascii="Times New Roman" w:hAnsi="Times New Roman"/>
        </w:rPr>
        <w:sym w:font="Symbol" w:char="F061"/>
      </w:r>
      <w:r w:rsidRPr="00F62C28">
        <w:rPr>
          <w:rFonts w:ascii="Times New Roman" w:hAnsi="Times New Roman"/>
        </w:rPr>
        <w:sym w:font="Symbol" w:char="F0BB"/>
      </w:r>
      <w:r w:rsidRPr="00F62C28">
        <w:rPr>
          <w:rFonts w:ascii="Times New Roman" w:hAnsi="Times New Roman"/>
          <w:lang w:val="fr-FR"/>
        </w:rPr>
        <w:t xml:space="preserve"> 71</w:t>
      </w:r>
      <w:r w:rsidRPr="00F62C28">
        <w:rPr>
          <w:rFonts w:ascii="Times New Roman" w:hAnsi="Times New Roman"/>
          <w:vertAlign w:val="superscript"/>
          <w:lang w:val="fr-FR"/>
        </w:rPr>
        <w:t>o</w:t>
      </w:r>
      <w:r w:rsidRPr="00F62C28">
        <w:rPr>
          <w:rFonts w:ascii="Times New Roman" w:hAnsi="Times New Roman"/>
          <w:lang w:val="fr-FR"/>
        </w:rPr>
        <w:t xml:space="preserve">34’       </w:t>
      </w:r>
    </w:p>
    <w:p w14:paraId="6B37C6B9" w14:textId="77777777" w:rsidR="007F5920" w:rsidRPr="00F62C28" w:rsidRDefault="007F5920" w:rsidP="007F5920">
      <w:pPr>
        <w:jc w:val="center"/>
        <w:rPr>
          <w:rFonts w:ascii="Times New Roman" w:hAnsi="Times New Roman"/>
          <w:b/>
          <w:lang w:val="es-ES"/>
        </w:rPr>
      </w:pPr>
    </w:p>
    <w:p w14:paraId="4A991019" w14:textId="7FEBDA86" w:rsidR="007F5920" w:rsidRPr="00F62C28" w:rsidRDefault="00AC13BB" w:rsidP="007F5920">
      <w:pPr>
        <w:jc w:val="center"/>
        <w:rPr>
          <w:rFonts w:ascii="Times New Roman" w:hAnsi="Times New Roman"/>
          <w:lang w:val="es-ES"/>
        </w:rPr>
      </w:pPr>
      <w:r>
        <w:rPr>
          <w:rFonts w:ascii="Times New Roman" w:hAnsi="Times New Roman"/>
          <w:b/>
          <w:lang w:val="es-ES"/>
        </w:rPr>
        <w:t>TUẦN 12</w:t>
      </w:r>
      <w:r w:rsidR="007F5920" w:rsidRPr="00F62C28">
        <w:rPr>
          <w:rFonts w:ascii="Times New Roman" w:hAnsi="Times New Roman"/>
          <w:b/>
          <w:bCs/>
          <w:i/>
          <w:lang w:val="es-ES"/>
        </w:rPr>
        <w:t>:</w:t>
      </w:r>
      <w:r w:rsidR="007F5920" w:rsidRPr="00F62C28">
        <w:rPr>
          <w:rFonts w:ascii="Times New Roman" w:hAnsi="Times New Roman"/>
          <w:b/>
          <w:lang w:val="es-ES"/>
        </w:rPr>
        <w:t>ÔN TẬP CHƯƠNG II</w:t>
      </w:r>
    </w:p>
    <w:p w14:paraId="5306E557" w14:textId="55CF8624" w:rsidR="007F5920" w:rsidRPr="00F62C28" w:rsidRDefault="007F5920" w:rsidP="00AB5F83">
      <w:pPr>
        <w:rPr>
          <w:rFonts w:ascii="Times New Roman" w:hAnsi="Times New Roman"/>
        </w:rPr>
      </w:pPr>
    </w:p>
    <w:p w14:paraId="3670B709" w14:textId="77777777" w:rsidR="007F5920" w:rsidRPr="00F62C28" w:rsidRDefault="007F5920" w:rsidP="007F5920">
      <w:pPr>
        <w:rPr>
          <w:rFonts w:ascii="Times New Roman" w:hAnsi="Times New Roman"/>
          <w:i/>
          <w:iCs/>
          <w:u w:val="single"/>
          <w:lang w:val="nl-NL"/>
        </w:rPr>
      </w:pPr>
      <w:r w:rsidRPr="00F62C28">
        <w:rPr>
          <w:rFonts w:ascii="Times New Roman" w:hAnsi="Times New Roman"/>
          <w:i/>
          <w:iCs/>
          <w:u w:val="single"/>
          <w:lang w:val="nl-NL"/>
        </w:rPr>
        <w:t>1, Hàm số</w:t>
      </w:r>
    </w:p>
    <w:p w14:paraId="1D2A9CCD" w14:textId="77777777" w:rsidR="007F5920" w:rsidRPr="00F62C28" w:rsidRDefault="007F5920" w:rsidP="007F5920">
      <w:pPr>
        <w:rPr>
          <w:rFonts w:ascii="Times New Roman" w:hAnsi="Times New Roman"/>
          <w:i/>
          <w:iCs/>
          <w:u w:val="single"/>
          <w:lang w:val="nl-NL"/>
        </w:rPr>
      </w:pPr>
      <w:r w:rsidRPr="00F62C28">
        <w:rPr>
          <w:rFonts w:ascii="Times New Roman" w:hAnsi="Times New Roman"/>
          <w:i/>
          <w:iCs/>
          <w:u w:val="single"/>
          <w:lang w:val="nl-NL"/>
        </w:rPr>
        <w:t>2, Hàm số bậc nhất:</w:t>
      </w:r>
    </w:p>
    <w:p w14:paraId="06CE37B9" w14:textId="2DA07302" w:rsidR="007F5920" w:rsidRPr="00F62C28" w:rsidRDefault="007F5920" w:rsidP="007F5920">
      <w:pPr>
        <w:rPr>
          <w:rFonts w:ascii="Times New Roman" w:hAnsi="Times New Roman"/>
          <w:spacing w:val="-8"/>
          <w:lang w:val="nl-NL"/>
        </w:rPr>
      </w:pPr>
      <w:r w:rsidRPr="00F62C28">
        <w:rPr>
          <w:rFonts w:ascii="Times New Roman" w:hAnsi="Times New Roman"/>
          <w:u w:val="single"/>
          <w:lang w:val="nl-NL"/>
        </w:rPr>
        <w:t>a- Định nghĩa:</w:t>
      </w:r>
      <w:r w:rsidRPr="00F62C28">
        <w:rPr>
          <w:rFonts w:ascii="Times New Roman" w:hAnsi="Times New Roman"/>
          <w:spacing w:val="-8"/>
          <w:lang w:val="nl-NL"/>
        </w:rPr>
        <w:t xml:space="preserve"> Hàm số bậc nhất  là hàm số cho bởi công thức  </w:t>
      </w:r>
      <w:r w:rsidRPr="00F62C28">
        <w:rPr>
          <w:rFonts w:ascii="Times New Roman" w:hAnsi="Times New Roman"/>
          <w:noProof/>
          <w:spacing w:val="-8"/>
          <w:position w:val="-10"/>
          <w:lang w:val="nl-NL"/>
        </w:rPr>
        <w:drawing>
          <wp:inline distT="0" distB="0" distL="0" distR="0" wp14:anchorId="54BA4DDB" wp14:editId="3E35B653">
            <wp:extent cx="701040" cy="198120"/>
            <wp:effectExtent l="0" t="0" r="3810" b="0"/>
            <wp:docPr id="6130" name="Picture 6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04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2C28">
        <w:rPr>
          <w:rFonts w:ascii="Times New Roman" w:hAnsi="Times New Roman"/>
          <w:spacing w:val="-8"/>
          <w:lang w:val="nl-NL"/>
        </w:rPr>
        <w:t xml:space="preserve"> trong đó a</w:t>
      </w:r>
      <w:r w:rsidRPr="00F62C28">
        <w:rPr>
          <w:rFonts w:ascii="Times New Roman" w:hAnsi="Times New Roman"/>
          <w:spacing w:val="-8"/>
          <w:lang w:val="nl-NL"/>
        </w:rPr>
        <w:sym w:font="Symbol" w:char="F0B9"/>
      </w:r>
      <w:r w:rsidRPr="00F62C28">
        <w:rPr>
          <w:rFonts w:ascii="Times New Roman" w:hAnsi="Times New Roman"/>
          <w:spacing w:val="-8"/>
          <w:lang w:val="nl-NL"/>
        </w:rPr>
        <w:t>0</w:t>
      </w:r>
    </w:p>
    <w:p w14:paraId="303C601E" w14:textId="77777777" w:rsidR="007F5920" w:rsidRPr="00F62C28" w:rsidRDefault="007F5920" w:rsidP="007F5920">
      <w:pPr>
        <w:jc w:val="both"/>
        <w:rPr>
          <w:rFonts w:ascii="Times New Roman" w:hAnsi="Times New Roman"/>
          <w:spacing w:val="-8"/>
          <w:lang w:val="nl-NL"/>
        </w:rPr>
      </w:pPr>
      <w:r w:rsidRPr="00F62C28">
        <w:rPr>
          <w:rFonts w:ascii="Times New Roman" w:hAnsi="Times New Roman"/>
          <w:spacing w:val="-8"/>
          <w:lang w:val="nl-NL"/>
        </w:rPr>
        <w:t xml:space="preserve">b, Tính chất của hàm số bậc nhất </w:t>
      </w:r>
    </w:p>
    <w:p w14:paraId="17402350" w14:textId="77777777" w:rsidR="007F5920" w:rsidRPr="00F62C28" w:rsidRDefault="007F5920" w:rsidP="007F5920">
      <w:pPr>
        <w:jc w:val="both"/>
        <w:rPr>
          <w:rFonts w:ascii="Times New Roman" w:hAnsi="Times New Roman"/>
          <w:spacing w:val="-8"/>
          <w:lang w:val="nl-NL"/>
        </w:rPr>
      </w:pPr>
      <w:r w:rsidRPr="00F62C28">
        <w:rPr>
          <w:rFonts w:ascii="Times New Roman" w:hAnsi="Times New Roman"/>
          <w:spacing w:val="-8"/>
          <w:lang w:val="nl-NL"/>
        </w:rPr>
        <w:t xml:space="preserve">y =ax+b  </w:t>
      </w:r>
    </w:p>
    <w:p w14:paraId="12976153" w14:textId="77777777" w:rsidR="007F5920" w:rsidRPr="00F62C28" w:rsidRDefault="007F5920" w:rsidP="007F5920">
      <w:pPr>
        <w:jc w:val="both"/>
        <w:rPr>
          <w:rFonts w:ascii="Times New Roman" w:hAnsi="Times New Roman"/>
          <w:spacing w:val="-8"/>
          <w:lang w:val="nl-NL"/>
        </w:rPr>
      </w:pPr>
      <w:r w:rsidRPr="00F62C28">
        <w:rPr>
          <w:rFonts w:ascii="Times New Roman" w:hAnsi="Times New Roman"/>
          <w:spacing w:val="-8"/>
          <w:lang w:val="nl-NL"/>
        </w:rPr>
        <w:t>+ Xác định mọi x thuộc R</w:t>
      </w:r>
    </w:p>
    <w:p w14:paraId="547D558A" w14:textId="17769C46" w:rsidR="007F5920" w:rsidRPr="00F62C28" w:rsidRDefault="007F5920" w:rsidP="007F5920">
      <w:pPr>
        <w:jc w:val="both"/>
        <w:rPr>
          <w:rFonts w:ascii="Times New Roman" w:hAnsi="Times New Roman"/>
          <w:spacing w:val="-8"/>
          <w:lang w:val="nl-NL"/>
        </w:rPr>
      </w:pPr>
      <w:r w:rsidRPr="00F62C28">
        <w:rPr>
          <w:rFonts w:ascii="Times New Roman" w:hAnsi="Times New Roman"/>
          <w:spacing w:val="-8"/>
          <w:lang w:val="nl-NL"/>
        </w:rPr>
        <w:t xml:space="preserve">+ Đồng biến trên R khi </w:t>
      </w:r>
      <w:r w:rsidRPr="00F62C28">
        <w:rPr>
          <w:rFonts w:ascii="Times New Roman" w:hAnsi="Times New Roman"/>
          <w:noProof/>
          <w:spacing w:val="-8"/>
          <w:position w:val="-6"/>
          <w:lang w:val="nl-NL"/>
        </w:rPr>
        <w:drawing>
          <wp:inline distT="0" distB="0" distL="0" distR="0" wp14:anchorId="0A49BA48" wp14:editId="4F9EBAF1">
            <wp:extent cx="350520" cy="175260"/>
            <wp:effectExtent l="0" t="0" r="0" b="0"/>
            <wp:docPr id="6129" name="Picture 6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47654C" w14:textId="5395AAAA" w:rsidR="007F5920" w:rsidRPr="00F62C28" w:rsidRDefault="007F5920" w:rsidP="007F5920">
      <w:pPr>
        <w:jc w:val="both"/>
        <w:rPr>
          <w:rFonts w:ascii="Times New Roman" w:hAnsi="Times New Roman"/>
          <w:spacing w:val="-8"/>
          <w:lang w:val="nl-NL"/>
        </w:rPr>
      </w:pPr>
      <w:r w:rsidRPr="00F62C28">
        <w:rPr>
          <w:rFonts w:ascii="Times New Roman" w:hAnsi="Times New Roman"/>
          <w:spacing w:val="-8"/>
          <w:lang w:val="nl-NL"/>
        </w:rPr>
        <w:t xml:space="preserve">+ Nghịch biến trên R khi </w:t>
      </w:r>
      <w:r w:rsidRPr="00F62C28">
        <w:rPr>
          <w:rFonts w:ascii="Times New Roman" w:hAnsi="Times New Roman"/>
          <w:noProof/>
          <w:spacing w:val="-8"/>
          <w:position w:val="-6"/>
          <w:lang w:val="nl-NL"/>
        </w:rPr>
        <w:drawing>
          <wp:inline distT="0" distB="0" distL="0" distR="0" wp14:anchorId="497C08F7" wp14:editId="53B14AF6">
            <wp:extent cx="350520" cy="175260"/>
            <wp:effectExtent l="0" t="0" r="0" b="0"/>
            <wp:docPr id="6128" name="Picture 6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061077" w14:textId="77777777" w:rsidR="007F5920" w:rsidRPr="00F62C28" w:rsidRDefault="007F5920" w:rsidP="007F5920">
      <w:pPr>
        <w:rPr>
          <w:rFonts w:ascii="Times New Roman" w:hAnsi="Times New Roman"/>
          <w:spacing w:val="-8"/>
          <w:u w:val="single"/>
          <w:lang w:val="nl-NL"/>
        </w:rPr>
      </w:pPr>
      <w:r w:rsidRPr="00F62C28">
        <w:rPr>
          <w:rFonts w:ascii="Times New Roman" w:hAnsi="Times New Roman"/>
          <w:spacing w:val="-8"/>
          <w:u w:val="single"/>
          <w:lang w:val="nl-NL"/>
        </w:rPr>
        <w:t>c, Đồ thị hàm số bậc nhất y=ax+b</w:t>
      </w:r>
    </w:p>
    <w:p w14:paraId="38B288BC" w14:textId="77777777" w:rsidR="007F5920" w:rsidRPr="00F62C28" w:rsidRDefault="007F5920" w:rsidP="007F5920">
      <w:pPr>
        <w:rPr>
          <w:rFonts w:ascii="Times New Roman" w:hAnsi="Times New Roman"/>
          <w:spacing w:val="-8"/>
          <w:u w:val="single"/>
          <w:lang w:val="nl-NL"/>
        </w:rPr>
      </w:pPr>
      <w:r w:rsidRPr="00F62C28">
        <w:rPr>
          <w:rFonts w:ascii="Times New Roman" w:hAnsi="Times New Roman"/>
          <w:spacing w:val="-8"/>
          <w:u w:val="single"/>
          <w:lang w:val="nl-NL"/>
        </w:rPr>
        <w:lastRenderedPageBreak/>
        <w:t>d, Góc tạo bởi đt  y=ax+b và trục Ox</w:t>
      </w:r>
    </w:p>
    <w:p w14:paraId="34347687" w14:textId="2484E813" w:rsidR="007F5920" w:rsidRPr="00F62C28" w:rsidRDefault="007F5920" w:rsidP="007F5920">
      <w:pPr>
        <w:rPr>
          <w:rFonts w:ascii="Times New Roman" w:hAnsi="Times New Roman"/>
          <w:spacing w:val="-8"/>
          <w:u w:val="single"/>
          <w:lang w:val="nl-NL"/>
        </w:rPr>
      </w:pPr>
      <w:r w:rsidRPr="00F62C28">
        <w:rPr>
          <w:rFonts w:ascii="Times New Roman" w:hAnsi="Times New Roman"/>
          <w:noProof/>
        </w:rPr>
        <w:drawing>
          <wp:anchor distT="0" distB="0" distL="114300" distR="114300" simplePos="0" relativeHeight="251669504" behindDoc="0" locked="0" layoutInCell="1" allowOverlap="1" wp14:anchorId="0152106D" wp14:editId="1736987E">
            <wp:simplePos x="0" y="0"/>
            <wp:positionH relativeFrom="column">
              <wp:posOffset>99695</wp:posOffset>
            </wp:positionH>
            <wp:positionV relativeFrom="paragraph">
              <wp:posOffset>124460</wp:posOffset>
            </wp:positionV>
            <wp:extent cx="914400" cy="1133475"/>
            <wp:effectExtent l="0" t="0" r="0" b="9525"/>
            <wp:wrapNone/>
            <wp:docPr id="6132" name="Picture 6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8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BB3F7E7" w14:textId="269A0E46" w:rsidR="007F5920" w:rsidRPr="00F62C28" w:rsidRDefault="007F5920" w:rsidP="007F5920">
      <w:pPr>
        <w:rPr>
          <w:rFonts w:ascii="Times New Roman" w:hAnsi="Times New Roman"/>
          <w:spacing w:val="-8"/>
          <w:u w:val="single"/>
          <w:lang w:val="nl-NL"/>
        </w:rPr>
      </w:pPr>
      <w:r w:rsidRPr="00F62C28">
        <w:rPr>
          <w:rFonts w:ascii="Times New Roman" w:hAnsi="Times New Roman"/>
          <w:noProof/>
        </w:rPr>
        <w:drawing>
          <wp:anchor distT="0" distB="0" distL="114300" distR="114300" simplePos="0" relativeHeight="251668480" behindDoc="0" locked="0" layoutInCell="1" allowOverlap="1" wp14:anchorId="444CE357" wp14:editId="073C1263">
            <wp:simplePos x="0" y="0"/>
            <wp:positionH relativeFrom="column">
              <wp:posOffset>1085215</wp:posOffset>
            </wp:positionH>
            <wp:positionV relativeFrom="paragraph">
              <wp:posOffset>60960</wp:posOffset>
            </wp:positionV>
            <wp:extent cx="983615" cy="942975"/>
            <wp:effectExtent l="0" t="0" r="6985" b="9525"/>
            <wp:wrapNone/>
            <wp:docPr id="6131" name="Picture 6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7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361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23A311C" w14:textId="77777777" w:rsidR="007F5920" w:rsidRPr="00F62C28" w:rsidRDefault="007F5920" w:rsidP="007F5920">
      <w:pPr>
        <w:rPr>
          <w:rFonts w:ascii="Times New Roman" w:hAnsi="Times New Roman"/>
          <w:spacing w:val="-8"/>
          <w:u w:val="single"/>
          <w:lang w:val="nl-NL"/>
        </w:rPr>
      </w:pPr>
    </w:p>
    <w:p w14:paraId="1559F251" w14:textId="1573476B" w:rsidR="007F5920" w:rsidRPr="00F62C28" w:rsidRDefault="007F5920" w:rsidP="00AB5F83">
      <w:pPr>
        <w:rPr>
          <w:rFonts w:ascii="Times New Roman" w:hAnsi="Times New Roman"/>
        </w:rPr>
      </w:pPr>
    </w:p>
    <w:p w14:paraId="02879297" w14:textId="260F5F9B" w:rsidR="007F5920" w:rsidRPr="00F62C28" w:rsidRDefault="007F5920" w:rsidP="00AB5F83">
      <w:pPr>
        <w:rPr>
          <w:rFonts w:ascii="Times New Roman" w:hAnsi="Times New Roman"/>
        </w:rPr>
      </w:pPr>
    </w:p>
    <w:p w14:paraId="36D3925B" w14:textId="6DA27DC1" w:rsidR="007F5920" w:rsidRPr="00F62C28" w:rsidRDefault="007F5920" w:rsidP="00AB5F83">
      <w:pPr>
        <w:rPr>
          <w:rFonts w:ascii="Times New Roman" w:hAnsi="Times New Roman"/>
        </w:rPr>
      </w:pPr>
    </w:p>
    <w:p w14:paraId="0DBF4702" w14:textId="7E13CECC" w:rsidR="007F5920" w:rsidRPr="00F62C28" w:rsidRDefault="007F5920" w:rsidP="00AB5F83">
      <w:pPr>
        <w:rPr>
          <w:rFonts w:ascii="Times New Roman" w:hAnsi="Times New Roman"/>
        </w:rPr>
      </w:pPr>
    </w:p>
    <w:p w14:paraId="4D819D17" w14:textId="77777777" w:rsidR="007F5920" w:rsidRPr="00F62C28" w:rsidRDefault="007F5920" w:rsidP="007F5920">
      <w:pPr>
        <w:jc w:val="both"/>
        <w:rPr>
          <w:rFonts w:ascii="Times New Roman" w:hAnsi="Times New Roman"/>
          <w:spacing w:val="-8"/>
          <w:lang w:val="nl-NL"/>
        </w:rPr>
      </w:pPr>
      <w:r w:rsidRPr="00F62C28">
        <w:rPr>
          <w:rFonts w:ascii="Times New Roman" w:hAnsi="Times New Roman"/>
          <w:spacing w:val="-8"/>
          <w:u w:val="single"/>
          <w:lang w:val="nl-NL"/>
        </w:rPr>
        <w:t xml:space="preserve">e, Vị trí tương đối giữa 2 đt </w:t>
      </w:r>
    </w:p>
    <w:p w14:paraId="007455A6" w14:textId="77777777" w:rsidR="007F5920" w:rsidRPr="00F62C28" w:rsidRDefault="007F5920" w:rsidP="007F5920">
      <w:pPr>
        <w:jc w:val="both"/>
        <w:rPr>
          <w:rFonts w:ascii="Times New Roman" w:hAnsi="Times New Roman"/>
          <w:spacing w:val="-8"/>
          <w:lang w:val="nl-NL"/>
        </w:rPr>
      </w:pPr>
      <w:r w:rsidRPr="00F62C28">
        <w:rPr>
          <w:rFonts w:ascii="Times New Roman" w:hAnsi="Times New Roman"/>
          <w:spacing w:val="-8"/>
          <w:lang w:val="nl-NL"/>
        </w:rPr>
        <w:t>y= ax+b (a</w:t>
      </w:r>
      <w:r w:rsidRPr="00F62C28">
        <w:rPr>
          <w:rFonts w:ascii="Times New Roman" w:hAnsi="Times New Roman"/>
          <w:spacing w:val="-8"/>
          <w:lang w:val="nl-NL"/>
        </w:rPr>
        <w:sym w:font="Symbol" w:char="F0B9"/>
      </w:r>
      <w:r w:rsidRPr="00F62C28">
        <w:rPr>
          <w:rFonts w:ascii="Times New Roman" w:hAnsi="Times New Roman"/>
          <w:spacing w:val="-8"/>
          <w:lang w:val="nl-NL"/>
        </w:rPr>
        <w:t>0) : (d)</w:t>
      </w:r>
    </w:p>
    <w:p w14:paraId="0A067010" w14:textId="77777777" w:rsidR="007F5920" w:rsidRPr="00F62C28" w:rsidRDefault="007F5920" w:rsidP="007F5920">
      <w:pPr>
        <w:jc w:val="both"/>
        <w:rPr>
          <w:rFonts w:ascii="Times New Roman" w:hAnsi="Times New Roman"/>
          <w:spacing w:val="-8"/>
          <w:lang w:val="nl-NL"/>
        </w:rPr>
      </w:pPr>
      <w:r w:rsidRPr="00F62C28">
        <w:rPr>
          <w:rFonts w:ascii="Times New Roman" w:hAnsi="Times New Roman"/>
          <w:spacing w:val="-8"/>
          <w:lang w:val="nl-NL"/>
        </w:rPr>
        <w:t>và y= a</w:t>
      </w:r>
      <w:r w:rsidRPr="00F62C28">
        <w:rPr>
          <w:rFonts w:ascii="Times New Roman" w:hAnsi="Times New Roman"/>
          <w:spacing w:val="-8"/>
          <w:vertAlign w:val="superscript"/>
          <w:lang w:val="nl-NL"/>
        </w:rPr>
        <w:t>'</w:t>
      </w:r>
      <w:r w:rsidRPr="00F62C28">
        <w:rPr>
          <w:rFonts w:ascii="Times New Roman" w:hAnsi="Times New Roman"/>
          <w:spacing w:val="-8"/>
          <w:lang w:val="nl-NL"/>
        </w:rPr>
        <w:t>x+b</w:t>
      </w:r>
      <w:r w:rsidRPr="00F62C28">
        <w:rPr>
          <w:rFonts w:ascii="Times New Roman" w:hAnsi="Times New Roman"/>
          <w:spacing w:val="-8"/>
          <w:vertAlign w:val="superscript"/>
          <w:lang w:val="nl-NL"/>
        </w:rPr>
        <w:t xml:space="preserve">' </w:t>
      </w:r>
      <w:r w:rsidRPr="00F62C28">
        <w:rPr>
          <w:rFonts w:ascii="Times New Roman" w:hAnsi="Times New Roman"/>
          <w:spacing w:val="-8"/>
          <w:lang w:val="nl-NL"/>
        </w:rPr>
        <w:t>(a</w:t>
      </w:r>
      <w:r w:rsidRPr="00F62C28">
        <w:rPr>
          <w:rFonts w:ascii="Times New Roman" w:hAnsi="Times New Roman"/>
          <w:spacing w:val="-8"/>
          <w:vertAlign w:val="superscript"/>
          <w:lang w:val="nl-NL"/>
        </w:rPr>
        <w:t>'</w:t>
      </w:r>
      <w:r w:rsidRPr="00F62C28">
        <w:rPr>
          <w:rFonts w:ascii="Times New Roman" w:hAnsi="Times New Roman"/>
          <w:spacing w:val="-8"/>
          <w:lang w:val="nl-NL"/>
        </w:rPr>
        <w:sym w:font="Symbol" w:char="F0B9"/>
      </w:r>
      <w:r w:rsidRPr="00F62C28">
        <w:rPr>
          <w:rFonts w:ascii="Times New Roman" w:hAnsi="Times New Roman"/>
          <w:spacing w:val="-8"/>
          <w:lang w:val="nl-NL"/>
        </w:rPr>
        <w:t>0) : (d’)</w:t>
      </w:r>
    </w:p>
    <w:p w14:paraId="3405D67A" w14:textId="77777777" w:rsidR="007F5920" w:rsidRPr="00F62C28" w:rsidRDefault="007F5920" w:rsidP="007F5920">
      <w:pPr>
        <w:jc w:val="both"/>
        <w:rPr>
          <w:rFonts w:ascii="Times New Roman" w:hAnsi="Times New Roman"/>
          <w:spacing w:val="-8"/>
          <w:lang w:val="nl-NL"/>
        </w:rPr>
      </w:pPr>
    </w:p>
    <w:p w14:paraId="5F01E24B" w14:textId="489D31E5" w:rsidR="007F5920" w:rsidRPr="00F62C28" w:rsidRDefault="007F5920" w:rsidP="007F5920">
      <w:pPr>
        <w:jc w:val="both"/>
        <w:rPr>
          <w:rFonts w:ascii="Times New Roman" w:hAnsi="Times New Roman"/>
          <w:spacing w:val="-8"/>
          <w:u w:val="single"/>
          <w:lang w:val="nl-NL"/>
        </w:rPr>
      </w:pPr>
      <w:r w:rsidRPr="00F62C28">
        <w:rPr>
          <w:rFonts w:ascii="Times New Roman" w:hAnsi="Times New Roman"/>
          <w:noProof/>
          <w:spacing w:val="-8"/>
          <w:position w:val="-62"/>
          <w:lang w:val="nl-NL"/>
        </w:rPr>
        <w:drawing>
          <wp:inline distT="0" distB="0" distL="0" distR="0" wp14:anchorId="3D64579B" wp14:editId="57B7FE22">
            <wp:extent cx="1463040" cy="822960"/>
            <wp:effectExtent l="0" t="0" r="3810" b="0"/>
            <wp:docPr id="6133" name="Picture 6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5EED21" w14:textId="77777777" w:rsidR="007F5920" w:rsidRPr="00F62C28" w:rsidRDefault="007F5920" w:rsidP="007F5920">
      <w:pPr>
        <w:jc w:val="both"/>
        <w:rPr>
          <w:rFonts w:ascii="Times New Roman" w:hAnsi="Times New Roman"/>
          <w:lang w:val="nl-NL"/>
        </w:rPr>
      </w:pPr>
      <w:r w:rsidRPr="00F62C28">
        <w:rPr>
          <w:rFonts w:ascii="Times New Roman" w:hAnsi="Times New Roman"/>
          <w:b/>
          <w:bCs/>
          <w:u w:val="single"/>
          <w:lang w:val="nl-NL"/>
        </w:rPr>
        <w:t>Bài tập 37</w:t>
      </w:r>
      <w:r w:rsidRPr="00F62C28">
        <w:rPr>
          <w:rFonts w:ascii="Times New Roman" w:hAnsi="Times New Roman"/>
          <w:lang w:val="nl-NL"/>
        </w:rPr>
        <w:t xml:space="preserve">: </w:t>
      </w:r>
    </w:p>
    <w:p w14:paraId="4BBBEAE5" w14:textId="77777777" w:rsidR="007F5920" w:rsidRPr="00F62C28" w:rsidRDefault="007F5920" w:rsidP="007F5920">
      <w:pPr>
        <w:jc w:val="both"/>
        <w:rPr>
          <w:rFonts w:ascii="Times New Roman" w:hAnsi="Times New Roman"/>
          <w:lang w:val="nl-NL"/>
        </w:rPr>
      </w:pPr>
      <w:r w:rsidRPr="00F62C28">
        <w:rPr>
          <w:rFonts w:ascii="Times New Roman" w:hAnsi="Times New Roman"/>
          <w:lang w:val="nl-NL"/>
        </w:rPr>
        <w:t>a, vẽ đồ thị 2 hàm số y=0,5x+2(1) và y=5-2x (2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07"/>
        <w:gridCol w:w="535"/>
        <w:gridCol w:w="851"/>
      </w:tblGrid>
      <w:tr w:rsidR="007F5920" w:rsidRPr="00F62C28" w14:paraId="0B2FA7AC" w14:textId="77777777" w:rsidTr="0033483A">
        <w:tc>
          <w:tcPr>
            <w:tcW w:w="1507" w:type="dxa"/>
            <w:shd w:val="clear" w:color="auto" w:fill="auto"/>
          </w:tcPr>
          <w:p w14:paraId="032F4037" w14:textId="77777777" w:rsidR="007F5920" w:rsidRPr="00F62C28" w:rsidRDefault="007F5920" w:rsidP="0033483A">
            <w:pPr>
              <w:jc w:val="center"/>
              <w:rPr>
                <w:rFonts w:ascii="Times New Roman" w:hAnsi="Times New Roman"/>
                <w:lang w:val="fr-FR"/>
              </w:rPr>
            </w:pPr>
            <w:r w:rsidRPr="00F62C28">
              <w:rPr>
                <w:rFonts w:ascii="Times New Roman" w:hAnsi="Times New Roman"/>
                <w:lang w:val="fr-FR"/>
              </w:rPr>
              <w:t>x</w:t>
            </w:r>
          </w:p>
        </w:tc>
        <w:tc>
          <w:tcPr>
            <w:tcW w:w="535" w:type="dxa"/>
            <w:shd w:val="clear" w:color="auto" w:fill="auto"/>
          </w:tcPr>
          <w:p w14:paraId="46BF3C78" w14:textId="77777777" w:rsidR="007F5920" w:rsidRPr="00F62C28" w:rsidRDefault="007F5920" w:rsidP="0033483A">
            <w:pPr>
              <w:jc w:val="center"/>
              <w:rPr>
                <w:rFonts w:ascii="Times New Roman" w:hAnsi="Times New Roman"/>
                <w:lang w:val="fr-FR"/>
              </w:rPr>
            </w:pPr>
            <w:r w:rsidRPr="00F62C28">
              <w:rPr>
                <w:rFonts w:ascii="Times New Roman" w:hAnsi="Times New Roman"/>
                <w:lang w:val="fr-FR"/>
              </w:rPr>
              <w:t>0</w:t>
            </w:r>
          </w:p>
        </w:tc>
        <w:tc>
          <w:tcPr>
            <w:tcW w:w="851" w:type="dxa"/>
            <w:shd w:val="clear" w:color="auto" w:fill="auto"/>
          </w:tcPr>
          <w:p w14:paraId="317FB42B" w14:textId="77777777" w:rsidR="007F5920" w:rsidRPr="00F62C28" w:rsidRDefault="007F5920" w:rsidP="0033483A">
            <w:pPr>
              <w:jc w:val="center"/>
              <w:rPr>
                <w:rFonts w:ascii="Times New Roman" w:hAnsi="Times New Roman"/>
                <w:lang w:val="fr-FR"/>
              </w:rPr>
            </w:pPr>
            <w:r w:rsidRPr="00F62C28">
              <w:rPr>
                <w:rFonts w:ascii="Times New Roman" w:hAnsi="Times New Roman"/>
                <w:lang w:val="fr-FR"/>
              </w:rPr>
              <w:t>-4</w:t>
            </w:r>
          </w:p>
        </w:tc>
      </w:tr>
      <w:tr w:rsidR="007F5920" w:rsidRPr="00F62C28" w14:paraId="7A4389A8" w14:textId="77777777" w:rsidTr="0033483A">
        <w:tc>
          <w:tcPr>
            <w:tcW w:w="1507" w:type="dxa"/>
            <w:shd w:val="clear" w:color="auto" w:fill="auto"/>
          </w:tcPr>
          <w:p w14:paraId="3E4020FD" w14:textId="77777777" w:rsidR="007F5920" w:rsidRPr="00F62C28" w:rsidRDefault="007F5920" w:rsidP="0033483A">
            <w:pPr>
              <w:jc w:val="center"/>
              <w:rPr>
                <w:rFonts w:ascii="Times New Roman" w:hAnsi="Times New Roman"/>
                <w:lang w:val="fr-FR"/>
              </w:rPr>
            </w:pPr>
            <w:r w:rsidRPr="00F62C28">
              <w:rPr>
                <w:rFonts w:ascii="Times New Roman" w:hAnsi="Times New Roman"/>
                <w:lang w:val="fr-FR"/>
              </w:rPr>
              <w:t>y = 0,5x+2</w:t>
            </w:r>
          </w:p>
        </w:tc>
        <w:tc>
          <w:tcPr>
            <w:tcW w:w="535" w:type="dxa"/>
            <w:shd w:val="clear" w:color="auto" w:fill="auto"/>
          </w:tcPr>
          <w:p w14:paraId="3D3E69E5" w14:textId="77777777" w:rsidR="007F5920" w:rsidRPr="00F62C28" w:rsidRDefault="007F5920" w:rsidP="0033483A">
            <w:pPr>
              <w:jc w:val="center"/>
              <w:rPr>
                <w:rFonts w:ascii="Times New Roman" w:hAnsi="Times New Roman"/>
                <w:lang w:val="fr-FR"/>
              </w:rPr>
            </w:pPr>
            <w:r w:rsidRPr="00F62C28">
              <w:rPr>
                <w:rFonts w:ascii="Times New Roman" w:hAnsi="Times New Roman"/>
                <w:lang w:val="fr-FR"/>
              </w:rPr>
              <w:t>2</w:t>
            </w:r>
          </w:p>
        </w:tc>
        <w:tc>
          <w:tcPr>
            <w:tcW w:w="851" w:type="dxa"/>
            <w:shd w:val="clear" w:color="auto" w:fill="auto"/>
          </w:tcPr>
          <w:p w14:paraId="1E7143D2" w14:textId="77777777" w:rsidR="007F5920" w:rsidRPr="00F62C28" w:rsidRDefault="007F5920" w:rsidP="0033483A">
            <w:pPr>
              <w:jc w:val="center"/>
              <w:rPr>
                <w:rFonts w:ascii="Times New Roman" w:hAnsi="Times New Roman"/>
                <w:lang w:val="fr-FR"/>
              </w:rPr>
            </w:pPr>
            <w:r w:rsidRPr="00F62C28">
              <w:rPr>
                <w:rFonts w:ascii="Times New Roman" w:hAnsi="Times New Roman"/>
                <w:lang w:val="fr-FR"/>
              </w:rPr>
              <w:t>0</w:t>
            </w:r>
          </w:p>
        </w:tc>
      </w:tr>
      <w:tr w:rsidR="007F5920" w:rsidRPr="00F62C28" w14:paraId="31EAFADB" w14:textId="77777777" w:rsidTr="0033483A">
        <w:tc>
          <w:tcPr>
            <w:tcW w:w="2893" w:type="dxa"/>
            <w:gridSpan w:val="3"/>
            <w:shd w:val="clear" w:color="auto" w:fill="auto"/>
          </w:tcPr>
          <w:p w14:paraId="0C04DEFB" w14:textId="77777777" w:rsidR="007F5920" w:rsidRPr="00F62C28" w:rsidRDefault="007F5920" w:rsidP="0033483A">
            <w:pPr>
              <w:jc w:val="center"/>
              <w:rPr>
                <w:rFonts w:ascii="Times New Roman" w:hAnsi="Times New Roman"/>
                <w:lang w:val="fr-FR"/>
              </w:rPr>
            </w:pPr>
          </w:p>
        </w:tc>
      </w:tr>
      <w:tr w:rsidR="007F5920" w:rsidRPr="00F62C28" w14:paraId="5F34CA55" w14:textId="77777777" w:rsidTr="0033483A">
        <w:tc>
          <w:tcPr>
            <w:tcW w:w="1507" w:type="dxa"/>
            <w:shd w:val="clear" w:color="auto" w:fill="auto"/>
          </w:tcPr>
          <w:p w14:paraId="1EA67BD4" w14:textId="77777777" w:rsidR="007F5920" w:rsidRPr="00F62C28" w:rsidRDefault="007F5920" w:rsidP="0033483A">
            <w:pPr>
              <w:jc w:val="center"/>
              <w:rPr>
                <w:rFonts w:ascii="Times New Roman" w:hAnsi="Times New Roman"/>
                <w:lang w:val="fr-FR"/>
              </w:rPr>
            </w:pPr>
            <w:r w:rsidRPr="00F62C28">
              <w:rPr>
                <w:rFonts w:ascii="Times New Roman" w:hAnsi="Times New Roman"/>
                <w:lang w:val="fr-FR"/>
              </w:rPr>
              <w:t>x</w:t>
            </w:r>
          </w:p>
        </w:tc>
        <w:tc>
          <w:tcPr>
            <w:tcW w:w="535" w:type="dxa"/>
            <w:shd w:val="clear" w:color="auto" w:fill="auto"/>
          </w:tcPr>
          <w:p w14:paraId="73E92671" w14:textId="77777777" w:rsidR="007F5920" w:rsidRPr="00F62C28" w:rsidRDefault="007F5920" w:rsidP="0033483A">
            <w:pPr>
              <w:jc w:val="center"/>
              <w:rPr>
                <w:rFonts w:ascii="Times New Roman" w:hAnsi="Times New Roman"/>
                <w:lang w:val="fr-FR"/>
              </w:rPr>
            </w:pPr>
            <w:r w:rsidRPr="00F62C28">
              <w:rPr>
                <w:rFonts w:ascii="Times New Roman" w:hAnsi="Times New Roman"/>
                <w:lang w:val="fr-FR"/>
              </w:rPr>
              <w:t>0</w:t>
            </w:r>
          </w:p>
        </w:tc>
        <w:tc>
          <w:tcPr>
            <w:tcW w:w="851" w:type="dxa"/>
            <w:shd w:val="clear" w:color="auto" w:fill="auto"/>
          </w:tcPr>
          <w:p w14:paraId="5274A041" w14:textId="77777777" w:rsidR="007F5920" w:rsidRPr="00F62C28" w:rsidRDefault="007F5920" w:rsidP="0033483A">
            <w:pPr>
              <w:jc w:val="center"/>
              <w:rPr>
                <w:rFonts w:ascii="Times New Roman" w:hAnsi="Times New Roman"/>
                <w:lang w:val="fr-FR"/>
              </w:rPr>
            </w:pPr>
            <w:r w:rsidRPr="00F62C28">
              <w:rPr>
                <w:rFonts w:ascii="Times New Roman" w:hAnsi="Times New Roman"/>
                <w:lang w:val="fr-FR"/>
              </w:rPr>
              <w:t>2,5</w:t>
            </w:r>
          </w:p>
        </w:tc>
      </w:tr>
      <w:tr w:rsidR="007F5920" w:rsidRPr="00F62C28" w14:paraId="1F01C164" w14:textId="77777777" w:rsidTr="0033483A">
        <w:tc>
          <w:tcPr>
            <w:tcW w:w="1507" w:type="dxa"/>
            <w:shd w:val="clear" w:color="auto" w:fill="auto"/>
          </w:tcPr>
          <w:p w14:paraId="07430E3A" w14:textId="77777777" w:rsidR="007F5920" w:rsidRPr="00F62C28" w:rsidRDefault="007F5920" w:rsidP="0033483A">
            <w:pPr>
              <w:jc w:val="center"/>
              <w:rPr>
                <w:rFonts w:ascii="Times New Roman" w:hAnsi="Times New Roman"/>
                <w:lang w:val="fr-FR"/>
              </w:rPr>
            </w:pPr>
            <w:r w:rsidRPr="00F62C28">
              <w:rPr>
                <w:rFonts w:ascii="Times New Roman" w:hAnsi="Times New Roman"/>
                <w:lang w:val="fr-FR"/>
              </w:rPr>
              <w:t>y = 5-2x</w:t>
            </w:r>
          </w:p>
        </w:tc>
        <w:tc>
          <w:tcPr>
            <w:tcW w:w="535" w:type="dxa"/>
            <w:shd w:val="clear" w:color="auto" w:fill="auto"/>
          </w:tcPr>
          <w:p w14:paraId="32857766" w14:textId="77777777" w:rsidR="007F5920" w:rsidRPr="00F62C28" w:rsidRDefault="007F5920" w:rsidP="0033483A">
            <w:pPr>
              <w:jc w:val="center"/>
              <w:rPr>
                <w:rFonts w:ascii="Times New Roman" w:hAnsi="Times New Roman"/>
                <w:lang w:val="fr-FR"/>
              </w:rPr>
            </w:pPr>
            <w:r w:rsidRPr="00F62C28">
              <w:rPr>
                <w:rFonts w:ascii="Times New Roman" w:hAnsi="Times New Roman"/>
                <w:lang w:val="fr-FR"/>
              </w:rPr>
              <w:t>5</w:t>
            </w:r>
          </w:p>
        </w:tc>
        <w:tc>
          <w:tcPr>
            <w:tcW w:w="851" w:type="dxa"/>
            <w:shd w:val="clear" w:color="auto" w:fill="auto"/>
          </w:tcPr>
          <w:p w14:paraId="454263F7" w14:textId="77777777" w:rsidR="007F5920" w:rsidRPr="00F62C28" w:rsidRDefault="007F5920" w:rsidP="0033483A">
            <w:pPr>
              <w:jc w:val="center"/>
              <w:rPr>
                <w:rFonts w:ascii="Times New Roman" w:hAnsi="Times New Roman"/>
                <w:lang w:val="fr-FR"/>
              </w:rPr>
            </w:pPr>
            <w:r w:rsidRPr="00F62C28">
              <w:rPr>
                <w:rFonts w:ascii="Times New Roman" w:hAnsi="Times New Roman"/>
                <w:lang w:val="fr-FR"/>
              </w:rPr>
              <w:t>0</w:t>
            </w:r>
          </w:p>
        </w:tc>
      </w:tr>
    </w:tbl>
    <w:p w14:paraId="2164D7D2" w14:textId="77777777" w:rsidR="007F5920" w:rsidRPr="00F62C28" w:rsidRDefault="007F5920" w:rsidP="007F5920">
      <w:pPr>
        <w:jc w:val="both"/>
        <w:rPr>
          <w:rFonts w:ascii="Times New Roman" w:hAnsi="Times New Roman"/>
          <w:lang w:val="nl-NL"/>
        </w:rPr>
      </w:pPr>
    </w:p>
    <w:p w14:paraId="34B8597F" w14:textId="77777777" w:rsidR="007F5920" w:rsidRPr="00F62C28" w:rsidRDefault="007F5920" w:rsidP="007F5920">
      <w:pPr>
        <w:jc w:val="both"/>
        <w:rPr>
          <w:rFonts w:ascii="Times New Roman" w:hAnsi="Times New Roman"/>
          <w:lang w:val="nl-NL"/>
        </w:rPr>
      </w:pPr>
      <w:r w:rsidRPr="00F62C28">
        <w:rPr>
          <w:rFonts w:ascii="Times New Roman" w:hAnsi="Times New Roman"/>
          <w:lang w:val="nl-NL"/>
        </w:rPr>
        <w:t xml:space="preserve">Đồ thị: </w:t>
      </w:r>
    </w:p>
    <w:p w14:paraId="2EB2AC06" w14:textId="77777777" w:rsidR="007F5920" w:rsidRPr="00F62C28" w:rsidRDefault="007F5920" w:rsidP="007F5920">
      <w:pPr>
        <w:rPr>
          <w:rFonts w:ascii="Times New Roman" w:hAnsi="Times New Roman"/>
        </w:rPr>
      </w:pPr>
    </w:p>
    <w:p w14:paraId="58F1555B" w14:textId="177E3055" w:rsidR="007F5920" w:rsidRPr="00F62C28" w:rsidRDefault="007F5920" w:rsidP="007F5920">
      <w:pPr>
        <w:rPr>
          <w:rFonts w:ascii="Times New Roman" w:hAnsi="Times New Roman"/>
        </w:rPr>
      </w:pPr>
      <w:r w:rsidRPr="00F62C28">
        <w:rPr>
          <w:rFonts w:ascii="Times New Roman" w:hAnsi="Times New Roman"/>
          <w:noProof/>
        </w:rPr>
        <w:drawing>
          <wp:inline distT="0" distB="0" distL="0" distR="0" wp14:anchorId="1C5E2931" wp14:editId="1102BF12">
            <wp:extent cx="2171700" cy="1470660"/>
            <wp:effectExtent l="0" t="0" r="0" b="0"/>
            <wp:docPr id="6134" name="Picture 6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lum bright="-10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206" t="9425" r="10315" b="64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10F1A9" w14:textId="43626C3B" w:rsidR="007F5920" w:rsidRPr="00F62C28" w:rsidRDefault="007F5920" w:rsidP="007F5920">
      <w:pPr>
        <w:rPr>
          <w:rFonts w:ascii="Times New Roman" w:hAnsi="Times New Roman"/>
        </w:rPr>
      </w:pPr>
    </w:p>
    <w:p w14:paraId="31DEDCA4" w14:textId="4DC344D0" w:rsidR="007F5920" w:rsidRPr="00F62C28" w:rsidRDefault="007F5920" w:rsidP="007F5920">
      <w:pPr>
        <w:rPr>
          <w:rFonts w:ascii="Times New Roman" w:hAnsi="Times New Roman"/>
        </w:rPr>
      </w:pPr>
    </w:p>
    <w:p w14:paraId="21AB1F08" w14:textId="77777777" w:rsidR="007F5920" w:rsidRPr="00F62C28" w:rsidRDefault="007F5920" w:rsidP="007F5920">
      <w:pPr>
        <w:rPr>
          <w:rFonts w:ascii="Times New Roman" w:hAnsi="Times New Roman"/>
          <w:spacing w:val="-8"/>
          <w:lang w:val="nl-NL"/>
        </w:rPr>
      </w:pPr>
      <w:r w:rsidRPr="00F62C28">
        <w:rPr>
          <w:rFonts w:ascii="Times New Roman" w:hAnsi="Times New Roman"/>
          <w:spacing w:val="-8"/>
          <w:lang w:val="nl-NL"/>
        </w:rPr>
        <w:t xml:space="preserve">b) A(-4; 0); B(2,5; 0) ; </w:t>
      </w:r>
    </w:p>
    <w:p w14:paraId="3CD24D20" w14:textId="77777777" w:rsidR="007F5920" w:rsidRPr="00F62C28" w:rsidRDefault="007F5920" w:rsidP="007F5920">
      <w:pPr>
        <w:tabs>
          <w:tab w:val="left" w:pos="6901"/>
        </w:tabs>
        <w:jc w:val="both"/>
        <w:rPr>
          <w:rFonts w:ascii="Times New Roman" w:hAnsi="Times New Roman"/>
        </w:rPr>
      </w:pPr>
      <w:r w:rsidRPr="00F62C28">
        <w:rPr>
          <w:rFonts w:ascii="Times New Roman" w:hAnsi="Times New Roman"/>
        </w:rPr>
        <w:t>Điểm C là giao điểm của hai đường thẳng nên hoành độ điểm C là nghiệm của phương trình</w:t>
      </w:r>
    </w:p>
    <w:p w14:paraId="6AE58895" w14:textId="77777777" w:rsidR="007F5920" w:rsidRPr="00F62C28" w:rsidRDefault="007F5920" w:rsidP="007F5920">
      <w:pPr>
        <w:tabs>
          <w:tab w:val="left" w:pos="6901"/>
        </w:tabs>
        <w:jc w:val="both"/>
        <w:rPr>
          <w:rFonts w:ascii="Times New Roman" w:hAnsi="Times New Roman"/>
          <w:lang w:val="es-ES"/>
        </w:rPr>
      </w:pPr>
      <w:r w:rsidRPr="00F62C28">
        <w:rPr>
          <w:rFonts w:ascii="Times New Roman" w:hAnsi="Times New Roman"/>
          <w:lang w:val="es-ES"/>
        </w:rPr>
        <w:t xml:space="preserve">      0,5x + 2 = -2x + 5 </w:t>
      </w:r>
    </w:p>
    <w:p w14:paraId="02B5B2AB" w14:textId="77777777" w:rsidR="007F5920" w:rsidRPr="00F62C28" w:rsidRDefault="007F5920" w:rsidP="007F5920">
      <w:pPr>
        <w:tabs>
          <w:tab w:val="left" w:pos="6901"/>
        </w:tabs>
        <w:jc w:val="both"/>
        <w:rPr>
          <w:rFonts w:ascii="Times New Roman" w:hAnsi="Times New Roman"/>
          <w:lang w:val="es-ES"/>
        </w:rPr>
      </w:pPr>
      <w:r w:rsidRPr="00F62C28">
        <w:rPr>
          <w:rFonts w:ascii="Times New Roman" w:hAnsi="Times New Roman"/>
        </w:rPr>
        <w:sym w:font="Symbol" w:char="F0DB"/>
      </w:r>
      <w:r w:rsidRPr="00F62C28">
        <w:rPr>
          <w:rFonts w:ascii="Times New Roman" w:hAnsi="Times New Roman"/>
          <w:lang w:val="es-ES"/>
        </w:rPr>
        <w:t xml:space="preserve">  2,5x = 3 </w:t>
      </w:r>
    </w:p>
    <w:p w14:paraId="0F940B63" w14:textId="77777777" w:rsidR="007F5920" w:rsidRPr="00F62C28" w:rsidRDefault="007F5920" w:rsidP="007F5920">
      <w:pPr>
        <w:tabs>
          <w:tab w:val="left" w:pos="6901"/>
        </w:tabs>
        <w:jc w:val="both"/>
        <w:rPr>
          <w:rFonts w:ascii="Times New Roman" w:hAnsi="Times New Roman"/>
          <w:lang w:val="es-ES"/>
        </w:rPr>
      </w:pPr>
      <w:r w:rsidRPr="00F62C28">
        <w:rPr>
          <w:rFonts w:ascii="Times New Roman" w:hAnsi="Times New Roman"/>
        </w:rPr>
        <w:sym w:font="Symbol" w:char="F0DB"/>
      </w:r>
      <w:r w:rsidRPr="00F62C28">
        <w:rPr>
          <w:rFonts w:ascii="Times New Roman" w:hAnsi="Times New Roman"/>
          <w:lang w:val="es-ES"/>
        </w:rPr>
        <w:t xml:space="preserve"> x = 1,2</w:t>
      </w:r>
    </w:p>
    <w:p w14:paraId="3D859076" w14:textId="77777777" w:rsidR="007F5920" w:rsidRPr="00F62C28" w:rsidRDefault="007F5920" w:rsidP="007F5920">
      <w:pPr>
        <w:tabs>
          <w:tab w:val="left" w:pos="6901"/>
        </w:tabs>
        <w:jc w:val="both"/>
        <w:rPr>
          <w:rFonts w:ascii="Times New Roman" w:hAnsi="Times New Roman"/>
          <w:lang w:val="es-ES"/>
        </w:rPr>
      </w:pPr>
      <w:r w:rsidRPr="00F62C28">
        <w:rPr>
          <w:rFonts w:ascii="Times New Roman" w:hAnsi="Times New Roman"/>
          <w:lang w:val="es-ES"/>
        </w:rPr>
        <w:t>Thay x = 1,2 vào hàm số y = 0,5x +2 ta được y = 0,5.1,2 + 2 = 2,6</w:t>
      </w:r>
    </w:p>
    <w:p w14:paraId="4803D1E3" w14:textId="77777777" w:rsidR="007F5920" w:rsidRPr="00F62C28" w:rsidRDefault="007F5920" w:rsidP="007F5920">
      <w:pPr>
        <w:jc w:val="both"/>
        <w:rPr>
          <w:rFonts w:ascii="Times New Roman" w:hAnsi="Times New Roman"/>
          <w:lang w:val="es-ES"/>
        </w:rPr>
      </w:pPr>
      <w:r w:rsidRPr="00F62C28">
        <w:rPr>
          <w:rFonts w:ascii="Times New Roman" w:hAnsi="Times New Roman"/>
          <w:lang w:val="es-ES"/>
        </w:rPr>
        <w:t>Vậy C(1,2 ; 2,6)</w:t>
      </w:r>
    </w:p>
    <w:p w14:paraId="5597D532" w14:textId="77777777" w:rsidR="007F5920" w:rsidRPr="00F62C28" w:rsidRDefault="007F5920" w:rsidP="007F5920">
      <w:pPr>
        <w:jc w:val="both"/>
        <w:rPr>
          <w:rFonts w:ascii="Times New Roman" w:hAnsi="Times New Roman"/>
          <w:lang w:val="nl-NL"/>
        </w:rPr>
      </w:pPr>
      <w:r w:rsidRPr="00F62C28">
        <w:rPr>
          <w:rFonts w:ascii="Times New Roman" w:hAnsi="Times New Roman"/>
          <w:spacing w:val="-8"/>
          <w:lang w:val="nl-NL"/>
        </w:rPr>
        <w:t xml:space="preserve">c) </w:t>
      </w:r>
      <w:r w:rsidRPr="00F62C28">
        <w:rPr>
          <w:rFonts w:ascii="Times New Roman" w:hAnsi="Times New Roman"/>
          <w:lang w:val="nl-NL"/>
        </w:rPr>
        <w:t xml:space="preserve">Tính: </w:t>
      </w:r>
    </w:p>
    <w:p w14:paraId="3CDAAFF0" w14:textId="77777777" w:rsidR="007F5920" w:rsidRPr="00F62C28" w:rsidRDefault="007F5920" w:rsidP="007F5920">
      <w:pPr>
        <w:jc w:val="both"/>
        <w:rPr>
          <w:rFonts w:ascii="Times New Roman" w:hAnsi="Times New Roman"/>
          <w:lang w:val="nl-NL"/>
        </w:rPr>
      </w:pPr>
      <w:r w:rsidRPr="00F62C28">
        <w:rPr>
          <w:rFonts w:ascii="Times New Roman" w:hAnsi="Times New Roman"/>
          <w:lang w:val="nl-NL"/>
        </w:rPr>
        <w:t>AB=OA+OB=4+2,5= 5.6(cm)</w:t>
      </w:r>
    </w:p>
    <w:p w14:paraId="2C9C5CAF" w14:textId="7C0F98A8" w:rsidR="007F5920" w:rsidRPr="00F62C28" w:rsidRDefault="007F5920" w:rsidP="007F5920">
      <w:pPr>
        <w:jc w:val="both"/>
        <w:rPr>
          <w:rFonts w:ascii="Times New Roman" w:hAnsi="Times New Roman"/>
          <w:lang w:val="nl-NL"/>
        </w:rPr>
      </w:pPr>
      <w:r w:rsidRPr="00F62C28">
        <w:rPr>
          <w:rFonts w:ascii="Times New Roman" w:hAnsi="Times New Roman"/>
          <w:noProof/>
          <w:position w:val="-14"/>
          <w:lang w:val="nl-NL"/>
        </w:rPr>
        <w:lastRenderedPageBreak/>
        <w:drawing>
          <wp:inline distT="0" distB="0" distL="0" distR="0" wp14:anchorId="756B00F3" wp14:editId="0A29AE47">
            <wp:extent cx="2148840" cy="266700"/>
            <wp:effectExtent l="0" t="0" r="0" b="0"/>
            <wp:docPr id="5120" name="Picture 5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884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9C7EE5" w14:textId="3394EF9E" w:rsidR="007F5920" w:rsidRPr="00F62C28" w:rsidRDefault="007F5920" w:rsidP="007F5920">
      <w:pPr>
        <w:jc w:val="both"/>
        <w:rPr>
          <w:rFonts w:ascii="Times New Roman" w:hAnsi="Times New Roman"/>
          <w:lang w:val="nl-NL"/>
        </w:rPr>
      </w:pPr>
      <w:r w:rsidRPr="00F62C28">
        <w:rPr>
          <w:rFonts w:ascii="Times New Roman" w:hAnsi="Times New Roman"/>
          <w:noProof/>
          <w:position w:val="-14"/>
          <w:lang w:val="nl-NL"/>
        </w:rPr>
        <w:drawing>
          <wp:inline distT="0" distB="0" distL="0" distR="0" wp14:anchorId="25106AEE" wp14:editId="0D4F3AF1">
            <wp:extent cx="1889760" cy="297180"/>
            <wp:effectExtent l="0" t="0" r="0" b="7620"/>
            <wp:docPr id="6143" name="Picture 6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BCB815" w14:textId="5FB04E27" w:rsidR="007F5920" w:rsidRPr="00F62C28" w:rsidRDefault="007F5920" w:rsidP="007F5920">
      <w:pPr>
        <w:jc w:val="both"/>
        <w:rPr>
          <w:rFonts w:ascii="Times New Roman" w:hAnsi="Times New Roman"/>
          <w:lang w:val="nl-NL"/>
        </w:rPr>
      </w:pPr>
      <w:r w:rsidRPr="00F62C28">
        <w:rPr>
          <w:rFonts w:ascii="Times New Roman" w:hAnsi="Times New Roman"/>
          <w:lang w:val="nl-NL"/>
        </w:rPr>
        <w:t xml:space="preserve">d) +) Gọi </w:t>
      </w:r>
      <w:r w:rsidRPr="00F62C28">
        <w:rPr>
          <w:rFonts w:ascii="Times New Roman" w:hAnsi="Times New Roman"/>
          <w:noProof/>
          <w:position w:val="-6"/>
          <w:lang w:val="nl-NL"/>
        </w:rPr>
        <w:drawing>
          <wp:inline distT="0" distB="0" distL="0" distR="0" wp14:anchorId="01E301A9" wp14:editId="60E8D7EB">
            <wp:extent cx="152400" cy="137160"/>
            <wp:effectExtent l="0" t="0" r="0" b="0"/>
            <wp:docPr id="6142" name="Picture 6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2C28">
        <w:rPr>
          <w:rFonts w:ascii="Times New Roman" w:hAnsi="Times New Roman"/>
          <w:lang w:val="nl-NL"/>
        </w:rPr>
        <w:t xml:space="preserve">  là góc tạo bởi (1) với trục 0x </w:t>
      </w:r>
    </w:p>
    <w:p w14:paraId="65EEF3DD" w14:textId="17C41DE5" w:rsidR="007F5920" w:rsidRPr="00F62C28" w:rsidRDefault="007F5920" w:rsidP="007F5920">
      <w:pPr>
        <w:jc w:val="both"/>
        <w:rPr>
          <w:rFonts w:ascii="Times New Roman" w:hAnsi="Times New Roman"/>
          <w:lang w:val="nl-NL"/>
        </w:rPr>
      </w:pPr>
      <w:r w:rsidRPr="00F62C28">
        <w:rPr>
          <w:rFonts w:ascii="Times New Roman" w:hAnsi="Times New Roman"/>
          <w:lang w:val="nl-NL"/>
        </w:rPr>
        <w:t>=&gt;tan</w:t>
      </w:r>
      <w:r w:rsidRPr="00F62C28">
        <w:rPr>
          <w:rFonts w:ascii="Times New Roman" w:hAnsi="Times New Roman"/>
          <w:noProof/>
          <w:position w:val="-6"/>
          <w:lang w:val="nl-NL"/>
        </w:rPr>
        <w:drawing>
          <wp:inline distT="0" distB="0" distL="0" distR="0" wp14:anchorId="7CC351A9" wp14:editId="367A9573">
            <wp:extent cx="152400" cy="137160"/>
            <wp:effectExtent l="0" t="0" r="0" b="0"/>
            <wp:docPr id="6141" name="Picture 6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2C28">
        <w:rPr>
          <w:rFonts w:ascii="Times New Roman" w:hAnsi="Times New Roman"/>
          <w:noProof/>
          <w:position w:val="-24"/>
          <w:lang w:val="nl-NL"/>
        </w:rPr>
        <w:drawing>
          <wp:inline distT="0" distB="0" distL="0" distR="0" wp14:anchorId="6C20B31C" wp14:editId="02067C73">
            <wp:extent cx="647700" cy="365760"/>
            <wp:effectExtent l="0" t="0" r="0" b="0"/>
            <wp:docPr id="6140" name="Picture 6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2C28">
        <w:rPr>
          <w:rFonts w:ascii="Times New Roman" w:hAnsi="Times New Roman"/>
          <w:lang w:val="nl-NL"/>
        </w:rPr>
        <w:t>=&gt;</w:t>
      </w:r>
      <w:r w:rsidRPr="00F62C28">
        <w:rPr>
          <w:rFonts w:ascii="Times New Roman" w:hAnsi="Times New Roman"/>
          <w:noProof/>
          <w:position w:val="-6"/>
          <w:lang w:val="nl-NL"/>
        </w:rPr>
        <w:drawing>
          <wp:inline distT="0" distB="0" distL="0" distR="0" wp14:anchorId="3D842D89" wp14:editId="0D87DA0E">
            <wp:extent cx="152400" cy="137160"/>
            <wp:effectExtent l="0" t="0" r="0" b="0"/>
            <wp:docPr id="6139" name="Picture 6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2C28">
        <w:rPr>
          <w:rFonts w:ascii="Times New Roman" w:hAnsi="Times New Roman"/>
          <w:lang w:val="nl-NL"/>
        </w:rPr>
        <w:sym w:font="Symbol" w:char="F0BB"/>
      </w:r>
      <w:r w:rsidRPr="00F62C28">
        <w:rPr>
          <w:rFonts w:ascii="Times New Roman" w:hAnsi="Times New Roman"/>
          <w:lang w:val="nl-NL"/>
        </w:rPr>
        <w:t>26</w:t>
      </w:r>
      <w:r w:rsidRPr="00F62C28">
        <w:rPr>
          <w:rFonts w:ascii="Times New Roman" w:hAnsi="Times New Roman"/>
          <w:vertAlign w:val="superscript"/>
          <w:lang w:val="nl-NL"/>
        </w:rPr>
        <w:t>0</w:t>
      </w:r>
      <w:r w:rsidRPr="00F62C28">
        <w:rPr>
          <w:rFonts w:ascii="Times New Roman" w:hAnsi="Times New Roman"/>
          <w:lang w:val="nl-NL"/>
        </w:rPr>
        <w:t xml:space="preserve">34'  </w:t>
      </w:r>
    </w:p>
    <w:p w14:paraId="1B0E5741" w14:textId="3F25BAA1" w:rsidR="007F5920" w:rsidRPr="00F62C28" w:rsidRDefault="007F5920" w:rsidP="007F5920">
      <w:pPr>
        <w:jc w:val="both"/>
        <w:rPr>
          <w:rFonts w:ascii="Times New Roman" w:hAnsi="Times New Roman"/>
          <w:lang w:val="nl-NL"/>
        </w:rPr>
      </w:pPr>
      <w:r w:rsidRPr="00F62C28">
        <w:rPr>
          <w:rFonts w:ascii="Times New Roman" w:hAnsi="Times New Roman"/>
          <w:lang w:val="nl-NL"/>
        </w:rPr>
        <w:t xml:space="preserve"> +) Gọi </w:t>
      </w:r>
      <w:r w:rsidRPr="00F62C28">
        <w:rPr>
          <w:rFonts w:ascii="Times New Roman" w:hAnsi="Times New Roman"/>
          <w:noProof/>
          <w:position w:val="-10"/>
          <w:lang w:val="nl-NL"/>
        </w:rPr>
        <w:drawing>
          <wp:inline distT="0" distB="0" distL="0" distR="0" wp14:anchorId="12D3BE0F" wp14:editId="77C0EBDF">
            <wp:extent cx="91440" cy="175260"/>
            <wp:effectExtent l="0" t="0" r="3810" b="0"/>
            <wp:docPr id="6138" name="Picture 6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2C28">
        <w:rPr>
          <w:rFonts w:ascii="Times New Roman" w:hAnsi="Times New Roman"/>
          <w:lang w:val="nl-NL"/>
        </w:rPr>
        <w:t xml:space="preserve"> là góc tạo bởi đường thẳng (2) với trục 0x</w:t>
      </w:r>
    </w:p>
    <w:p w14:paraId="103616A8" w14:textId="5E80AC77" w:rsidR="007F5920" w:rsidRPr="00F62C28" w:rsidRDefault="007F5920" w:rsidP="007F5920">
      <w:pPr>
        <w:jc w:val="both"/>
        <w:rPr>
          <w:rFonts w:ascii="Times New Roman" w:hAnsi="Times New Roman"/>
          <w:lang w:val="nl-NL"/>
        </w:rPr>
      </w:pPr>
      <w:r w:rsidRPr="00F62C28">
        <w:rPr>
          <w:rFonts w:ascii="Times New Roman" w:hAnsi="Times New Roman"/>
          <w:lang w:val="nl-NL"/>
        </w:rPr>
        <w:t xml:space="preserve"> =&gt;tan </w:t>
      </w:r>
      <w:r w:rsidRPr="00F62C28">
        <w:rPr>
          <w:rFonts w:ascii="Times New Roman" w:hAnsi="Times New Roman"/>
          <w:noProof/>
          <w:position w:val="-28"/>
          <w:lang w:val="nl-NL"/>
        </w:rPr>
        <w:drawing>
          <wp:inline distT="0" distB="0" distL="0" distR="0" wp14:anchorId="602EFE65" wp14:editId="0D5DB1F5">
            <wp:extent cx="739140" cy="365760"/>
            <wp:effectExtent l="0" t="0" r="3810" b="0"/>
            <wp:docPr id="6137" name="Picture 6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14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33B31B" w14:textId="60CDEA0C" w:rsidR="007F5920" w:rsidRPr="00F62C28" w:rsidRDefault="0033483A" w:rsidP="007F5920">
      <w:pPr>
        <w:rPr>
          <w:rFonts w:ascii="Times New Roman" w:hAnsi="Times New Roman"/>
          <w:vertAlign w:val="superscript"/>
          <w:lang w:val="nl-NL"/>
        </w:rPr>
      </w:pPr>
      <w:r w:rsidRPr="00F62C28">
        <w:rPr>
          <w:rFonts w:ascii="Times New Roman" w:hAnsi="Times New Roman"/>
        </w:rPr>
        <w:pict w14:anchorId="704D4E9E">
          <v:shape id="Picture 6136" o:spid="_x0000_i1026" type="#_x0000_t75" style="width:14pt;height:14pt;visibility:visible;mso-wrap-style:square">
            <v:imagedata r:id="rId107" o:title=""/>
          </v:shape>
        </w:pict>
      </w:r>
      <w:r w:rsidR="007F5920" w:rsidRPr="00F62C28">
        <w:rPr>
          <w:rFonts w:ascii="Times New Roman" w:hAnsi="Times New Roman"/>
          <w:noProof/>
          <w:position w:val="-10"/>
          <w:lang w:val="nl-NL"/>
        </w:rPr>
        <w:drawing>
          <wp:inline distT="0" distB="0" distL="0" distR="0" wp14:anchorId="546429F9" wp14:editId="7F3AE41A">
            <wp:extent cx="91440" cy="175260"/>
            <wp:effectExtent l="0" t="0" r="3810" b="0"/>
            <wp:docPr id="6135" name="Picture 6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F5920" w:rsidRPr="00F62C28">
        <w:rPr>
          <w:rFonts w:ascii="Times New Roman" w:hAnsi="Times New Roman"/>
          <w:lang w:val="nl-NL"/>
        </w:rPr>
        <w:sym w:font="Symbol" w:char="F0BB"/>
      </w:r>
      <w:r w:rsidR="007F5920" w:rsidRPr="00F62C28">
        <w:rPr>
          <w:rFonts w:ascii="Times New Roman" w:hAnsi="Times New Roman"/>
          <w:lang w:val="nl-NL"/>
        </w:rPr>
        <w:t xml:space="preserve"> 116</w:t>
      </w:r>
      <w:r w:rsidR="007F5920" w:rsidRPr="00F62C28">
        <w:rPr>
          <w:rFonts w:ascii="Times New Roman" w:hAnsi="Times New Roman"/>
          <w:vertAlign w:val="superscript"/>
          <w:lang w:val="nl-NL"/>
        </w:rPr>
        <w:t>0</w:t>
      </w:r>
      <w:r w:rsidR="007F5920" w:rsidRPr="00F62C28">
        <w:rPr>
          <w:rFonts w:ascii="Times New Roman" w:hAnsi="Times New Roman"/>
          <w:lang w:val="nl-NL"/>
        </w:rPr>
        <w:t>34</w:t>
      </w:r>
      <w:r w:rsidR="007F5920" w:rsidRPr="00F62C28">
        <w:rPr>
          <w:rFonts w:ascii="Times New Roman" w:hAnsi="Times New Roman"/>
          <w:vertAlign w:val="superscript"/>
          <w:lang w:val="nl-NL"/>
        </w:rPr>
        <w:t xml:space="preserve">'  </w:t>
      </w:r>
    </w:p>
    <w:p w14:paraId="3A0CFAD8" w14:textId="4850B2DA" w:rsidR="007F5920" w:rsidRDefault="007F5920" w:rsidP="00A441FC">
      <w:pPr>
        <w:jc w:val="center"/>
        <w:rPr>
          <w:rFonts w:ascii="Times New Roman" w:hAnsi="Times New Roman"/>
        </w:rPr>
      </w:pPr>
    </w:p>
    <w:p w14:paraId="5AEA43A3" w14:textId="6831BA60" w:rsidR="00AC13BB" w:rsidRDefault="00AC13BB" w:rsidP="00A441FC">
      <w:pPr>
        <w:jc w:val="center"/>
        <w:rPr>
          <w:rFonts w:ascii="Times New Roman" w:hAnsi="Times New Roman"/>
        </w:rPr>
      </w:pPr>
    </w:p>
    <w:p w14:paraId="56C7DFDF" w14:textId="77777777" w:rsidR="00AC13BB" w:rsidRPr="00F62C28" w:rsidRDefault="00AC13BB" w:rsidP="00AC13BB">
      <w:pPr>
        <w:rPr>
          <w:rFonts w:ascii="Times New Roman" w:hAnsi="Times New Roman"/>
        </w:rPr>
      </w:pPr>
    </w:p>
    <w:p w14:paraId="484EF590" w14:textId="4152FF4A" w:rsidR="00A441FC" w:rsidRPr="00F62C28" w:rsidRDefault="00A441FC" w:rsidP="00A441FC">
      <w:pPr>
        <w:pStyle w:val="ListParagraph"/>
        <w:numPr>
          <w:ilvl w:val="0"/>
          <w:numId w:val="2"/>
        </w:numPr>
        <w:jc w:val="center"/>
        <w:rPr>
          <w:rFonts w:ascii="Times New Roman" w:hAnsi="Times New Roman"/>
          <w:b/>
          <w:bCs/>
        </w:rPr>
      </w:pPr>
      <w:r w:rsidRPr="00F62C28">
        <w:rPr>
          <w:rFonts w:ascii="Times New Roman" w:hAnsi="Times New Roman"/>
          <w:b/>
          <w:bCs/>
        </w:rPr>
        <w:t xml:space="preserve">PHẦN HÌNH HỌC  </w:t>
      </w:r>
    </w:p>
    <w:p w14:paraId="2818845D" w14:textId="31EE2DA1" w:rsidR="00A441FC" w:rsidRPr="00F62C28" w:rsidRDefault="00AC13BB" w:rsidP="00A441FC">
      <w:pPr>
        <w:pStyle w:val="ListParagraph"/>
        <w:jc w:val="center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TUẦN 9</w:t>
      </w:r>
    </w:p>
    <w:p w14:paraId="18054F8B" w14:textId="77777777" w:rsidR="00A441FC" w:rsidRPr="00F62C28" w:rsidRDefault="00A441FC" w:rsidP="00A441FC">
      <w:pPr>
        <w:jc w:val="center"/>
        <w:rPr>
          <w:rFonts w:ascii="Times New Roman" w:hAnsi="Times New Roman"/>
          <w:b/>
          <w:caps/>
          <w:lang w:val="es-ES"/>
        </w:rPr>
      </w:pPr>
      <w:r w:rsidRPr="00F62C28">
        <w:rPr>
          <w:rFonts w:ascii="Times New Roman" w:hAnsi="Times New Roman"/>
          <w:b/>
          <w:i/>
          <w:lang w:val="es-ES"/>
        </w:rPr>
        <w:t>Chương II</w:t>
      </w:r>
      <w:r w:rsidRPr="00F62C28">
        <w:rPr>
          <w:rFonts w:ascii="Times New Roman" w:hAnsi="Times New Roman"/>
          <w:b/>
          <w:caps/>
          <w:lang w:val="es-ES"/>
        </w:rPr>
        <w:t>:  ĐƯỜNG TRÒN</w:t>
      </w:r>
    </w:p>
    <w:p w14:paraId="1EC939A0" w14:textId="373538F5" w:rsidR="00A441FC" w:rsidRPr="00F62C28" w:rsidRDefault="00A441FC" w:rsidP="00A441FC">
      <w:pPr>
        <w:jc w:val="center"/>
        <w:rPr>
          <w:rFonts w:ascii="Times New Roman" w:hAnsi="Times New Roman"/>
          <w:b/>
          <w:bCs/>
          <w:lang w:val="es-ES"/>
        </w:rPr>
      </w:pPr>
      <w:r w:rsidRPr="00F62C28">
        <w:rPr>
          <w:rFonts w:ascii="Times New Roman" w:hAnsi="Times New Roman"/>
          <w:b/>
          <w:bCs/>
          <w:lang w:val="es-ES"/>
        </w:rPr>
        <w:t>SỰ XÁC ĐỊNH ĐƯỜNG TRÒN</w:t>
      </w:r>
    </w:p>
    <w:p w14:paraId="28B47675" w14:textId="77777777" w:rsidR="00A441FC" w:rsidRPr="00F62C28" w:rsidRDefault="00A441FC" w:rsidP="00A441FC">
      <w:pPr>
        <w:jc w:val="center"/>
        <w:rPr>
          <w:rFonts w:ascii="Times New Roman" w:hAnsi="Times New Roman"/>
          <w:b/>
          <w:lang w:val="es-ES"/>
        </w:rPr>
      </w:pPr>
      <w:r w:rsidRPr="00F62C28">
        <w:rPr>
          <w:rFonts w:ascii="Times New Roman" w:hAnsi="Times New Roman"/>
          <w:b/>
          <w:bCs/>
          <w:lang w:val="es-ES"/>
        </w:rPr>
        <w:t>TÍNH CHẤT ĐỐI XỨNG CỦA ĐƯỜNG TRÒN</w:t>
      </w:r>
    </w:p>
    <w:p w14:paraId="7BD4528A" w14:textId="42FA3F15" w:rsidR="00A441FC" w:rsidRPr="00F62C28" w:rsidRDefault="00A441FC" w:rsidP="00A441FC">
      <w:pPr>
        <w:pStyle w:val="ListParagraph"/>
        <w:jc w:val="center"/>
        <w:rPr>
          <w:rFonts w:ascii="Times New Roman" w:hAnsi="Times New Roman"/>
          <w:b/>
          <w:bCs/>
        </w:rPr>
      </w:pPr>
    </w:p>
    <w:p w14:paraId="34F3CB59" w14:textId="77777777" w:rsidR="008554F8" w:rsidRPr="00F62C28" w:rsidRDefault="008554F8" w:rsidP="008554F8">
      <w:pPr>
        <w:jc w:val="both"/>
        <w:rPr>
          <w:rFonts w:ascii="Times New Roman" w:hAnsi="Times New Roman"/>
          <w:lang w:val="pl-PL"/>
        </w:rPr>
      </w:pPr>
      <w:r w:rsidRPr="00F62C28">
        <w:rPr>
          <w:rFonts w:ascii="Times New Roman" w:hAnsi="Times New Roman"/>
          <w:b/>
          <w:lang w:val="pl-PL"/>
        </w:rPr>
        <w:t>1.</w:t>
      </w:r>
      <w:r w:rsidRPr="00F62C28">
        <w:rPr>
          <w:rFonts w:ascii="Times New Roman" w:hAnsi="Times New Roman"/>
          <w:b/>
          <w:bCs/>
          <w:lang w:val="pl-PL"/>
        </w:rPr>
        <w:t>Nhắc lại về đường tròn</w:t>
      </w:r>
    </w:p>
    <w:p w14:paraId="07CCEA61" w14:textId="77777777" w:rsidR="008554F8" w:rsidRPr="00F62C28" w:rsidRDefault="008554F8" w:rsidP="008554F8">
      <w:pPr>
        <w:jc w:val="both"/>
        <w:rPr>
          <w:rFonts w:ascii="Times New Roman" w:hAnsi="Times New Roman"/>
          <w:lang w:val="pl-PL"/>
        </w:rPr>
      </w:pPr>
    </w:p>
    <w:p w14:paraId="5B4844EF" w14:textId="77777777" w:rsidR="008554F8" w:rsidRPr="00F62C28" w:rsidRDefault="008554F8" w:rsidP="008554F8">
      <w:pPr>
        <w:jc w:val="both"/>
        <w:rPr>
          <w:rFonts w:ascii="Times New Roman" w:hAnsi="Times New Roman"/>
          <w:lang w:val="pl-PL"/>
        </w:rPr>
      </w:pPr>
    </w:p>
    <w:p w14:paraId="7E89596A" w14:textId="3A8147F3" w:rsidR="008554F8" w:rsidRPr="00F62C28" w:rsidRDefault="008554F8" w:rsidP="008554F8">
      <w:pPr>
        <w:jc w:val="center"/>
        <w:rPr>
          <w:rFonts w:ascii="Times New Roman" w:hAnsi="Times New Roman"/>
          <w:lang w:val="pl-PL"/>
        </w:rPr>
      </w:pPr>
      <w:r w:rsidRPr="00F62C28">
        <w:rPr>
          <w:rFonts w:ascii="Times New Roman" w:hAnsi="Times New Roman"/>
          <w:noProof/>
        </w:rPr>
        <w:drawing>
          <wp:inline distT="0" distB="0" distL="0" distR="0" wp14:anchorId="4DA6AA76" wp14:editId="4138C8EF">
            <wp:extent cx="876300" cy="861060"/>
            <wp:effectExtent l="0" t="0" r="0" b="0"/>
            <wp:docPr id="6147" name="Picture 6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86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383A7B" w14:textId="77777777" w:rsidR="008554F8" w:rsidRPr="00F62C28" w:rsidRDefault="008554F8" w:rsidP="008554F8">
      <w:pPr>
        <w:jc w:val="both"/>
        <w:rPr>
          <w:rFonts w:ascii="Times New Roman" w:hAnsi="Times New Roman"/>
          <w:lang w:val="pt-BR"/>
        </w:rPr>
      </w:pPr>
    </w:p>
    <w:p w14:paraId="66286E01" w14:textId="77777777" w:rsidR="008554F8" w:rsidRPr="00F62C28" w:rsidRDefault="008554F8" w:rsidP="008554F8">
      <w:pPr>
        <w:jc w:val="both"/>
        <w:rPr>
          <w:rFonts w:ascii="Times New Roman" w:hAnsi="Times New Roman"/>
          <w:lang w:val="pt-BR"/>
        </w:rPr>
      </w:pPr>
      <w:r w:rsidRPr="00F62C28">
        <w:rPr>
          <w:rFonts w:ascii="Times New Roman" w:hAnsi="Times New Roman"/>
          <w:lang w:val="pt-BR"/>
        </w:rPr>
        <w:t xml:space="preserve">- Ký hiệu (O ; R) hay (O) </w:t>
      </w:r>
    </w:p>
    <w:p w14:paraId="3810F6CD" w14:textId="77777777" w:rsidR="008554F8" w:rsidRPr="00F62C28" w:rsidRDefault="008554F8" w:rsidP="008554F8">
      <w:pPr>
        <w:jc w:val="both"/>
        <w:rPr>
          <w:rFonts w:ascii="Times New Roman" w:hAnsi="Times New Roman"/>
          <w:lang w:val="pt-BR"/>
        </w:rPr>
      </w:pPr>
    </w:p>
    <w:p w14:paraId="7DD8F986" w14:textId="77777777" w:rsidR="008554F8" w:rsidRPr="00F62C28" w:rsidRDefault="008554F8" w:rsidP="008554F8">
      <w:pPr>
        <w:jc w:val="both"/>
        <w:rPr>
          <w:rFonts w:ascii="Times New Roman" w:hAnsi="Times New Roman"/>
          <w:lang w:val="pt-BR"/>
        </w:rPr>
      </w:pPr>
    </w:p>
    <w:p w14:paraId="07E98ED5" w14:textId="77777777" w:rsidR="008554F8" w:rsidRPr="00F62C28" w:rsidRDefault="008554F8" w:rsidP="008554F8">
      <w:pPr>
        <w:jc w:val="both"/>
        <w:rPr>
          <w:rFonts w:ascii="Times New Roman" w:hAnsi="Times New Roman"/>
          <w:lang w:val="pt-BR"/>
        </w:rPr>
      </w:pPr>
      <w:r w:rsidRPr="00F62C28">
        <w:rPr>
          <w:rFonts w:ascii="Times New Roman" w:hAnsi="Times New Roman"/>
          <w:lang w:val="pt-BR"/>
        </w:rPr>
        <w:t>- Vị trí tương đối giữa 1 điểm và 1 đường tròn :</w:t>
      </w:r>
    </w:p>
    <w:p w14:paraId="26192C51" w14:textId="77777777" w:rsidR="008554F8" w:rsidRPr="00F62C28" w:rsidRDefault="008554F8" w:rsidP="008554F8">
      <w:pPr>
        <w:jc w:val="both"/>
        <w:rPr>
          <w:rFonts w:ascii="Times New Roman" w:hAnsi="Times New Roman"/>
          <w:lang w:val="pt-BR"/>
        </w:rPr>
      </w:pPr>
      <w:r w:rsidRPr="00F62C28">
        <w:rPr>
          <w:rFonts w:ascii="Times New Roman" w:hAnsi="Times New Roman"/>
          <w:lang w:val="pt-BR"/>
        </w:rPr>
        <w:t>M nằm ngoài (O;R)</w:t>
      </w:r>
      <w:r w:rsidRPr="00F62C28">
        <w:rPr>
          <w:rFonts w:ascii="Times New Roman" w:hAnsi="Times New Roman"/>
          <w:position w:val="-6"/>
          <w:lang w:val="pt-BR"/>
        </w:rPr>
        <w:object w:dxaOrig="340" w:dyaOrig="240" w14:anchorId="0DE6459D">
          <v:shape id="_x0000_i1027" type="#_x0000_t75" style="width:18pt;height:12pt" o:ole="">
            <v:imagedata r:id="rId109" o:title=""/>
          </v:shape>
          <o:OLEObject Type="Embed" ProgID="Equation.3" ShapeID="_x0000_i1027" DrawAspect="Content" ObjectID="_1698000618" r:id="rId110"/>
        </w:object>
      </w:r>
      <w:r w:rsidRPr="00F62C28">
        <w:rPr>
          <w:rFonts w:ascii="Times New Roman" w:hAnsi="Times New Roman"/>
          <w:lang w:val="pt-BR"/>
        </w:rPr>
        <w:t>OM &gt; R</w:t>
      </w:r>
    </w:p>
    <w:p w14:paraId="2EC5D5FA" w14:textId="77777777" w:rsidR="008554F8" w:rsidRPr="00F62C28" w:rsidRDefault="008554F8" w:rsidP="008554F8">
      <w:pPr>
        <w:jc w:val="both"/>
        <w:rPr>
          <w:rFonts w:ascii="Times New Roman" w:hAnsi="Times New Roman"/>
          <w:lang w:val="pt-BR"/>
        </w:rPr>
      </w:pPr>
      <w:r w:rsidRPr="00F62C28">
        <w:rPr>
          <w:rFonts w:ascii="Times New Roman" w:hAnsi="Times New Roman"/>
          <w:lang w:val="pt-BR"/>
        </w:rPr>
        <w:t xml:space="preserve">M nằm trên (O; R) </w:t>
      </w:r>
      <w:r w:rsidRPr="00F62C28">
        <w:rPr>
          <w:rFonts w:ascii="Times New Roman" w:hAnsi="Times New Roman"/>
          <w:position w:val="-6"/>
          <w:lang w:val="pt-BR"/>
        </w:rPr>
        <w:object w:dxaOrig="340" w:dyaOrig="240" w14:anchorId="56095C38">
          <v:shape id="_x0000_i1028" type="#_x0000_t75" style="width:18pt;height:12pt" o:ole="">
            <v:imagedata r:id="rId111" o:title=""/>
          </v:shape>
          <o:OLEObject Type="Embed" ProgID="Equation.3" ShapeID="_x0000_i1028" DrawAspect="Content" ObjectID="_1698000619" r:id="rId112"/>
        </w:object>
      </w:r>
      <w:r w:rsidRPr="00F62C28">
        <w:rPr>
          <w:rFonts w:ascii="Times New Roman" w:hAnsi="Times New Roman"/>
          <w:lang w:val="pt-BR"/>
        </w:rPr>
        <w:t xml:space="preserve"> OM = R </w:t>
      </w:r>
    </w:p>
    <w:p w14:paraId="76AE9449" w14:textId="77777777" w:rsidR="008554F8" w:rsidRPr="00F62C28" w:rsidRDefault="008554F8" w:rsidP="008554F8">
      <w:pPr>
        <w:jc w:val="both"/>
        <w:rPr>
          <w:rFonts w:ascii="Times New Roman" w:hAnsi="Times New Roman"/>
          <w:lang w:val="pt-BR"/>
        </w:rPr>
      </w:pPr>
      <w:r w:rsidRPr="00F62C28">
        <w:rPr>
          <w:rFonts w:ascii="Times New Roman" w:hAnsi="Times New Roman"/>
          <w:lang w:val="pt-BR"/>
        </w:rPr>
        <w:t>M nằm trong (O; R)</w:t>
      </w:r>
      <w:r w:rsidRPr="00F62C28">
        <w:rPr>
          <w:rFonts w:ascii="Times New Roman" w:hAnsi="Times New Roman"/>
          <w:position w:val="-6"/>
          <w:lang w:val="pt-BR"/>
        </w:rPr>
        <w:object w:dxaOrig="340" w:dyaOrig="240" w14:anchorId="4023B56C">
          <v:shape id="_x0000_i1029" type="#_x0000_t75" style="width:18pt;height:12pt" o:ole="">
            <v:imagedata r:id="rId111" o:title=""/>
          </v:shape>
          <o:OLEObject Type="Embed" ProgID="Equation.3" ShapeID="_x0000_i1029" DrawAspect="Content" ObjectID="_1698000620" r:id="rId113"/>
        </w:object>
      </w:r>
      <w:r w:rsidRPr="00F62C28">
        <w:rPr>
          <w:rFonts w:ascii="Times New Roman" w:hAnsi="Times New Roman"/>
          <w:lang w:val="pt-BR"/>
        </w:rPr>
        <w:t>OM &lt; R</w:t>
      </w:r>
    </w:p>
    <w:p w14:paraId="227BA4C4" w14:textId="77777777" w:rsidR="008554F8" w:rsidRPr="00F62C28" w:rsidRDefault="008554F8" w:rsidP="008554F8">
      <w:pPr>
        <w:jc w:val="both"/>
        <w:rPr>
          <w:rFonts w:ascii="Times New Roman" w:hAnsi="Times New Roman"/>
          <w:lang w:val="pt-BR"/>
        </w:rPr>
      </w:pPr>
    </w:p>
    <w:p w14:paraId="5266D8AF" w14:textId="77777777" w:rsidR="008554F8" w:rsidRPr="00F62C28" w:rsidRDefault="008554F8" w:rsidP="008554F8">
      <w:pPr>
        <w:jc w:val="both"/>
        <w:rPr>
          <w:rFonts w:ascii="Times New Roman" w:hAnsi="Times New Roman"/>
        </w:rPr>
      </w:pPr>
      <w:r w:rsidRPr="00F62C28">
        <w:rPr>
          <w:rFonts w:ascii="Times New Roman" w:hAnsi="Times New Roman"/>
          <w:b/>
          <w:lang w:val="es-ES"/>
        </w:rPr>
        <w:t>2</w:t>
      </w:r>
      <w:r w:rsidRPr="00F62C28">
        <w:rPr>
          <w:rFonts w:ascii="Times New Roman" w:hAnsi="Times New Roman"/>
          <w:b/>
          <w:i/>
          <w:lang w:val="es-ES"/>
        </w:rPr>
        <w:t xml:space="preserve">. </w:t>
      </w:r>
      <w:r w:rsidRPr="00F62C28">
        <w:rPr>
          <w:rFonts w:ascii="Times New Roman" w:hAnsi="Times New Roman"/>
          <w:b/>
          <w:bCs/>
          <w:lang w:val="es-ES"/>
        </w:rPr>
        <w:t>Cách xác định đường tròn</w:t>
      </w:r>
    </w:p>
    <w:p w14:paraId="4E93978D" w14:textId="77777777" w:rsidR="008554F8" w:rsidRPr="00F62C28" w:rsidRDefault="008554F8" w:rsidP="008554F8">
      <w:pPr>
        <w:jc w:val="both"/>
        <w:rPr>
          <w:rFonts w:ascii="Times New Roman" w:hAnsi="Times New Roman"/>
        </w:rPr>
      </w:pPr>
      <w:r w:rsidRPr="00F62C28">
        <w:rPr>
          <w:rFonts w:ascii="Times New Roman" w:hAnsi="Times New Roman"/>
          <w:b/>
          <w:bCs/>
        </w:rPr>
        <w:t>?2</w:t>
      </w:r>
    </w:p>
    <w:p w14:paraId="0F29DE3B" w14:textId="193369C2" w:rsidR="008554F8" w:rsidRPr="00F62C28" w:rsidRDefault="008554F8" w:rsidP="008554F8">
      <w:pPr>
        <w:jc w:val="both"/>
        <w:rPr>
          <w:rFonts w:ascii="Times New Roman" w:hAnsi="Times New Roman"/>
        </w:rPr>
      </w:pPr>
      <w:r w:rsidRPr="00F62C28">
        <w:rPr>
          <w:rFonts w:ascii="Times New Roman" w:hAnsi="Times New Roman"/>
          <w:noProof/>
        </w:rPr>
        <w:drawing>
          <wp:inline distT="0" distB="0" distL="0" distR="0" wp14:anchorId="675F69B3" wp14:editId="1EFE3491">
            <wp:extent cx="1760220" cy="1089660"/>
            <wp:effectExtent l="0" t="0" r="0" b="0"/>
            <wp:docPr id="6148" name="Picture 6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220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3F4763" w14:textId="77777777" w:rsidR="008554F8" w:rsidRPr="00F62C28" w:rsidRDefault="008554F8" w:rsidP="008554F8">
      <w:pPr>
        <w:jc w:val="both"/>
        <w:rPr>
          <w:rFonts w:ascii="Times New Roman" w:hAnsi="Times New Roman"/>
          <w:lang w:val="es-ES"/>
        </w:rPr>
      </w:pPr>
      <w:r w:rsidRPr="00F62C28">
        <w:rPr>
          <w:rFonts w:ascii="Times New Roman" w:hAnsi="Times New Roman"/>
          <w:lang w:val="es-ES"/>
        </w:rPr>
        <w:t xml:space="preserve">Qua 2 điểm phân biệt A, B cho trước ta vẽ được vô số đường tròn, tâm nằm trên đường trung trực của AB </w:t>
      </w:r>
    </w:p>
    <w:p w14:paraId="1AA28585" w14:textId="77777777" w:rsidR="008554F8" w:rsidRPr="00F62C28" w:rsidRDefault="008554F8" w:rsidP="008554F8">
      <w:pPr>
        <w:jc w:val="both"/>
        <w:rPr>
          <w:rFonts w:ascii="Times New Roman" w:hAnsi="Times New Roman"/>
          <w:b/>
          <w:bCs/>
        </w:rPr>
      </w:pPr>
    </w:p>
    <w:p w14:paraId="67E91003" w14:textId="77777777" w:rsidR="008554F8" w:rsidRPr="00F62C28" w:rsidRDefault="008554F8" w:rsidP="008554F8">
      <w:pPr>
        <w:jc w:val="both"/>
        <w:rPr>
          <w:rFonts w:ascii="Times New Roman" w:hAnsi="Times New Roman"/>
          <w:b/>
          <w:bCs/>
        </w:rPr>
      </w:pPr>
    </w:p>
    <w:p w14:paraId="731834FA" w14:textId="77777777" w:rsidR="008554F8" w:rsidRPr="00F62C28" w:rsidRDefault="008554F8" w:rsidP="008554F8">
      <w:pPr>
        <w:jc w:val="both"/>
        <w:rPr>
          <w:rFonts w:ascii="Times New Roman" w:hAnsi="Times New Roman"/>
        </w:rPr>
      </w:pPr>
      <w:r w:rsidRPr="00F62C28">
        <w:rPr>
          <w:rFonts w:ascii="Times New Roman" w:hAnsi="Times New Roman"/>
          <w:b/>
          <w:bCs/>
        </w:rPr>
        <w:t>?3</w:t>
      </w:r>
    </w:p>
    <w:p w14:paraId="1552E099" w14:textId="0F0BE191" w:rsidR="008554F8" w:rsidRPr="00F62C28" w:rsidRDefault="008554F8" w:rsidP="008554F8">
      <w:pPr>
        <w:rPr>
          <w:rFonts w:ascii="Times New Roman" w:hAnsi="Times New Roman"/>
          <w:b/>
          <w:bCs/>
        </w:rPr>
      </w:pPr>
      <w:r w:rsidRPr="00F62C28">
        <w:rPr>
          <w:rFonts w:ascii="Times New Roman" w:hAnsi="Times New Roman"/>
          <w:noProof/>
        </w:rPr>
        <w:drawing>
          <wp:inline distT="0" distB="0" distL="0" distR="0" wp14:anchorId="4577025D" wp14:editId="1AFEA5B0">
            <wp:extent cx="1074420" cy="1043940"/>
            <wp:effectExtent l="0" t="0" r="0" b="3810"/>
            <wp:docPr id="6149" name="Picture 6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2C28">
        <w:rPr>
          <w:rFonts w:ascii="Times New Roman" w:hAnsi="Times New Roman"/>
          <w:b/>
          <w:bCs/>
        </w:rPr>
        <w:t xml:space="preserve">     </w:t>
      </w:r>
    </w:p>
    <w:p w14:paraId="6C882B62" w14:textId="77777777" w:rsidR="008554F8" w:rsidRPr="00F62C28" w:rsidRDefault="008554F8" w:rsidP="008554F8">
      <w:pPr>
        <w:jc w:val="both"/>
        <w:rPr>
          <w:rFonts w:ascii="Times New Roman" w:hAnsi="Times New Roman"/>
        </w:rPr>
      </w:pPr>
      <w:r w:rsidRPr="00F62C28">
        <w:rPr>
          <w:rFonts w:ascii="Times New Roman" w:hAnsi="Times New Roman"/>
          <w:b/>
        </w:rPr>
        <w:t>*Kết luận</w:t>
      </w:r>
      <w:r w:rsidRPr="00F62C28">
        <w:rPr>
          <w:rFonts w:ascii="Times New Roman" w:hAnsi="Times New Roman"/>
        </w:rPr>
        <w:t xml:space="preserve"> :  SGK tr98</w:t>
      </w:r>
    </w:p>
    <w:p w14:paraId="3EF545D0" w14:textId="77777777" w:rsidR="008554F8" w:rsidRPr="00F62C28" w:rsidRDefault="008554F8" w:rsidP="008554F8">
      <w:pPr>
        <w:jc w:val="both"/>
        <w:rPr>
          <w:rFonts w:ascii="Times New Roman" w:hAnsi="Times New Roman"/>
          <w:b/>
        </w:rPr>
      </w:pPr>
    </w:p>
    <w:p w14:paraId="6284161A" w14:textId="77777777" w:rsidR="008554F8" w:rsidRPr="00F62C28" w:rsidRDefault="008554F8" w:rsidP="008554F8">
      <w:pPr>
        <w:jc w:val="both"/>
        <w:rPr>
          <w:rFonts w:ascii="Times New Roman" w:hAnsi="Times New Roman"/>
        </w:rPr>
      </w:pPr>
      <w:r w:rsidRPr="00F62C28">
        <w:rPr>
          <w:rFonts w:ascii="Times New Roman" w:hAnsi="Times New Roman"/>
          <w:b/>
        </w:rPr>
        <w:t>* Chú ý</w:t>
      </w:r>
      <w:r w:rsidRPr="00F62C28">
        <w:rPr>
          <w:rFonts w:ascii="Times New Roman" w:hAnsi="Times New Roman"/>
        </w:rPr>
        <w:t xml:space="preserve"> : SGK tr98</w:t>
      </w:r>
    </w:p>
    <w:p w14:paraId="0050BF9C" w14:textId="77777777" w:rsidR="008554F8" w:rsidRPr="00F62C28" w:rsidRDefault="008554F8" w:rsidP="008554F8">
      <w:pPr>
        <w:jc w:val="both"/>
        <w:rPr>
          <w:rFonts w:ascii="Times New Roman" w:hAnsi="Times New Roman"/>
        </w:rPr>
      </w:pPr>
    </w:p>
    <w:p w14:paraId="34D3872F" w14:textId="77777777" w:rsidR="008554F8" w:rsidRPr="00F62C28" w:rsidRDefault="008554F8" w:rsidP="008554F8">
      <w:pPr>
        <w:jc w:val="both"/>
        <w:rPr>
          <w:rFonts w:ascii="Times New Roman" w:hAnsi="Times New Roman"/>
        </w:rPr>
      </w:pPr>
    </w:p>
    <w:p w14:paraId="31F5E2CE" w14:textId="77777777" w:rsidR="008554F8" w:rsidRPr="00F62C28" w:rsidRDefault="008554F8" w:rsidP="008554F8">
      <w:pPr>
        <w:jc w:val="both"/>
        <w:rPr>
          <w:rFonts w:ascii="Times New Roman" w:hAnsi="Times New Roman"/>
        </w:rPr>
      </w:pPr>
    </w:p>
    <w:p w14:paraId="410ABAB3" w14:textId="77777777" w:rsidR="008554F8" w:rsidRPr="00F62C28" w:rsidRDefault="008554F8" w:rsidP="008554F8">
      <w:pPr>
        <w:jc w:val="both"/>
        <w:rPr>
          <w:rFonts w:ascii="Times New Roman" w:hAnsi="Times New Roman"/>
        </w:rPr>
      </w:pPr>
      <w:r w:rsidRPr="00F62C28">
        <w:rPr>
          <w:rFonts w:ascii="Times New Roman" w:hAnsi="Times New Roman"/>
          <w:b/>
        </w:rPr>
        <w:t>* Khái niệm đ/tr ngoại tiếp tam giác</w:t>
      </w:r>
      <w:r w:rsidRPr="00F62C28">
        <w:rPr>
          <w:rFonts w:ascii="Times New Roman" w:hAnsi="Times New Roman"/>
        </w:rPr>
        <w:t xml:space="preserve"> :   SGK tr99</w:t>
      </w:r>
    </w:p>
    <w:p w14:paraId="53A931E7" w14:textId="50227B51" w:rsidR="008554F8" w:rsidRPr="00F62C28" w:rsidRDefault="008554F8" w:rsidP="008554F8">
      <w:pPr>
        <w:jc w:val="both"/>
        <w:rPr>
          <w:rFonts w:ascii="Times New Roman" w:hAnsi="Times New Roman"/>
        </w:rPr>
      </w:pPr>
      <w:r w:rsidRPr="00F62C28">
        <w:rPr>
          <w:rFonts w:ascii="Times New Roman" w:hAnsi="Times New Roman"/>
          <w:noProof/>
        </w:rPr>
        <w:drawing>
          <wp:inline distT="0" distB="0" distL="0" distR="0" wp14:anchorId="7DA98CB6" wp14:editId="06965408">
            <wp:extent cx="906780" cy="914400"/>
            <wp:effectExtent l="0" t="0" r="7620" b="0"/>
            <wp:docPr id="6150" name="Picture 6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78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EC52B2" w14:textId="77777777" w:rsidR="008554F8" w:rsidRPr="00F62C28" w:rsidRDefault="008554F8" w:rsidP="008554F8">
      <w:pPr>
        <w:jc w:val="both"/>
        <w:rPr>
          <w:rFonts w:ascii="Times New Roman" w:hAnsi="Times New Roman"/>
        </w:rPr>
      </w:pPr>
    </w:p>
    <w:p w14:paraId="312D4018" w14:textId="77777777" w:rsidR="008554F8" w:rsidRPr="00F62C28" w:rsidRDefault="008554F8" w:rsidP="008554F8">
      <w:pPr>
        <w:jc w:val="both"/>
        <w:rPr>
          <w:rFonts w:ascii="Times New Roman" w:hAnsi="Times New Roman"/>
        </w:rPr>
      </w:pPr>
      <w:r w:rsidRPr="00F62C28">
        <w:rPr>
          <w:rFonts w:ascii="Times New Roman" w:hAnsi="Times New Roman"/>
        </w:rPr>
        <w:t>Đường tròn ngoại tiếp tam giác ABC</w:t>
      </w:r>
    </w:p>
    <w:p w14:paraId="55D935A4" w14:textId="45AE6EB9" w:rsidR="008554F8" w:rsidRPr="00F62C28" w:rsidRDefault="008554F8" w:rsidP="008554F8">
      <w:pPr>
        <w:rPr>
          <w:rFonts w:ascii="Times New Roman" w:hAnsi="Times New Roman"/>
        </w:rPr>
      </w:pPr>
      <w:r w:rsidRPr="00F62C28">
        <w:rPr>
          <w:rFonts w:ascii="Times New Roman" w:hAnsi="Times New Roman"/>
        </w:rPr>
        <w:t xml:space="preserve">Tam giác ABC nội tiếp đường tròn </w:t>
      </w:r>
    </w:p>
    <w:p w14:paraId="0C63D542" w14:textId="77777777" w:rsidR="008554F8" w:rsidRPr="00F62C28" w:rsidRDefault="008554F8" w:rsidP="008554F8">
      <w:pPr>
        <w:jc w:val="both"/>
        <w:rPr>
          <w:rFonts w:ascii="Times New Roman" w:hAnsi="Times New Roman"/>
          <w:b/>
          <w:bCs/>
          <w:lang w:val="pt-BR"/>
        </w:rPr>
      </w:pPr>
      <w:r w:rsidRPr="00F62C28">
        <w:rPr>
          <w:rFonts w:ascii="Times New Roman" w:hAnsi="Times New Roman"/>
          <w:b/>
          <w:bCs/>
          <w:lang w:val="pt-BR"/>
        </w:rPr>
        <w:t>?4</w:t>
      </w:r>
    </w:p>
    <w:p w14:paraId="6CF90796" w14:textId="68A257C0" w:rsidR="008554F8" w:rsidRPr="00F62C28" w:rsidRDefault="008554F8" w:rsidP="008554F8">
      <w:pPr>
        <w:rPr>
          <w:rFonts w:ascii="Times New Roman" w:hAnsi="Times New Roman"/>
          <w:lang w:val="pt-BR"/>
        </w:rPr>
      </w:pPr>
      <w:r w:rsidRPr="00F62C28">
        <w:rPr>
          <w:rFonts w:ascii="Times New Roman" w:hAnsi="Times New Roman"/>
          <w:noProof/>
        </w:rPr>
        <w:drawing>
          <wp:inline distT="0" distB="0" distL="0" distR="0" wp14:anchorId="1D66D0C5" wp14:editId="7F90949D">
            <wp:extent cx="1524000" cy="1257300"/>
            <wp:effectExtent l="0" t="0" r="0" b="0"/>
            <wp:docPr id="6151" name="Picture 6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A4F1B1" w14:textId="77777777" w:rsidR="008554F8" w:rsidRPr="00F62C28" w:rsidRDefault="008554F8" w:rsidP="008554F8">
      <w:pPr>
        <w:rPr>
          <w:rFonts w:ascii="Times New Roman" w:hAnsi="Times New Roman"/>
          <w:lang w:val="pt-BR"/>
        </w:rPr>
      </w:pPr>
      <w:r w:rsidRPr="00F62C28">
        <w:rPr>
          <w:rFonts w:ascii="Times New Roman" w:hAnsi="Times New Roman"/>
          <w:lang w:val="pt-BR"/>
        </w:rPr>
        <w:t xml:space="preserve">Ta có </w:t>
      </w:r>
    </w:p>
    <w:p w14:paraId="5AD8D1DD" w14:textId="77777777" w:rsidR="008554F8" w:rsidRPr="00F62C28" w:rsidRDefault="008554F8" w:rsidP="008554F8">
      <w:pPr>
        <w:rPr>
          <w:rFonts w:ascii="Times New Roman" w:hAnsi="Times New Roman"/>
          <w:lang w:val="pt-BR"/>
        </w:rPr>
      </w:pPr>
      <w:r w:rsidRPr="00F62C28">
        <w:rPr>
          <w:rFonts w:ascii="Times New Roman" w:hAnsi="Times New Roman"/>
          <w:lang w:val="pt-BR"/>
        </w:rPr>
        <w:t>OA = OA’ (A’ đx với A qua O)</w:t>
      </w:r>
    </w:p>
    <w:p w14:paraId="4AF7FED3" w14:textId="77777777" w:rsidR="008554F8" w:rsidRPr="00F62C28" w:rsidRDefault="008554F8" w:rsidP="008554F8">
      <w:pPr>
        <w:rPr>
          <w:rFonts w:ascii="Times New Roman" w:hAnsi="Times New Roman"/>
          <w:lang w:val="pt-BR"/>
        </w:rPr>
      </w:pPr>
      <w:r w:rsidRPr="00F62C28">
        <w:rPr>
          <w:rFonts w:ascii="Times New Roman" w:hAnsi="Times New Roman"/>
          <w:lang w:val="pt-BR"/>
        </w:rPr>
        <w:t>mà OA = R</w:t>
      </w:r>
    </w:p>
    <w:p w14:paraId="26F7C1F1" w14:textId="77777777" w:rsidR="008554F8" w:rsidRPr="00F62C28" w:rsidRDefault="008554F8" w:rsidP="008554F8">
      <w:pPr>
        <w:ind w:left="-44"/>
        <w:rPr>
          <w:rFonts w:ascii="Times New Roman" w:hAnsi="Times New Roman"/>
          <w:lang w:val="pt-BR"/>
        </w:rPr>
      </w:pPr>
      <w:r w:rsidRPr="00F62C28">
        <w:rPr>
          <w:rFonts w:ascii="Times New Roman" w:hAnsi="Times New Roman"/>
          <w:lang w:val="pt-BR"/>
        </w:rPr>
        <w:t>=&gt; OA’= R</w:t>
      </w:r>
    </w:p>
    <w:p w14:paraId="09D7F380" w14:textId="77777777" w:rsidR="008554F8" w:rsidRPr="00F62C28" w:rsidRDefault="008554F8" w:rsidP="008554F8">
      <w:pPr>
        <w:jc w:val="both"/>
        <w:rPr>
          <w:rFonts w:ascii="Times New Roman" w:hAnsi="Times New Roman"/>
          <w:lang w:val="pt-BR"/>
        </w:rPr>
      </w:pPr>
      <w:r w:rsidRPr="00F62C28">
        <w:rPr>
          <w:rFonts w:ascii="Times New Roman" w:hAnsi="Times New Roman"/>
          <w:lang w:val="pt-BR"/>
        </w:rPr>
        <w:t>Hay  A’</w:t>
      </w:r>
      <w:r w:rsidRPr="00F62C28">
        <w:rPr>
          <w:rFonts w:ascii="Times New Roman" w:hAnsi="Times New Roman"/>
        </w:rPr>
        <w:sym w:font="Symbol" w:char="F0CE"/>
      </w:r>
      <w:r w:rsidRPr="00F62C28">
        <w:rPr>
          <w:rFonts w:ascii="Times New Roman" w:hAnsi="Times New Roman"/>
          <w:lang w:val="pt-BR"/>
        </w:rPr>
        <w:t>(O)</w:t>
      </w:r>
    </w:p>
    <w:p w14:paraId="3CA52AC6" w14:textId="77777777" w:rsidR="008554F8" w:rsidRPr="00F62C28" w:rsidRDefault="008554F8" w:rsidP="008554F8">
      <w:pPr>
        <w:jc w:val="both"/>
        <w:rPr>
          <w:rFonts w:ascii="Times New Roman" w:hAnsi="Times New Roman"/>
          <w:lang w:val="pt-BR"/>
        </w:rPr>
      </w:pPr>
    </w:p>
    <w:p w14:paraId="2766CD64" w14:textId="77777777" w:rsidR="008554F8" w:rsidRPr="00F62C28" w:rsidRDefault="008554F8" w:rsidP="008554F8">
      <w:pPr>
        <w:jc w:val="both"/>
        <w:rPr>
          <w:rFonts w:ascii="Times New Roman" w:hAnsi="Times New Roman"/>
          <w:lang w:val="pt-BR"/>
        </w:rPr>
      </w:pPr>
      <w:r w:rsidRPr="00F62C28">
        <w:rPr>
          <w:rFonts w:ascii="Times New Roman" w:hAnsi="Times New Roman"/>
          <w:b/>
          <w:lang w:val="pt-BR"/>
        </w:rPr>
        <w:t>*Kết luận</w:t>
      </w:r>
      <w:r w:rsidRPr="00F62C28">
        <w:rPr>
          <w:rFonts w:ascii="Times New Roman" w:hAnsi="Times New Roman"/>
          <w:lang w:val="pt-BR"/>
        </w:rPr>
        <w:t>:  SGK tr99</w:t>
      </w:r>
    </w:p>
    <w:p w14:paraId="04FBD4CC" w14:textId="77777777" w:rsidR="008554F8" w:rsidRPr="00F62C28" w:rsidRDefault="008554F8" w:rsidP="008554F8">
      <w:pPr>
        <w:jc w:val="both"/>
        <w:rPr>
          <w:rFonts w:ascii="Times New Roman" w:hAnsi="Times New Roman"/>
          <w:b/>
          <w:bCs/>
        </w:rPr>
      </w:pPr>
      <w:r w:rsidRPr="00F62C28">
        <w:rPr>
          <w:rFonts w:ascii="Times New Roman" w:hAnsi="Times New Roman"/>
          <w:b/>
          <w:bCs/>
        </w:rPr>
        <w:t>?5</w:t>
      </w:r>
    </w:p>
    <w:p w14:paraId="4C1F4AA2" w14:textId="138B465C" w:rsidR="008554F8" w:rsidRPr="00F62C28" w:rsidRDefault="008554F8" w:rsidP="008554F8">
      <w:pPr>
        <w:jc w:val="center"/>
        <w:rPr>
          <w:rFonts w:ascii="Times New Roman" w:hAnsi="Times New Roman"/>
          <w:lang w:val="de-DE"/>
        </w:rPr>
      </w:pPr>
      <w:r w:rsidRPr="00F62C28">
        <w:rPr>
          <w:rFonts w:ascii="Times New Roman" w:hAnsi="Times New Roman"/>
          <w:noProof/>
        </w:rPr>
        <w:drawing>
          <wp:inline distT="0" distB="0" distL="0" distR="0" wp14:anchorId="41F59256" wp14:editId="69B9AF69">
            <wp:extent cx="1409700" cy="1630680"/>
            <wp:effectExtent l="0" t="0" r="0" b="0"/>
            <wp:docPr id="6152" name="Picture 6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7F0F5A" w14:textId="77777777" w:rsidR="008554F8" w:rsidRPr="00F62C28" w:rsidRDefault="008554F8" w:rsidP="008554F8">
      <w:pPr>
        <w:jc w:val="both"/>
        <w:rPr>
          <w:rFonts w:ascii="Times New Roman" w:hAnsi="Times New Roman"/>
          <w:lang w:val="it-IT"/>
        </w:rPr>
      </w:pPr>
      <w:r w:rsidRPr="00F62C28">
        <w:rPr>
          <w:rFonts w:ascii="Times New Roman" w:hAnsi="Times New Roman"/>
          <w:lang w:val="it-IT"/>
        </w:rPr>
        <w:lastRenderedPageBreak/>
        <w:t xml:space="preserve">Vì C đx C’ qua AB </w:t>
      </w:r>
    </w:p>
    <w:p w14:paraId="107CDC1F" w14:textId="77777777" w:rsidR="008554F8" w:rsidRPr="00F62C28" w:rsidRDefault="008554F8" w:rsidP="008554F8">
      <w:pPr>
        <w:jc w:val="both"/>
        <w:rPr>
          <w:rFonts w:ascii="Times New Roman" w:hAnsi="Times New Roman"/>
          <w:lang w:val="fr-FR"/>
        </w:rPr>
      </w:pPr>
      <w:r w:rsidRPr="00F62C28">
        <w:rPr>
          <w:rFonts w:ascii="Times New Roman" w:hAnsi="Times New Roman"/>
        </w:rPr>
        <w:sym w:font="Symbol" w:char="F0DE"/>
      </w:r>
      <w:r w:rsidRPr="00F62C28">
        <w:rPr>
          <w:rFonts w:ascii="Times New Roman" w:hAnsi="Times New Roman"/>
          <w:lang w:val="fr-FR"/>
        </w:rPr>
        <w:t xml:space="preserve"> AB là tr.trực của CC’ </w:t>
      </w:r>
    </w:p>
    <w:p w14:paraId="21153E5F" w14:textId="77777777" w:rsidR="008554F8" w:rsidRPr="00F62C28" w:rsidRDefault="008554F8" w:rsidP="008554F8">
      <w:pPr>
        <w:jc w:val="both"/>
        <w:rPr>
          <w:rFonts w:ascii="Times New Roman" w:hAnsi="Times New Roman"/>
          <w:lang w:val="pt-BR"/>
        </w:rPr>
      </w:pPr>
      <w:r w:rsidRPr="00F62C28">
        <w:rPr>
          <w:rFonts w:ascii="Times New Roman" w:hAnsi="Times New Roman"/>
          <w:lang w:val="pt-BR"/>
        </w:rPr>
        <w:t xml:space="preserve">Mà O </w:t>
      </w:r>
      <w:r w:rsidRPr="00F62C28">
        <w:rPr>
          <w:rFonts w:ascii="Times New Roman" w:hAnsi="Times New Roman"/>
        </w:rPr>
        <w:sym w:font="Symbol" w:char="F0CE"/>
      </w:r>
      <w:r w:rsidRPr="00F62C28">
        <w:rPr>
          <w:rFonts w:ascii="Times New Roman" w:hAnsi="Times New Roman"/>
          <w:lang w:val="pt-BR"/>
        </w:rPr>
        <w:t xml:space="preserve"> AB  </w:t>
      </w:r>
    </w:p>
    <w:p w14:paraId="47068353" w14:textId="77777777" w:rsidR="008554F8" w:rsidRPr="00F62C28" w:rsidRDefault="008554F8" w:rsidP="008554F8">
      <w:pPr>
        <w:jc w:val="both"/>
        <w:rPr>
          <w:rFonts w:ascii="Times New Roman" w:hAnsi="Times New Roman"/>
          <w:lang w:val="pt-BR"/>
        </w:rPr>
      </w:pPr>
      <w:r w:rsidRPr="00F62C28">
        <w:rPr>
          <w:rFonts w:ascii="Times New Roman" w:hAnsi="Times New Roman"/>
        </w:rPr>
        <w:sym w:font="Symbol" w:char="F0DE"/>
      </w:r>
      <w:r w:rsidRPr="00F62C28">
        <w:rPr>
          <w:rFonts w:ascii="Times New Roman" w:hAnsi="Times New Roman"/>
          <w:lang w:val="pt-BR"/>
        </w:rPr>
        <w:t xml:space="preserve"> OC’= OC = R (T/c đường TT của đ.thẳng)</w:t>
      </w:r>
    </w:p>
    <w:p w14:paraId="5FE8E58F" w14:textId="77777777" w:rsidR="008554F8" w:rsidRPr="00F62C28" w:rsidRDefault="008554F8" w:rsidP="008554F8">
      <w:pPr>
        <w:jc w:val="both"/>
        <w:rPr>
          <w:rFonts w:ascii="Times New Roman" w:hAnsi="Times New Roman"/>
          <w:lang w:val="pt-BR"/>
        </w:rPr>
      </w:pPr>
      <w:r w:rsidRPr="00F62C28">
        <w:rPr>
          <w:rFonts w:ascii="Times New Roman" w:hAnsi="Times New Roman"/>
        </w:rPr>
        <w:sym w:font="Symbol" w:char="F0DE"/>
      </w:r>
      <w:r w:rsidRPr="00F62C28">
        <w:rPr>
          <w:rFonts w:ascii="Times New Roman" w:hAnsi="Times New Roman"/>
          <w:lang w:val="pt-BR"/>
        </w:rPr>
        <w:t xml:space="preserve"> C’</w:t>
      </w:r>
      <w:r w:rsidRPr="00F62C28">
        <w:rPr>
          <w:rFonts w:ascii="Times New Roman" w:hAnsi="Times New Roman"/>
        </w:rPr>
        <w:sym w:font="Symbol" w:char="F0CE"/>
      </w:r>
      <w:r w:rsidRPr="00F62C28">
        <w:rPr>
          <w:rFonts w:ascii="Times New Roman" w:hAnsi="Times New Roman"/>
          <w:lang w:val="pt-BR"/>
        </w:rPr>
        <w:t xml:space="preserve"> (0)     </w:t>
      </w:r>
    </w:p>
    <w:p w14:paraId="4FDA85AC" w14:textId="1478B802" w:rsidR="008554F8" w:rsidRPr="00F62C28" w:rsidRDefault="008554F8" w:rsidP="008554F8">
      <w:pPr>
        <w:rPr>
          <w:rFonts w:ascii="Times New Roman" w:hAnsi="Times New Roman"/>
          <w:lang w:val="pt-BR"/>
        </w:rPr>
      </w:pPr>
      <w:r w:rsidRPr="00F62C28">
        <w:rPr>
          <w:rFonts w:ascii="Times New Roman" w:hAnsi="Times New Roman"/>
          <w:b/>
          <w:lang w:val="pt-BR"/>
        </w:rPr>
        <w:t>*Kết luận</w:t>
      </w:r>
      <w:r w:rsidRPr="00F62C28">
        <w:rPr>
          <w:rFonts w:ascii="Times New Roman" w:hAnsi="Times New Roman"/>
          <w:lang w:val="pt-BR"/>
        </w:rPr>
        <w:t xml:space="preserve">:  SGK tr99  </w:t>
      </w:r>
    </w:p>
    <w:p w14:paraId="6A2DEBC9" w14:textId="77777777" w:rsidR="008554F8" w:rsidRPr="00F62C28" w:rsidRDefault="008554F8" w:rsidP="008554F8">
      <w:pPr>
        <w:rPr>
          <w:rFonts w:ascii="Times New Roman" w:hAnsi="Times New Roman"/>
          <w:lang w:val="nl-NL"/>
        </w:rPr>
      </w:pPr>
    </w:p>
    <w:p w14:paraId="6464B27D" w14:textId="0D259AC9" w:rsidR="008554F8" w:rsidRPr="00F62C28" w:rsidRDefault="008554F8" w:rsidP="008554F8">
      <w:pPr>
        <w:rPr>
          <w:rFonts w:ascii="Times New Roman" w:hAnsi="Times New Roman"/>
          <w:lang w:val="nl-NL"/>
        </w:rPr>
      </w:pPr>
      <w:r w:rsidRPr="00F62C28">
        <w:rPr>
          <w:rFonts w:ascii="Times New Roman" w:hAnsi="Times New Roman"/>
          <w:lang w:val="nl-NL"/>
        </w:rPr>
        <w:t>VẬN DỤNG: Cho tam giác ABC vuông tại A, đường trung tuyến AM, AB=6; AC=8.</w:t>
      </w:r>
    </w:p>
    <w:p w14:paraId="06204758" w14:textId="77777777" w:rsidR="008554F8" w:rsidRPr="00F62C28" w:rsidRDefault="008554F8" w:rsidP="008554F8">
      <w:pPr>
        <w:rPr>
          <w:rFonts w:ascii="Times New Roman" w:hAnsi="Times New Roman"/>
          <w:lang w:val="nl-NL"/>
        </w:rPr>
      </w:pPr>
      <w:r w:rsidRPr="00F62C28">
        <w:rPr>
          <w:rFonts w:ascii="Times New Roman" w:hAnsi="Times New Roman"/>
          <w:lang w:val="nl-NL"/>
        </w:rPr>
        <w:t xml:space="preserve">     a, Hãy tìm tâm của đường tròn ngoại tiếp tam giác ABC</w:t>
      </w:r>
    </w:p>
    <w:p w14:paraId="1F5DBDF5" w14:textId="530902A9" w:rsidR="008554F8" w:rsidRPr="00F62C28" w:rsidRDefault="008554F8" w:rsidP="008554F8">
      <w:pPr>
        <w:rPr>
          <w:rFonts w:ascii="Times New Roman" w:hAnsi="Times New Roman"/>
          <w:lang w:val="nl-NL"/>
        </w:rPr>
      </w:pPr>
      <w:r w:rsidRPr="00F62C28">
        <w:rPr>
          <w:rFonts w:ascii="Times New Roman" w:hAnsi="Times New Roman"/>
          <w:lang w:val="nl-NL"/>
        </w:rPr>
        <w:t xml:space="preserve">     b, Trên đia đối của tia MA, lẫy các điểm D, E, F sao cho MD=4, ME=6, MF=5. Hãy xác định vị trí của mỗi điểm D, E, F với đường tròn ngoại tiếp tam giác ABC. </w:t>
      </w:r>
    </w:p>
    <w:p w14:paraId="1BB7E716" w14:textId="65162639" w:rsidR="008554F8" w:rsidRPr="00F62C28" w:rsidRDefault="008554F8" w:rsidP="008554F8">
      <w:pPr>
        <w:rPr>
          <w:rFonts w:ascii="Times New Roman" w:hAnsi="Times New Roman"/>
          <w:b/>
          <w:bCs/>
          <w:lang w:val="pt-BR"/>
        </w:rPr>
      </w:pPr>
    </w:p>
    <w:p w14:paraId="34D44CA1" w14:textId="16D84823" w:rsidR="00AF43E8" w:rsidRPr="00F62C28" w:rsidRDefault="00AF43E8" w:rsidP="00AF43E8">
      <w:pPr>
        <w:jc w:val="center"/>
        <w:rPr>
          <w:rFonts w:ascii="Times New Roman" w:hAnsi="Times New Roman"/>
          <w:b/>
          <w:lang w:val="es-ES"/>
        </w:rPr>
      </w:pPr>
      <w:r w:rsidRPr="00F62C28">
        <w:rPr>
          <w:rFonts w:ascii="Times New Roman" w:hAnsi="Times New Roman"/>
          <w:b/>
          <w:lang w:val="sv-SE"/>
        </w:rPr>
        <w:t>ĐƯỜNG KÍNH VÀ DÂY CỦA ĐƯỜNG TRÒN</w:t>
      </w:r>
    </w:p>
    <w:p w14:paraId="1DC54AD3" w14:textId="77777777" w:rsidR="00AF43E8" w:rsidRPr="00F62C28" w:rsidRDefault="00AF43E8" w:rsidP="008554F8">
      <w:pPr>
        <w:rPr>
          <w:rFonts w:ascii="Times New Roman" w:hAnsi="Times New Roman"/>
          <w:b/>
          <w:bCs/>
          <w:lang w:val="pt-BR"/>
        </w:rPr>
      </w:pPr>
    </w:p>
    <w:p w14:paraId="043DA7E2" w14:textId="77777777" w:rsidR="00AF43E8" w:rsidRPr="00F62C28" w:rsidRDefault="00AF43E8" w:rsidP="00AF43E8">
      <w:pPr>
        <w:jc w:val="both"/>
        <w:rPr>
          <w:rFonts w:ascii="Times New Roman" w:hAnsi="Times New Roman"/>
          <w:lang w:val="pt-BR"/>
        </w:rPr>
      </w:pPr>
      <w:r w:rsidRPr="00F62C28">
        <w:rPr>
          <w:rFonts w:ascii="Times New Roman" w:hAnsi="Times New Roman"/>
          <w:b/>
          <w:lang w:val="pt-BR"/>
        </w:rPr>
        <w:t>1.</w:t>
      </w:r>
      <w:r w:rsidRPr="00F62C28">
        <w:rPr>
          <w:rFonts w:ascii="Times New Roman" w:hAnsi="Times New Roman"/>
          <w:b/>
          <w:bCs/>
          <w:lang w:val="pt-BR"/>
        </w:rPr>
        <w:t>So sánh độ dài của đường kính và dây</w:t>
      </w:r>
    </w:p>
    <w:p w14:paraId="4C5E4DF6" w14:textId="77777777" w:rsidR="00AF43E8" w:rsidRPr="00F62C28" w:rsidRDefault="00AF43E8" w:rsidP="00AF43E8">
      <w:pPr>
        <w:jc w:val="both"/>
        <w:rPr>
          <w:rFonts w:ascii="Times New Roman" w:hAnsi="Times New Roman"/>
          <w:lang w:val="pt-BR"/>
        </w:rPr>
      </w:pPr>
      <w:r w:rsidRPr="00F62C28">
        <w:rPr>
          <w:rFonts w:ascii="Times New Roman" w:hAnsi="Times New Roman"/>
          <w:b/>
          <w:i/>
        </w:rPr>
        <w:t>a) Bài toán</w:t>
      </w:r>
      <w:r w:rsidRPr="00F62C28">
        <w:rPr>
          <w:rFonts w:ascii="Times New Roman" w:hAnsi="Times New Roman"/>
        </w:rPr>
        <w:t xml:space="preserve"> : </w:t>
      </w:r>
    </w:p>
    <w:p w14:paraId="58E1AD6F" w14:textId="77777777" w:rsidR="00AF43E8" w:rsidRPr="00F62C28" w:rsidRDefault="00AF43E8" w:rsidP="00AF43E8">
      <w:pPr>
        <w:ind w:right="-21"/>
        <w:jc w:val="both"/>
        <w:rPr>
          <w:rFonts w:ascii="Times New Roman" w:hAnsi="Times New Roman"/>
        </w:rPr>
      </w:pPr>
      <w:r w:rsidRPr="00F62C28">
        <w:rPr>
          <w:rFonts w:ascii="Times New Roman" w:hAnsi="Times New Roman"/>
        </w:rPr>
        <w:t xml:space="preserve">TH1: CD </w:t>
      </w:r>
      <w:r w:rsidRPr="00F62C28">
        <w:rPr>
          <w:rFonts w:ascii="Times New Roman" w:hAnsi="Times New Roman"/>
          <w:position w:val="-4"/>
        </w:rPr>
        <w:object w:dxaOrig="200" w:dyaOrig="200" w14:anchorId="535B45F8">
          <v:shape id="_x0000_i1030" type="#_x0000_t75" style="width:9.6pt;height:9.6pt" o:ole="">
            <v:imagedata r:id="rId119" o:title=""/>
          </v:shape>
          <o:OLEObject Type="Embed" ProgID="Equation.DSMT4" ShapeID="_x0000_i1030" DrawAspect="Content" ObjectID="_1698000621" r:id="rId120"/>
        </w:object>
      </w:r>
      <w:r w:rsidRPr="00F62C28">
        <w:rPr>
          <w:rFonts w:ascii="Times New Roman" w:hAnsi="Times New Roman"/>
        </w:rPr>
        <w:t xml:space="preserve"> AB</w:t>
      </w:r>
    </w:p>
    <w:p w14:paraId="64C757B5" w14:textId="603A672E" w:rsidR="00AF43E8" w:rsidRPr="00F62C28" w:rsidRDefault="00AF43E8" w:rsidP="00AF43E8">
      <w:pPr>
        <w:ind w:right="-21"/>
        <w:jc w:val="both"/>
        <w:rPr>
          <w:rFonts w:ascii="Times New Roman" w:hAnsi="Times New Roman"/>
        </w:rPr>
      </w:pPr>
      <w:r w:rsidRPr="00F62C28">
        <w:rPr>
          <w:rFonts w:ascii="Times New Roman" w:hAnsi="Times New Roman"/>
          <w:noProof/>
        </w:rPr>
        <w:drawing>
          <wp:inline distT="0" distB="0" distL="0" distR="0" wp14:anchorId="6F98135B" wp14:editId="22BA4D76">
            <wp:extent cx="1988820" cy="1402080"/>
            <wp:effectExtent l="0" t="0" r="0" b="0"/>
            <wp:docPr id="6154" name="Picture 6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820" cy="140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7CB988" w14:textId="77777777" w:rsidR="00AF43E8" w:rsidRPr="00F62C28" w:rsidRDefault="00AF43E8" w:rsidP="00AF43E8">
      <w:pPr>
        <w:ind w:right="-21"/>
        <w:jc w:val="both"/>
        <w:rPr>
          <w:rFonts w:ascii="Times New Roman" w:hAnsi="Times New Roman"/>
        </w:rPr>
      </w:pPr>
      <w:r w:rsidRPr="00F62C28">
        <w:rPr>
          <w:rFonts w:ascii="Times New Roman" w:hAnsi="Times New Roman"/>
        </w:rPr>
        <w:t xml:space="preserve">TH2:  CD ≠ AB </w:t>
      </w:r>
    </w:p>
    <w:p w14:paraId="21E67D23" w14:textId="6882ECDC" w:rsidR="00AF43E8" w:rsidRPr="00F62C28" w:rsidRDefault="00AF43E8" w:rsidP="00AF43E8">
      <w:pPr>
        <w:ind w:right="-21"/>
        <w:jc w:val="both"/>
        <w:rPr>
          <w:rFonts w:ascii="Times New Roman" w:hAnsi="Times New Roman"/>
        </w:rPr>
      </w:pPr>
      <w:r w:rsidRPr="00F62C28">
        <w:rPr>
          <w:rFonts w:ascii="Times New Roman" w:hAnsi="Times New Roman"/>
          <w:noProof/>
        </w:rPr>
        <w:drawing>
          <wp:inline distT="0" distB="0" distL="0" distR="0" wp14:anchorId="382B8936" wp14:editId="67CE1831">
            <wp:extent cx="1874520" cy="1455420"/>
            <wp:effectExtent l="0" t="0" r="0" b="0"/>
            <wp:docPr id="6153" name="Picture 6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4520" cy="145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5B5C51" w14:textId="3EDEDA35" w:rsidR="00AF43E8" w:rsidRPr="00F62C28" w:rsidRDefault="00AF43E8" w:rsidP="00AF43E8">
      <w:pPr>
        <w:jc w:val="both"/>
        <w:rPr>
          <w:rFonts w:ascii="Times New Roman" w:hAnsi="Times New Roman"/>
          <w:lang w:val="fr-FR"/>
        </w:rPr>
      </w:pPr>
      <w:r w:rsidRPr="00F62C28">
        <w:rPr>
          <w:rFonts w:ascii="Times New Roman" w:hAnsi="Times New Roman"/>
        </w:rPr>
        <w:t>Vậy CD</w:t>
      </w:r>
      <w:r w:rsidRPr="00F62C28">
        <w:rPr>
          <w:rFonts w:ascii="Times New Roman" w:hAnsi="Times New Roman"/>
          <w:position w:val="-4"/>
          <w:lang w:val="fr-FR"/>
        </w:rPr>
        <w:object w:dxaOrig="200" w:dyaOrig="240" w14:anchorId="793BBFE5">
          <v:shape id="_x0000_i1031" type="#_x0000_t75" style="width:9.6pt;height:11.6pt" o:ole="">
            <v:imagedata r:id="rId123" o:title=""/>
          </v:shape>
          <o:OLEObject Type="Embed" ProgID="Equation.3" ShapeID="_x0000_i1031" DrawAspect="Content" ObjectID="_1698000622" r:id="rId124"/>
        </w:object>
      </w:r>
      <w:r w:rsidRPr="00F62C28">
        <w:rPr>
          <w:rFonts w:ascii="Times New Roman" w:hAnsi="Times New Roman"/>
          <w:lang w:val="fr-FR"/>
        </w:rPr>
        <w:t xml:space="preserve">AB </w:t>
      </w:r>
    </w:p>
    <w:p w14:paraId="4BF20681" w14:textId="77777777" w:rsidR="00AF43E8" w:rsidRPr="00F62C28" w:rsidRDefault="00AF43E8" w:rsidP="00AF43E8">
      <w:pPr>
        <w:jc w:val="both"/>
        <w:rPr>
          <w:rFonts w:ascii="Times New Roman" w:hAnsi="Times New Roman"/>
          <w:lang w:val="fr-FR"/>
        </w:rPr>
      </w:pPr>
      <w:r w:rsidRPr="00F62C28">
        <w:rPr>
          <w:rFonts w:ascii="Times New Roman" w:hAnsi="Times New Roman"/>
          <w:b/>
          <w:lang w:val="fr-FR"/>
        </w:rPr>
        <w:t>b, Định lí 1</w:t>
      </w:r>
      <w:r w:rsidRPr="00F62C28">
        <w:rPr>
          <w:rFonts w:ascii="Times New Roman" w:hAnsi="Times New Roman"/>
          <w:lang w:val="fr-FR"/>
        </w:rPr>
        <w:t>: SGK tr103</w:t>
      </w:r>
    </w:p>
    <w:p w14:paraId="1EF06792" w14:textId="77777777" w:rsidR="00AF43E8" w:rsidRPr="00F62C28" w:rsidRDefault="00AF43E8" w:rsidP="00AF43E8">
      <w:pPr>
        <w:rPr>
          <w:rFonts w:ascii="Times New Roman" w:hAnsi="Times New Roman"/>
          <w:lang w:val="fr-FR"/>
        </w:rPr>
      </w:pPr>
    </w:p>
    <w:p w14:paraId="07C20450" w14:textId="77777777" w:rsidR="00AF43E8" w:rsidRPr="00F62C28" w:rsidRDefault="00AF43E8" w:rsidP="00AF43E8">
      <w:pPr>
        <w:jc w:val="both"/>
        <w:rPr>
          <w:rFonts w:ascii="Times New Roman" w:hAnsi="Times New Roman"/>
          <w:color w:val="000000"/>
        </w:rPr>
      </w:pPr>
      <w:r w:rsidRPr="00F62C28">
        <w:rPr>
          <w:rFonts w:ascii="Times New Roman" w:hAnsi="Times New Roman"/>
          <w:b/>
          <w:i/>
          <w:color w:val="000000"/>
        </w:rPr>
        <w:t>Bài toán 1</w:t>
      </w:r>
      <w:r w:rsidRPr="00F62C28">
        <w:rPr>
          <w:rFonts w:ascii="Times New Roman" w:hAnsi="Times New Roman"/>
          <w:color w:val="000000"/>
        </w:rPr>
        <w:t xml:space="preserve">: </w:t>
      </w:r>
    </w:p>
    <w:p w14:paraId="392C3459" w14:textId="77777777" w:rsidR="00AF43E8" w:rsidRPr="00F62C28" w:rsidRDefault="00AF43E8" w:rsidP="00AF43E8">
      <w:pPr>
        <w:jc w:val="both"/>
        <w:rPr>
          <w:rFonts w:ascii="Times New Roman" w:hAnsi="Times New Roman"/>
          <w:color w:val="000000"/>
        </w:rPr>
      </w:pPr>
    </w:p>
    <w:p w14:paraId="6FE11884" w14:textId="3752B416" w:rsidR="00AF43E8" w:rsidRPr="00F62C28" w:rsidRDefault="00AF43E8" w:rsidP="00AF43E8">
      <w:pPr>
        <w:jc w:val="center"/>
        <w:rPr>
          <w:rFonts w:ascii="Times New Roman" w:hAnsi="Times New Roman"/>
          <w:color w:val="000000"/>
        </w:rPr>
      </w:pPr>
      <w:r w:rsidRPr="00F62C28">
        <w:rPr>
          <w:rFonts w:ascii="Times New Roman" w:hAnsi="Times New Roman"/>
          <w:noProof/>
        </w:rPr>
        <w:drawing>
          <wp:inline distT="0" distB="0" distL="0" distR="0" wp14:anchorId="65E98DCE" wp14:editId="3847D8BE">
            <wp:extent cx="1447800" cy="1676400"/>
            <wp:effectExtent l="0" t="0" r="0" b="0"/>
            <wp:docPr id="6155" name="Picture 6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766628" w14:textId="77777777" w:rsidR="00AF43E8" w:rsidRPr="00F62C28" w:rsidRDefault="00AF43E8" w:rsidP="00AF43E8">
      <w:pPr>
        <w:jc w:val="both"/>
        <w:rPr>
          <w:rFonts w:ascii="Times New Roman" w:hAnsi="Times New Roman"/>
          <w:color w:val="000000"/>
          <w:lang w:val="pt-BR"/>
        </w:rPr>
      </w:pPr>
    </w:p>
    <w:p w14:paraId="3E39DD14" w14:textId="77777777" w:rsidR="00AF43E8" w:rsidRPr="00F62C28" w:rsidRDefault="00AF43E8" w:rsidP="00AF43E8">
      <w:pPr>
        <w:rPr>
          <w:rFonts w:ascii="Times New Roman" w:hAnsi="Times New Roman"/>
        </w:rPr>
      </w:pPr>
      <w:r w:rsidRPr="00F62C28">
        <w:rPr>
          <w:rFonts w:ascii="Times New Roman" w:hAnsi="Times New Roman"/>
          <w:b/>
          <w:i/>
          <w:color w:val="000000"/>
          <w:lang w:val="pt-BR"/>
        </w:rPr>
        <w:t>Bài toán 2</w:t>
      </w:r>
      <w:r w:rsidRPr="00F62C28">
        <w:rPr>
          <w:rFonts w:ascii="Times New Roman" w:hAnsi="Times New Roman"/>
          <w:color w:val="000000"/>
          <w:lang w:val="pt-BR"/>
        </w:rPr>
        <w:t xml:space="preserve">: </w:t>
      </w:r>
    </w:p>
    <w:p w14:paraId="0666026B" w14:textId="77777777" w:rsidR="00AF43E8" w:rsidRPr="00F62C28" w:rsidRDefault="00AF43E8" w:rsidP="00AF43E8">
      <w:pPr>
        <w:jc w:val="both"/>
        <w:rPr>
          <w:rFonts w:ascii="Times New Roman" w:hAnsi="Times New Roman"/>
          <w:lang w:val="fr-FR"/>
        </w:rPr>
      </w:pPr>
    </w:p>
    <w:p w14:paraId="1900DBB3" w14:textId="77777777" w:rsidR="00AF43E8" w:rsidRPr="00F62C28" w:rsidRDefault="00AF43E8" w:rsidP="00AF43E8">
      <w:pPr>
        <w:jc w:val="both"/>
        <w:rPr>
          <w:rFonts w:ascii="Times New Roman" w:hAnsi="Times New Roman"/>
          <w:b/>
          <w:bCs/>
          <w:lang w:val="fr-FR"/>
        </w:rPr>
      </w:pPr>
      <w:r w:rsidRPr="00F62C28">
        <w:rPr>
          <w:rFonts w:ascii="Times New Roman" w:hAnsi="Times New Roman"/>
          <w:lang w:val="fr-FR"/>
        </w:rPr>
        <w:t>2</w:t>
      </w:r>
      <w:r w:rsidRPr="00F62C28">
        <w:rPr>
          <w:rFonts w:ascii="Times New Roman" w:hAnsi="Times New Roman"/>
          <w:b/>
          <w:lang w:val="fr-FR"/>
        </w:rPr>
        <w:t xml:space="preserve">. </w:t>
      </w:r>
      <w:r w:rsidRPr="00F62C28">
        <w:rPr>
          <w:rFonts w:ascii="Times New Roman" w:hAnsi="Times New Roman"/>
          <w:b/>
          <w:bCs/>
          <w:lang w:val="fr-FR"/>
        </w:rPr>
        <w:t>Quan hệ vuông góc giữa đường kính và dây</w:t>
      </w:r>
    </w:p>
    <w:p w14:paraId="50F92E14" w14:textId="77777777" w:rsidR="00AF43E8" w:rsidRPr="00F62C28" w:rsidRDefault="00AF43E8" w:rsidP="00AF43E8">
      <w:pPr>
        <w:jc w:val="both"/>
        <w:rPr>
          <w:rFonts w:ascii="Times New Roman" w:hAnsi="Times New Roman"/>
          <w:lang w:val="fr-FR"/>
        </w:rPr>
      </w:pPr>
      <w:r w:rsidRPr="00F62C28">
        <w:rPr>
          <w:rFonts w:ascii="Times New Roman" w:hAnsi="Times New Roman"/>
          <w:b/>
          <w:lang w:val="fr-FR"/>
        </w:rPr>
        <w:t>* Định lý</w:t>
      </w:r>
      <w:r w:rsidRPr="00F62C28">
        <w:rPr>
          <w:rFonts w:ascii="Times New Roman" w:hAnsi="Times New Roman"/>
          <w:lang w:val="fr-FR"/>
        </w:rPr>
        <w:t xml:space="preserve"> :  SGK tr103</w:t>
      </w:r>
    </w:p>
    <w:p w14:paraId="02699D1F" w14:textId="4EABFF1C" w:rsidR="00AF43E8" w:rsidRPr="00F62C28" w:rsidRDefault="00AF43E8" w:rsidP="00AF43E8">
      <w:pPr>
        <w:jc w:val="both"/>
        <w:rPr>
          <w:rFonts w:ascii="Times New Roman" w:hAnsi="Times New Roman"/>
          <w:lang w:val="fr-FR"/>
        </w:rPr>
      </w:pPr>
      <w:r w:rsidRPr="00F62C28">
        <w:rPr>
          <w:rFonts w:ascii="Times New Roman" w:hAnsi="Times New Roman"/>
          <w:noProof/>
        </w:rPr>
        <w:drawing>
          <wp:inline distT="0" distB="0" distL="0" distR="0" wp14:anchorId="5BC2BF56" wp14:editId="4528F0D5">
            <wp:extent cx="1021080" cy="845820"/>
            <wp:effectExtent l="0" t="0" r="0" b="0"/>
            <wp:docPr id="6157" name="Picture 6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080" cy="845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2C28">
        <w:rPr>
          <w:rFonts w:ascii="Times New Roman" w:hAnsi="Times New Roman"/>
          <w:noProof/>
        </w:rPr>
        <w:drawing>
          <wp:inline distT="0" distB="0" distL="0" distR="0" wp14:anchorId="59331D88" wp14:editId="7F52FCEE">
            <wp:extent cx="853440" cy="990600"/>
            <wp:effectExtent l="0" t="0" r="0" b="0"/>
            <wp:docPr id="6156" name="Picture 6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344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3939" w:type="dxa"/>
        <w:tblLayout w:type="fixed"/>
        <w:tblLook w:val="0000" w:firstRow="0" w:lastRow="0" w:firstColumn="0" w:lastColumn="0" w:noHBand="0" w:noVBand="0"/>
      </w:tblPr>
      <w:tblGrid>
        <w:gridCol w:w="2232"/>
        <w:gridCol w:w="1707"/>
      </w:tblGrid>
      <w:tr w:rsidR="00AF43E8" w:rsidRPr="00F62C28" w14:paraId="1E05BB7F" w14:textId="77777777" w:rsidTr="0033483A">
        <w:tc>
          <w:tcPr>
            <w:tcW w:w="2232" w:type="dxa"/>
          </w:tcPr>
          <w:tbl>
            <w:tblPr>
              <w:tblW w:w="2381" w:type="dxa"/>
              <w:tblBorders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777"/>
              <w:gridCol w:w="1604"/>
            </w:tblGrid>
            <w:tr w:rsidR="00AF43E8" w:rsidRPr="00F62C28" w14:paraId="547A4556" w14:textId="77777777" w:rsidTr="0033483A">
              <w:trPr>
                <w:trHeight w:val="1399"/>
              </w:trPr>
              <w:tc>
                <w:tcPr>
                  <w:tcW w:w="777" w:type="dxa"/>
                  <w:shd w:val="clear" w:color="auto" w:fill="auto"/>
                </w:tcPr>
                <w:p w14:paraId="18108BF2" w14:textId="77777777" w:rsidR="00AF43E8" w:rsidRPr="00F62C28" w:rsidRDefault="00AF43E8" w:rsidP="0033483A">
                  <w:pPr>
                    <w:jc w:val="both"/>
                    <w:rPr>
                      <w:rFonts w:ascii="Times New Roman" w:hAnsi="Times New Roman"/>
                      <w:lang w:val="pt-BR"/>
                    </w:rPr>
                  </w:pPr>
                  <w:r w:rsidRPr="00F62C28">
                    <w:rPr>
                      <w:rFonts w:ascii="Times New Roman" w:hAnsi="Times New Roman"/>
                      <w:lang w:val="pt-BR"/>
                    </w:rPr>
                    <w:t>GT</w:t>
                  </w:r>
                </w:p>
              </w:tc>
              <w:tc>
                <w:tcPr>
                  <w:tcW w:w="1604" w:type="dxa"/>
                  <w:shd w:val="clear" w:color="auto" w:fill="auto"/>
                </w:tcPr>
                <w:p w14:paraId="4DD57830" w14:textId="77777777" w:rsidR="00AF43E8" w:rsidRPr="00F62C28" w:rsidRDefault="00AF43E8" w:rsidP="0033483A">
                  <w:pPr>
                    <w:jc w:val="both"/>
                    <w:rPr>
                      <w:rFonts w:ascii="Times New Roman" w:hAnsi="Times New Roman"/>
                      <w:lang w:val="pt-BR"/>
                    </w:rPr>
                  </w:pPr>
                  <w:r w:rsidRPr="00F62C28">
                    <w:rPr>
                      <w:rFonts w:ascii="Times New Roman" w:hAnsi="Times New Roman"/>
                      <w:lang w:val="pt-BR"/>
                    </w:rPr>
                    <w:t xml:space="preserve">Cho (O;R) </w:t>
                  </w:r>
                </w:p>
                <w:p w14:paraId="1170A8E6" w14:textId="77777777" w:rsidR="00AF43E8" w:rsidRPr="00F62C28" w:rsidRDefault="00AF43E8" w:rsidP="0033483A">
                  <w:pPr>
                    <w:jc w:val="both"/>
                    <w:rPr>
                      <w:rFonts w:ascii="Times New Roman" w:hAnsi="Times New Roman"/>
                      <w:lang w:val="de-DE"/>
                    </w:rPr>
                  </w:pPr>
                  <w:r w:rsidRPr="00F62C28">
                    <w:rPr>
                      <w:rFonts w:ascii="Times New Roman" w:hAnsi="Times New Roman"/>
                      <w:lang w:val="de-DE"/>
                    </w:rPr>
                    <w:t>OA = 13cm</w:t>
                  </w:r>
                </w:p>
                <w:p w14:paraId="2A0C42C4" w14:textId="77777777" w:rsidR="00AF43E8" w:rsidRPr="00F62C28" w:rsidRDefault="00AF43E8" w:rsidP="0033483A">
                  <w:pPr>
                    <w:jc w:val="both"/>
                    <w:rPr>
                      <w:rFonts w:ascii="Times New Roman" w:hAnsi="Times New Roman"/>
                      <w:lang w:val="de-DE"/>
                    </w:rPr>
                  </w:pPr>
                  <w:r w:rsidRPr="00F62C28">
                    <w:rPr>
                      <w:rFonts w:ascii="Times New Roman" w:hAnsi="Times New Roman"/>
                      <w:lang w:val="de-DE"/>
                    </w:rPr>
                    <w:t>AM = MB</w:t>
                  </w:r>
                </w:p>
                <w:p w14:paraId="336A306C" w14:textId="77777777" w:rsidR="00AF43E8" w:rsidRPr="00F62C28" w:rsidRDefault="00AF43E8" w:rsidP="0033483A">
                  <w:pPr>
                    <w:jc w:val="both"/>
                    <w:rPr>
                      <w:rFonts w:ascii="Times New Roman" w:hAnsi="Times New Roman"/>
                      <w:lang w:val="de-DE"/>
                    </w:rPr>
                  </w:pPr>
                  <w:r w:rsidRPr="00F62C28">
                    <w:rPr>
                      <w:rFonts w:ascii="Times New Roman" w:hAnsi="Times New Roman"/>
                      <w:lang w:val="de-DE"/>
                    </w:rPr>
                    <w:t>OM = 5cm</w:t>
                  </w:r>
                </w:p>
                <w:p w14:paraId="0BD06333" w14:textId="77777777" w:rsidR="00AF43E8" w:rsidRPr="00F62C28" w:rsidRDefault="00AF43E8" w:rsidP="0033483A">
                  <w:pPr>
                    <w:jc w:val="both"/>
                    <w:rPr>
                      <w:rFonts w:ascii="Times New Roman" w:hAnsi="Times New Roman"/>
                      <w:lang w:val="de-DE"/>
                    </w:rPr>
                  </w:pPr>
                </w:p>
              </w:tc>
            </w:tr>
            <w:tr w:rsidR="00AF43E8" w:rsidRPr="00F62C28" w14:paraId="0AA82477" w14:textId="77777777" w:rsidTr="0033483A">
              <w:trPr>
                <w:trHeight w:val="645"/>
              </w:trPr>
              <w:tc>
                <w:tcPr>
                  <w:tcW w:w="777" w:type="dxa"/>
                  <w:shd w:val="clear" w:color="auto" w:fill="auto"/>
                </w:tcPr>
                <w:p w14:paraId="71C2DBB7" w14:textId="77777777" w:rsidR="00AF43E8" w:rsidRPr="00F62C28" w:rsidRDefault="00AF43E8" w:rsidP="0033483A">
                  <w:pPr>
                    <w:jc w:val="both"/>
                    <w:rPr>
                      <w:rFonts w:ascii="Times New Roman" w:hAnsi="Times New Roman"/>
                      <w:lang w:val="pt-BR"/>
                    </w:rPr>
                  </w:pPr>
                  <w:r w:rsidRPr="00F62C28">
                    <w:rPr>
                      <w:rFonts w:ascii="Times New Roman" w:hAnsi="Times New Roman"/>
                      <w:lang w:val="pt-BR"/>
                    </w:rPr>
                    <w:t>KL</w:t>
                  </w:r>
                </w:p>
              </w:tc>
              <w:tc>
                <w:tcPr>
                  <w:tcW w:w="1604" w:type="dxa"/>
                  <w:shd w:val="clear" w:color="auto" w:fill="auto"/>
                </w:tcPr>
                <w:p w14:paraId="5B73F5C3" w14:textId="77777777" w:rsidR="00AF43E8" w:rsidRPr="00F62C28" w:rsidRDefault="00AF43E8" w:rsidP="0033483A">
                  <w:pPr>
                    <w:jc w:val="both"/>
                    <w:rPr>
                      <w:rFonts w:ascii="Times New Roman" w:hAnsi="Times New Roman"/>
                      <w:lang w:val="pt-BR"/>
                    </w:rPr>
                  </w:pPr>
                  <w:r w:rsidRPr="00F62C28">
                    <w:rPr>
                      <w:rFonts w:ascii="Times New Roman" w:hAnsi="Times New Roman"/>
                      <w:lang w:val="fr-FR"/>
                    </w:rPr>
                    <w:t>AB = ?</w:t>
                  </w:r>
                </w:p>
              </w:tc>
            </w:tr>
          </w:tbl>
          <w:p w14:paraId="6F8BAEE9" w14:textId="77777777" w:rsidR="00AF43E8" w:rsidRPr="00F62C28" w:rsidRDefault="00AF43E8" w:rsidP="0033483A">
            <w:pPr>
              <w:jc w:val="both"/>
              <w:rPr>
                <w:rFonts w:ascii="Times New Roman" w:hAnsi="Times New Roman"/>
                <w:lang w:val="fr-FR"/>
              </w:rPr>
            </w:pPr>
          </w:p>
        </w:tc>
        <w:tc>
          <w:tcPr>
            <w:tcW w:w="1707" w:type="dxa"/>
          </w:tcPr>
          <w:p w14:paraId="5CC21E00" w14:textId="77777777" w:rsidR="00AF43E8" w:rsidRPr="00F62C28" w:rsidRDefault="00AF43E8" w:rsidP="0033483A">
            <w:pPr>
              <w:jc w:val="both"/>
              <w:rPr>
                <w:rFonts w:ascii="Times New Roman" w:hAnsi="Times New Roman"/>
                <w:lang w:val="fr-FR"/>
              </w:rPr>
            </w:pPr>
          </w:p>
        </w:tc>
      </w:tr>
    </w:tbl>
    <w:p w14:paraId="5CF6B447" w14:textId="77777777" w:rsidR="00AF43E8" w:rsidRPr="00F62C28" w:rsidRDefault="00AF43E8" w:rsidP="00AF43E8">
      <w:pPr>
        <w:jc w:val="both"/>
        <w:rPr>
          <w:rFonts w:ascii="Times New Roman" w:hAnsi="Times New Roman"/>
          <w:lang w:val="fr-FR"/>
        </w:rPr>
      </w:pPr>
      <w:r w:rsidRPr="00F62C28">
        <w:rPr>
          <w:rFonts w:ascii="Times New Roman" w:hAnsi="Times New Roman"/>
          <w:lang w:val="fr-FR"/>
        </w:rPr>
        <w:t>Ta có AB là dây không đi qua tâm</w:t>
      </w:r>
    </w:p>
    <w:p w14:paraId="7F6EEA05" w14:textId="77777777" w:rsidR="00AF43E8" w:rsidRPr="00F62C28" w:rsidRDefault="00AF43E8" w:rsidP="00AF43E8">
      <w:pPr>
        <w:jc w:val="both"/>
        <w:rPr>
          <w:rFonts w:ascii="Times New Roman" w:hAnsi="Times New Roman"/>
          <w:lang w:val="fr-FR"/>
        </w:rPr>
      </w:pPr>
      <w:r w:rsidRPr="00F62C28">
        <w:rPr>
          <w:rFonts w:ascii="Times New Roman" w:hAnsi="Times New Roman"/>
          <w:lang w:val="fr-FR"/>
        </w:rPr>
        <w:t xml:space="preserve">          MA = MB (gt)  </w:t>
      </w:r>
    </w:p>
    <w:p w14:paraId="5D14C70A" w14:textId="77777777" w:rsidR="00AF43E8" w:rsidRPr="00F62C28" w:rsidRDefault="00AF43E8" w:rsidP="00AF43E8">
      <w:pPr>
        <w:jc w:val="both"/>
        <w:rPr>
          <w:rFonts w:ascii="Times New Roman" w:hAnsi="Times New Roman"/>
          <w:lang w:val="fr-FR"/>
        </w:rPr>
      </w:pPr>
      <w:r w:rsidRPr="00F62C28">
        <w:rPr>
          <w:rFonts w:ascii="Times New Roman" w:hAnsi="Times New Roman"/>
          <w:position w:val="-6"/>
        </w:rPr>
        <w:object w:dxaOrig="300" w:dyaOrig="240" w14:anchorId="3171973F">
          <v:shape id="_x0000_i1032" type="#_x0000_t75" style="width:14pt;height:11.6pt" o:ole="">
            <v:imagedata r:id="rId128" o:title=""/>
          </v:shape>
          <o:OLEObject Type="Embed" ProgID="Equation.3" ShapeID="_x0000_i1032" DrawAspect="Content" ObjectID="_1698000623" r:id="rId129"/>
        </w:object>
      </w:r>
      <w:r w:rsidRPr="00F62C28">
        <w:rPr>
          <w:rFonts w:ascii="Times New Roman" w:hAnsi="Times New Roman"/>
          <w:lang w:val="fr-FR"/>
        </w:rPr>
        <w:t xml:space="preserve"> OM </w:t>
      </w:r>
      <w:r w:rsidRPr="00F62C28">
        <w:rPr>
          <w:rFonts w:ascii="Times New Roman" w:hAnsi="Times New Roman"/>
        </w:rPr>
        <w:sym w:font="Symbol" w:char="F05E"/>
      </w:r>
      <w:r w:rsidRPr="00F62C28">
        <w:rPr>
          <w:rFonts w:ascii="Times New Roman" w:hAnsi="Times New Roman"/>
          <w:lang w:val="fr-FR"/>
        </w:rPr>
        <w:t xml:space="preserve"> AB = {M}  (ĐL 3) </w:t>
      </w:r>
    </w:p>
    <w:p w14:paraId="0124A2FA" w14:textId="77777777" w:rsidR="00AF43E8" w:rsidRPr="00F62C28" w:rsidRDefault="00AF43E8" w:rsidP="00AF43E8">
      <w:pPr>
        <w:jc w:val="both"/>
        <w:rPr>
          <w:rFonts w:ascii="Times New Roman" w:hAnsi="Times New Roman"/>
        </w:rPr>
      </w:pPr>
      <w:r w:rsidRPr="00F62C28">
        <w:rPr>
          <w:rFonts w:ascii="Times New Roman" w:hAnsi="Times New Roman"/>
        </w:rPr>
        <w:t xml:space="preserve">Xét </w:t>
      </w:r>
      <w:r w:rsidRPr="00F62C28">
        <w:rPr>
          <w:rFonts w:ascii="Times New Roman" w:hAnsi="Times New Roman"/>
          <w:lang w:val="da-DK"/>
        </w:rPr>
        <w:t>Δ</w:t>
      </w:r>
      <w:r w:rsidRPr="00F62C28">
        <w:rPr>
          <w:rFonts w:ascii="Times New Roman" w:hAnsi="Times New Roman"/>
        </w:rPr>
        <w:t xml:space="preserve">AOM vuông tại M có </w:t>
      </w:r>
    </w:p>
    <w:p w14:paraId="758D0A36" w14:textId="77777777" w:rsidR="00AF43E8" w:rsidRPr="00F62C28" w:rsidRDefault="00AF43E8" w:rsidP="00AF43E8">
      <w:pPr>
        <w:jc w:val="both"/>
        <w:rPr>
          <w:rFonts w:ascii="Times New Roman" w:hAnsi="Times New Roman"/>
        </w:rPr>
      </w:pPr>
      <w:r w:rsidRPr="00F62C28">
        <w:rPr>
          <w:rFonts w:ascii="Times New Roman" w:hAnsi="Times New Roman"/>
        </w:rPr>
        <w:t>AM</w:t>
      </w:r>
      <w:r w:rsidRPr="00F62C28">
        <w:rPr>
          <w:rFonts w:ascii="Times New Roman" w:hAnsi="Times New Roman"/>
          <w:vertAlign w:val="superscript"/>
        </w:rPr>
        <w:t>2</w:t>
      </w:r>
      <w:r w:rsidRPr="00F62C28">
        <w:rPr>
          <w:rFonts w:ascii="Times New Roman" w:hAnsi="Times New Roman"/>
        </w:rPr>
        <w:t xml:space="preserve"> = OA</w:t>
      </w:r>
      <w:r w:rsidRPr="00F62C28">
        <w:rPr>
          <w:rFonts w:ascii="Times New Roman" w:hAnsi="Times New Roman"/>
          <w:vertAlign w:val="superscript"/>
        </w:rPr>
        <w:t>2</w:t>
      </w:r>
      <w:r w:rsidRPr="00F62C28">
        <w:rPr>
          <w:rFonts w:ascii="Times New Roman" w:hAnsi="Times New Roman"/>
        </w:rPr>
        <w:t xml:space="preserve"> – OM</w:t>
      </w:r>
      <w:r w:rsidRPr="00F62C28">
        <w:rPr>
          <w:rFonts w:ascii="Times New Roman" w:hAnsi="Times New Roman"/>
          <w:vertAlign w:val="superscript"/>
        </w:rPr>
        <w:t>2</w:t>
      </w:r>
      <w:r w:rsidRPr="00F62C28">
        <w:rPr>
          <w:rFonts w:ascii="Times New Roman" w:hAnsi="Times New Roman"/>
        </w:rPr>
        <w:t xml:space="preserve">  (ĐL Pytago)</w:t>
      </w:r>
    </w:p>
    <w:p w14:paraId="3ECDBF11" w14:textId="77777777" w:rsidR="00AF43E8" w:rsidRPr="00F62C28" w:rsidRDefault="00AF43E8" w:rsidP="00AF43E8">
      <w:pPr>
        <w:jc w:val="both"/>
        <w:rPr>
          <w:rFonts w:ascii="Times New Roman" w:hAnsi="Times New Roman"/>
        </w:rPr>
      </w:pPr>
      <w:r w:rsidRPr="00F62C28">
        <w:rPr>
          <w:rFonts w:ascii="Times New Roman" w:hAnsi="Times New Roman"/>
        </w:rPr>
        <w:t xml:space="preserve">         = 13</w:t>
      </w:r>
      <w:r w:rsidRPr="00F62C28">
        <w:rPr>
          <w:rFonts w:ascii="Times New Roman" w:hAnsi="Times New Roman"/>
          <w:vertAlign w:val="superscript"/>
        </w:rPr>
        <w:t>2</w:t>
      </w:r>
      <w:r w:rsidRPr="00F62C28">
        <w:rPr>
          <w:rFonts w:ascii="Times New Roman" w:hAnsi="Times New Roman"/>
        </w:rPr>
        <w:t xml:space="preserve"> – 5</w:t>
      </w:r>
      <w:r w:rsidRPr="00F62C28">
        <w:rPr>
          <w:rFonts w:ascii="Times New Roman" w:hAnsi="Times New Roman"/>
          <w:vertAlign w:val="superscript"/>
        </w:rPr>
        <w:t>2</w:t>
      </w:r>
      <w:r w:rsidRPr="00F62C28">
        <w:rPr>
          <w:rFonts w:ascii="Times New Roman" w:hAnsi="Times New Roman"/>
        </w:rPr>
        <w:t xml:space="preserve"> = 144 </w:t>
      </w:r>
    </w:p>
    <w:p w14:paraId="7627C185" w14:textId="77777777" w:rsidR="00AF43E8" w:rsidRPr="00F62C28" w:rsidRDefault="00AF43E8" w:rsidP="00AF43E8">
      <w:pPr>
        <w:jc w:val="both"/>
        <w:rPr>
          <w:rFonts w:ascii="Times New Roman" w:hAnsi="Times New Roman"/>
        </w:rPr>
      </w:pPr>
      <w:r w:rsidRPr="00F62C28">
        <w:rPr>
          <w:rFonts w:ascii="Times New Roman" w:hAnsi="Times New Roman"/>
          <w:position w:val="-6"/>
        </w:rPr>
        <w:object w:dxaOrig="300" w:dyaOrig="240" w14:anchorId="6DC4201B">
          <v:shape id="_x0000_i1033" type="#_x0000_t75" style="width:14pt;height:11.6pt" o:ole="">
            <v:imagedata r:id="rId128" o:title=""/>
          </v:shape>
          <o:OLEObject Type="Embed" ProgID="Equation.3" ShapeID="_x0000_i1033" DrawAspect="Content" ObjectID="_1698000624" r:id="rId130"/>
        </w:object>
      </w:r>
      <w:r w:rsidRPr="00F62C28">
        <w:rPr>
          <w:rFonts w:ascii="Times New Roman" w:hAnsi="Times New Roman"/>
        </w:rPr>
        <w:t xml:space="preserve"> AM = 12 (cm)</w:t>
      </w:r>
    </w:p>
    <w:p w14:paraId="7637F113" w14:textId="01454AFC" w:rsidR="008554F8" w:rsidRPr="00F62C28" w:rsidRDefault="00AF43E8" w:rsidP="00AF43E8">
      <w:pPr>
        <w:rPr>
          <w:rFonts w:ascii="Times New Roman" w:hAnsi="Times New Roman"/>
        </w:rPr>
      </w:pPr>
      <w:r w:rsidRPr="00F62C28">
        <w:rPr>
          <w:rFonts w:ascii="Times New Roman" w:hAnsi="Times New Roman"/>
        </w:rPr>
        <w:t xml:space="preserve">Vậy AB = 2AM = 12. 2 = 24(cm) </w:t>
      </w:r>
    </w:p>
    <w:p w14:paraId="4E786EB1" w14:textId="77777777" w:rsidR="001E500F" w:rsidRDefault="001E500F" w:rsidP="00AF43E8">
      <w:pPr>
        <w:ind w:firstLine="720"/>
        <w:rPr>
          <w:rFonts w:ascii="Times New Roman" w:hAnsi="Times New Roman"/>
          <w:b/>
          <w:lang w:val="es-ES"/>
        </w:rPr>
      </w:pPr>
    </w:p>
    <w:p w14:paraId="6B753171" w14:textId="108BA20D" w:rsidR="001E500F" w:rsidRDefault="001E500F" w:rsidP="001E500F">
      <w:pPr>
        <w:ind w:firstLine="720"/>
        <w:jc w:val="center"/>
        <w:rPr>
          <w:rFonts w:ascii="Times New Roman" w:hAnsi="Times New Roman"/>
          <w:b/>
          <w:lang w:val="es-ES"/>
        </w:rPr>
      </w:pPr>
      <w:r>
        <w:rPr>
          <w:rFonts w:ascii="Times New Roman" w:hAnsi="Times New Roman"/>
          <w:b/>
          <w:lang w:val="es-ES"/>
        </w:rPr>
        <w:t>TUẦN 10</w:t>
      </w:r>
    </w:p>
    <w:p w14:paraId="3DF982BD" w14:textId="660798AB" w:rsidR="00AF43E8" w:rsidRDefault="00AF43E8" w:rsidP="001E500F">
      <w:pPr>
        <w:ind w:firstLine="720"/>
        <w:jc w:val="center"/>
        <w:rPr>
          <w:rFonts w:ascii="Times New Roman" w:hAnsi="Times New Roman"/>
          <w:b/>
          <w:bCs/>
          <w:lang w:val="es-ES"/>
        </w:rPr>
      </w:pPr>
      <w:r w:rsidRPr="00F62C28">
        <w:rPr>
          <w:rFonts w:ascii="Times New Roman" w:hAnsi="Times New Roman"/>
          <w:b/>
          <w:bCs/>
          <w:lang w:val="es-ES"/>
        </w:rPr>
        <w:t>LIÊN HỆ GIỮA DÂY VÀ KHOẢNG CÁCH TỪ TÂM ĐẾN DÂY</w:t>
      </w:r>
    </w:p>
    <w:p w14:paraId="789ACF17" w14:textId="77777777" w:rsidR="001E500F" w:rsidRPr="00F62C28" w:rsidRDefault="001E500F" w:rsidP="001E500F">
      <w:pPr>
        <w:rPr>
          <w:rFonts w:ascii="Times New Roman" w:hAnsi="Times New Roman"/>
          <w:b/>
          <w:bCs/>
          <w:lang w:val="es-ES"/>
        </w:rPr>
      </w:pPr>
    </w:p>
    <w:p w14:paraId="39347690" w14:textId="77777777" w:rsidR="001E500F" w:rsidRPr="001E500F" w:rsidRDefault="001E500F" w:rsidP="001E500F">
      <w:pPr>
        <w:jc w:val="both"/>
        <w:rPr>
          <w:rFonts w:ascii="Times New Roman" w:hAnsi="Times New Roman"/>
          <w:b/>
          <w:bCs/>
          <w:lang w:val="nl-NL"/>
        </w:rPr>
      </w:pPr>
      <w:r w:rsidRPr="001E500F">
        <w:rPr>
          <w:rFonts w:ascii="Times New Roman" w:hAnsi="Times New Roman"/>
          <w:b/>
          <w:bCs/>
          <w:lang w:val="nl-NL"/>
        </w:rPr>
        <w:t>1. Bài toán:</w:t>
      </w:r>
    </w:p>
    <w:p w14:paraId="2CB5573E" w14:textId="77777777" w:rsidR="001E500F" w:rsidRPr="001E500F" w:rsidRDefault="001E500F" w:rsidP="001E500F">
      <w:pPr>
        <w:rPr>
          <w:rFonts w:ascii="Times New Roman" w:hAnsi="Times New Roman"/>
          <w:lang w:val="nl-NL"/>
        </w:rPr>
      </w:pPr>
    </w:p>
    <w:p w14:paraId="43E0B2B3" w14:textId="77777777" w:rsidR="001E500F" w:rsidRPr="001E500F" w:rsidRDefault="001E500F" w:rsidP="001E500F">
      <w:pPr>
        <w:rPr>
          <w:rFonts w:ascii="Times New Roman" w:hAnsi="Times New Roman"/>
          <w:lang w:val="nl-NL"/>
        </w:rPr>
      </w:pPr>
    </w:p>
    <w:p w14:paraId="1E345A51" w14:textId="6CC55576" w:rsidR="001E500F" w:rsidRPr="001E500F" w:rsidRDefault="001E500F" w:rsidP="001E500F">
      <w:pPr>
        <w:rPr>
          <w:rFonts w:ascii="Times New Roman" w:hAnsi="Times New Roman"/>
          <w:lang w:val="nl-NL"/>
        </w:rPr>
      </w:pPr>
      <w:r w:rsidRPr="001E500F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CB527AE" wp14:editId="386744C0">
                <wp:simplePos x="0" y="0"/>
                <wp:positionH relativeFrom="column">
                  <wp:posOffset>225425</wp:posOffset>
                </wp:positionH>
                <wp:positionV relativeFrom="paragraph">
                  <wp:posOffset>88900</wp:posOffset>
                </wp:positionV>
                <wp:extent cx="6350" cy="775970"/>
                <wp:effectExtent l="0" t="0" r="31750" b="24130"/>
                <wp:wrapNone/>
                <wp:docPr id="520" name="Straight Connector 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0" cy="7759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4EFA102" id="Straight Connector 520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.75pt,7pt" to="18.25pt,6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"/>
            </w:pict>
          </mc:Fallback>
        </mc:AlternateContent>
      </w:r>
      <w:r w:rsidRPr="001E500F">
        <w:rPr>
          <w:rFonts w:ascii="Times New Roman" w:hAnsi="Times New Roman"/>
          <w:lang w:val="nl-NL"/>
        </w:rPr>
        <w:t xml:space="preserve">GT  Cho (O ; R), </w:t>
      </w:r>
    </w:p>
    <w:p w14:paraId="59798E5F" w14:textId="77777777" w:rsidR="001E500F" w:rsidRPr="001E500F" w:rsidRDefault="001E500F" w:rsidP="001E500F">
      <w:pPr>
        <w:rPr>
          <w:rFonts w:ascii="Times New Roman" w:hAnsi="Times New Roman"/>
          <w:lang w:val="nl-NL"/>
        </w:rPr>
      </w:pPr>
      <w:r w:rsidRPr="001E500F">
        <w:rPr>
          <w:rFonts w:ascii="Times New Roman" w:hAnsi="Times New Roman"/>
          <w:lang w:val="nl-NL"/>
        </w:rPr>
        <w:t xml:space="preserve">       AB vaø CD laø daây cung</w:t>
      </w:r>
    </w:p>
    <w:p w14:paraId="2757AE27" w14:textId="0C0C91CB" w:rsidR="001E500F" w:rsidRPr="001E500F" w:rsidRDefault="001E500F" w:rsidP="001E500F">
      <w:pPr>
        <w:rPr>
          <w:rFonts w:ascii="Times New Roman" w:hAnsi="Times New Roman"/>
          <w:lang w:val="nl-NL"/>
        </w:rPr>
      </w:pPr>
      <w:r w:rsidRPr="001E500F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CC02FE1" wp14:editId="3A4BE13C">
                <wp:simplePos x="0" y="0"/>
                <wp:positionH relativeFrom="column">
                  <wp:posOffset>-34925</wp:posOffset>
                </wp:positionH>
                <wp:positionV relativeFrom="paragraph">
                  <wp:posOffset>201930</wp:posOffset>
                </wp:positionV>
                <wp:extent cx="2249170" cy="12700"/>
                <wp:effectExtent l="0" t="0" r="36830" b="25400"/>
                <wp:wrapNone/>
                <wp:docPr id="519" name="Straight Connector 5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49170" cy="12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706BF6" id="Straight Connector 519" o:spid="_x0000_s1026" style="position:absolute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.75pt,15.9pt" to="174.35pt,1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"/>
            </w:pict>
          </mc:Fallback>
        </mc:AlternateContent>
      </w:r>
      <w:r w:rsidRPr="001E500F">
        <w:rPr>
          <w:rFonts w:ascii="Times New Roman" w:hAnsi="Times New Roman"/>
          <w:lang w:val="nl-NL"/>
        </w:rPr>
        <w:t xml:space="preserve">       OH</w:t>
      </w:r>
      <w:r w:rsidRPr="001E500F">
        <w:rPr>
          <w:rFonts w:ascii="Times New Roman" w:hAnsi="Times New Roman"/>
          <w:position w:val="-4"/>
          <w:lang w:val="nl-NL"/>
        </w:rPr>
        <w:object w:dxaOrig="240" w:dyaOrig="260" w14:anchorId="7893914F">
          <v:shape id="_x0000_i1188" type="#_x0000_t75" style="width:12.4pt;height:13.2pt" o:ole="">
            <v:imagedata r:id="rId131" o:title=""/>
          </v:shape>
          <o:OLEObject Type="Embed" ProgID="Equation.3" ShapeID="_x0000_i1188" DrawAspect="Content" ObjectID="_1698000625" r:id="rId132"/>
        </w:object>
      </w:r>
      <w:r w:rsidRPr="001E500F">
        <w:rPr>
          <w:rFonts w:ascii="Times New Roman" w:hAnsi="Times New Roman"/>
          <w:lang w:val="nl-NL"/>
        </w:rPr>
        <w:t>AB; OK</w:t>
      </w:r>
      <w:r w:rsidRPr="001E500F">
        <w:rPr>
          <w:rFonts w:ascii="Times New Roman" w:hAnsi="Times New Roman"/>
          <w:position w:val="-4"/>
          <w:lang w:val="nl-NL"/>
        </w:rPr>
        <w:object w:dxaOrig="240" w:dyaOrig="260" w14:anchorId="503A7C55">
          <v:shape id="_x0000_i1189" type="#_x0000_t75" style="width:12.4pt;height:13.2pt" o:ole="">
            <v:imagedata r:id="rId133" o:title=""/>
          </v:shape>
          <o:OLEObject Type="Embed" ProgID="Equation.3" ShapeID="_x0000_i1189" DrawAspect="Content" ObjectID="_1698000626" r:id="rId134"/>
        </w:object>
      </w:r>
      <w:r w:rsidRPr="001E500F">
        <w:rPr>
          <w:rFonts w:ascii="Times New Roman" w:hAnsi="Times New Roman"/>
          <w:lang w:val="nl-NL"/>
        </w:rPr>
        <w:t>CD</w:t>
      </w:r>
    </w:p>
    <w:p w14:paraId="69C0C743" w14:textId="77777777" w:rsidR="001E500F" w:rsidRPr="001E500F" w:rsidRDefault="001E500F" w:rsidP="001E500F">
      <w:pPr>
        <w:rPr>
          <w:rFonts w:ascii="Times New Roman" w:hAnsi="Times New Roman"/>
          <w:lang w:val="nl-NL"/>
        </w:rPr>
      </w:pPr>
    </w:p>
    <w:p w14:paraId="23A93EEA" w14:textId="77777777" w:rsidR="001E500F" w:rsidRPr="001E500F" w:rsidRDefault="001E500F" w:rsidP="001E500F">
      <w:pPr>
        <w:rPr>
          <w:rFonts w:ascii="Times New Roman" w:hAnsi="Times New Roman"/>
          <w:lang w:val="nl-NL"/>
        </w:rPr>
      </w:pPr>
      <w:r w:rsidRPr="001E500F">
        <w:rPr>
          <w:rFonts w:ascii="Times New Roman" w:hAnsi="Times New Roman"/>
          <w:lang w:val="nl-NL"/>
        </w:rPr>
        <w:t>KL OH</w:t>
      </w:r>
      <w:r w:rsidRPr="001E500F">
        <w:rPr>
          <w:rFonts w:ascii="Times New Roman" w:hAnsi="Times New Roman"/>
          <w:vertAlign w:val="superscript"/>
          <w:lang w:val="nl-NL"/>
        </w:rPr>
        <w:t>2</w:t>
      </w:r>
      <w:r w:rsidRPr="001E500F">
        <w:rPr>
          <w:rFonts w:ascii="Times New Roman" w:hAnsi="Times New Roman"/>
          <w:lang w:val="nl-NL"/>
        </w:rPr>
        <w:t>+HB</w:t>
      </w:r>
      <w:r w:rsidRPr="001E500F">
        <w:rPr>
          <w:rFonts w:ascii="Times New Roman" w:hAnsi="Times New Roman"/>
          <w:vertAlign w:val="superscript"/>
          <w:lang w:val="nl-NL"/>
        </w:rPr>
        <w:t>2</w:t>
      </w:r>
      <w:r w:rsidRPr="001E500F">
        <w:rPr>
          <w:rFonts w:ascii="Times New Roman" w:hAnsi="Times New Roman"/>
          <w:lang w:val="nl-NL"/>
        </w:rPr>
        <w:t>=OK</w:t>
      </w:r>
      <w:r w:rsidRPr="001E500F">
        <w:rPr>
          <w:rFonts w:ascii="Times New Roman" w:hAnsi="Times New Roman"/>
          <w:vertAlign w:val="superscript"/>
          <w:lang w:val="nl-NL"/>
        </w:rPr>
        <w:t>2</w:t>
      </w:r>
      <w:r w:rsidRPr="001E500F">
        <w:rPr>
          <w:rFonts w:ascii="Times New Roman" w:hAnsi="Times New Roman"/>
          <w:lang w:val="nl-NL"/>
        </w:rPr>
        <w:t>+KD</w:t>
      </w:r>
      <w:r w:rsidRPr="001E500F">
        <w:rPr>
          <w:rFonts w:ascii="Times New Roman" w:hAnsi="Times New Roman"/>
          <w:vertAlign w:val="superscript"/>
          <w:lang w:val="nl-NL"/>
        </w:rPr>
        <w:t>2</w:t>
      </w:r>
    </w:p>
    <w:p w14:paraId="2EDF6E3A" w14:textId="77777777" w:rsidR="001E500F" w:rsidRPr="001E500F" w:rsidRDefault="001E500F" w:rsidP="001E500F">
      <w:pPr>
        <w:jc w:val="both"/>
        <w:rPr>
          <w:rFonts w:ascii="Times New Roman" w:hAnsi="Times New Roman"/>
          <w:b/>
          <w:i/>
          <w:u w:val="single"/>
          <w:lang w:val="nl-NL"/>
        </w:rPr>
      </w:pPr>
      <w:r w:rsidRPr="001E500F">
        <w:rPr>
          <w:rFonts w:ascii="Times New Roman" w:hAnsi="Times New Roman"/>
          <w:b/>
          <w:i/>
          <w:u w:val="single"/>
          <w:lang w:val="nl-NL"/>
        </w:rPr>
        <w:t>Giải:</w:t>
      </w:r>
    </w:p>
    <w:p w14:paraId="4C946B08" w14:textId="5C25D908" w:rsidR="001E500F" w:rsidRPr="001E500F" w:rsidRDefault="001E500F" w:rsidP="001E500F">
      <w:pPr>
        <w:jc w:val="both"/>
        <w:rPr>
          <w:rFonts w:ascii="Times New Roman" w:hAnsi="Times New Roman"/>
          <w:lang w:val="nl-NL"/>
        </w:rPr>
      </w:pPr>
      <w:r w:rsidRPr="001E500F">
        <w:rPr>
          <w:rFonts w:ascii="Times New Roman" w:hAnsi="Times New Roman"/>
          <w:noProof/>
        </w:rPr>
        <w:drawing>
          <wp:anchor distT="0" distB="0" distL="114300" distR="114300" simplePos="0" relativeHeight="251681792" behindDoc="0" locked="0" layoutInCell="1" allowOverlap="1" wp14:anchorId="63F99344" wp14:editId="682894AB">
            <wp:simplePos x="0" y="0"/>
            <wp:positionH relativeFrom="column">
              <wp:posOffset>2114550</wp:posOffset>
            </wp:positionH>
            <wp:positionV relativeFrom="paragraph">
              <wp:posOffset>156845</wp:posOffset>
            </wp:positionV>
            <wp:extent cx="1284670" cy="1249680"/>
            <wp:effectExtent l="0" t="0" r="0" b="7620"/>
            <wp:wrapNone/>
            <wp:docPr id="6191" name="Picture 6191" descr="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7" descr="15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lum bright="-36000" contrast="78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9" cy="1263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E500F">
        <w:rPr>
          <w:rFonts w:ascii="Times New Roman" w:hAnsi="Times New Roman"/>
          <w:lang w:val="nl-NL"/>
        </w:rPr>
        <w:t>Ta có: OK</w:t>
      </w:r>
      <w:r w:rsidRPr="001E500F">
        <w:rPr>
          <w:rFonts w:ascii="Times New Roman" w:hAnsi="Times New Roman"/>
          <w:position w:val="-4"/>
          <w:lang w:val="nl-NL"/>
        </w:rPr>
        <w:object w:dxaOrig="240" w:dyaOrig="260" w14:anchorId="6EC0B3CD">
          <v:shape id="_x0000_i1190" type="#_x0000_t75" style="width:12.4pt;height:13.2pt" o:ole="">
            <v:imagedata r:id="rId133" o:title=""/>
          </v:shape>
          <o:OLEObject Type="Embed" ProgID="Equation.DSMT4" ShapeID="_x0000_i1190" DrawAspect="Content" ObjectID="_1698000627" r:id="rId136"/>
        </w:object>
      </w:r>
      <w:r w:rsidRPr="001E500F">
        <w:rPr>
          <w:rFonts w:ascii="Times New Roman" w:hAnsi="Times New Roman"/>
          <w:lang w:val="nl-NL"/>
        </w:rPr>
        <w:t>CD tại K</w:t>
      </w:r>
    </w:p>
    <w:p w14:paraId="74DAE214" w14:textId="77777777" w:rsidR="001E500F" w:rsidRPr="001E500F" w:rsidRDefault="001E500F" w:rsidP="001E500F">
      <w:pPr>
        <w:jc w:val="both"/>
        <w:rPr>
          <w:rFonts w:ascii="Times New Roman" w:hAnsi="Times New Roman"/>
          <w:lang w:val="nl-NL"/>
        </w:rPr>
      </w:pPr>
      <w:r w:rsidRPr="001E500F">
        <w:rPr>
          <w:rFonts w:ascii="Times New Roman" w:hAnsi="Times New Roman"/>
          <w:lang w:val="nl-NL"/>
        </w:rPr>
        <w:t>OH</w:t>
      </w:r>
      <w:r w:rsidRPr="001E500F">
        <w:rPr>
          <w:rFonts w:ascii="Times New Roman" w:hAnsi="Times New Roman"/>
          <w:position w:val="-4"/>
          <w:lang w:val="nl-NL"/>
        </w:rPr>
        <w:object w:dxaOrig="240" w:dyaOrig="260" w14:anchorId="71BEA107">
          <v:shape id="_x0000_i1191" type="#_x0000_t75" style="width:12.4pt;height:13.2pt" o:ole="">
            <v:imagedata r:id="rId131" o:title=""/>
          </v:shape>
          <o:OLEObject Type="Embed" ProgID="Equation.DSMT4" ShapeID="_x0000_i1191" DrawAspect="Content" ObjectID="_1698000628" r:id="rId137"/>
        </w:object>
      </w:r>
      <w:r w:rsidRPr="001E500F">
        <w:rPr>
          <w:rFonts w:ascii="Times New Roman" w:hAnsi="Times New Roman"/>
          <w:lang w:val="nl-NL"/>
        </w:rPr>
        <w:t>AB  tại  H</w:t>
      </w:r>
    </w:p>
    <w:p w14:paraId="0C2000BF" w14:textId="77777777" w:rsidR="001E500F" w:rsidRPr="001E500F" w:rsidRDefault="001E500F" w:rsidP="001E500F">
      <w:pPr>
        <w:jc w:val="both"/>
        <w:rPr>
          <w:rFonts w:ascii="Times New Roman" w:hAnsi="Times New Roman"/>
          <w:lang w:val="nl-NL"/>
        </w:rPr>
      </w:pPr>
      <w:r w:rsidRPr="001E500F">
        <w:rPr>
          <w:rFonts w:ascii="Times New Roman" w:hAnsi="Times New Roman"/>
          <w:lang w:val="nl-NL"/>
        </w:rPr>
        <w:t xml:space="preserve">Áp dụng định lí Pitago </w:t>
      </w:r>
    </w:p>
    <w:p w14:paraId="42C94D05" w14:textId="77777777" w:rsidR="001E500F" w:rsidRPr="001E500F" w:rsidRDefault="001E500F" w:rsidP="001E500F">
      <w:pPr>
        <w:jc w:val="both"/>
        <w:rPr>
          <w:rFonts w:ascii="Times New Roman" w:hAnsi="Times New Roman"/>
          <w:lang w:val="nl-NL"/>
        </w:rPr>
      </w:pPr>
      <w:r w:rsidRPr="001E500F">
        <w:rPr>
          <w:rFonts w:ascii="Times New Roman" w:hAnsi="Times New Roman"/>
          <w:lang w:val="nl-NL"/>
        </w:rPr>
        <w:t xml:space="preserve">vào ∆OHB và ∆OKD </w:t>
      </w:r>
    </w:p>
    <w:p w14:paraId="3F9C840B" w14:textId="77777777" w:rsidR="001E500F" w:rsidRPr="001E500F" w:rsidRDefault="001E500F" w:rsidP="001E500F">
      <w:pPr>
        <w:jc w:val="both"/>
        <w:rPr>
          <w:rFonts w:ascii="Times New Roman" w:hAnsi="Times New Roman"/>
          <w:lang w:val="nl-NL"/>
        </w:rPr>
      </w:pPr>
      <w:r w:rsidRPr="001E500F">
        <w:rPr>
          <w:rFonts w:ascii="Times New Roman" w:hAnsi="Times New Roman"/>
          <w:lang w:val="nl-NL"/>
        </w:rPr>
        <w:t>ta có:</w:t>
      </w:r>
    </w:p>
    <w:p w14:paraId="728281EB" w14:textId="77777777" w:rsidR="001E500F" w:rsidRPr="001E500F" w:rsidRDefault="001E500F" w:rsidP="001E500F">
      <w:pPr>
        <w:jc w:val="both"/>
        <w:rPr>
          <w:rFonts w:ascii="Times New Roman" w:hAnsi="Times New Roman"/>
          <w:lang w:val="nl-NL"/>
        </w:rPr>
      </w:pPr>
      <w:r w:rsidRPr="001E500F">
        <w:rPr>
          <w:rFonts w:ascii="Times New Roman" w:hAnsi="Times New Roman"/>
          <w:lang w:val="nl-NL"/>
        </w:rPr>
        <w:t>OH</w:t>
      </w:r>
      <w:r w:rsidRPr="001E500F">
        <w:rPr>
          <w:rFonts w:ascii="Times New Roman" w:hAnsi="Times New Roman"/>
          <w:vertAlign w:val="superscript"/>
          <w:lang w:val="nl-NL"/>
        </w:rPr>
        <w:t>2</w:t>
      </w:r>
      <w:r w:rsidRPr="001E500F">
        <w:rPr>
          <w:rFonts w:ascii="Times New Roman" w:hAnsi="Times New Roman"/>
          <w:lang w:val="nl-NL"/>
        </w:rPr>
        <w:t>+HB</w:t>
      </w:r>
      <w:r w:rsidRPr="001E500F">
        <w:rPr>
          <w:rFonts w:ascii="Times New Roman" w:hAnsi="Times New Roman"/>
          <w:vertAlign w:val="superscript"/>
          <w:lang w:val="nl-NL"/>
        </w:rPr>
        <w:t>2</w:t>
      </w:r>
      <w:r w:rsidRPr="001E500F">
        <w:rPr>
          <w:rFonts w:ascii="Times New Roman" w:hAnsi="Times New Roman"/>
          <w:lang w:val="nl-NL"/>
        </w:rPr>
        <w:t>=OB</w:t>
      </w:r>
      <w:r w:rsidRPr="001E500F">
        <w:rPr>
          <w:rFonts w:ascii="Times New Roman" w:hAnsi="Times New Roman"/>
          <w:vertAlign w:val="superscript"/>
          <w:lang w:val="nl-NL"/>
        </w:rPr>
        <w:t>2</w:t>
      </w:r>
      <w:r w:rsidRPr="001E500F">
        <w:rPr>
          <w:rFonts w:ascii="Times New Roman" w:hAnsi="Times New Roman"/>
          <w:lang w:val="nl-NL"/>
        </w:rPr>
        <w:t>=R</w:t>
      </w:r>
      <w:r w:rsidRPr="001E500F">
        <w:rPr>
          <w:rFonts w:ascii="Times New Roman" w:hAnsi="Times New Roman"/>
          <w:vertAlign w:val="superscript"/>
          <w:lang w:val="nl-NL"/>
        </w:rPr>
        <w:t xml:space="preserve">2 </w:t>
      </w:r>
      <w:r w:rsidRPr="001E500F">
        <w:rPr>
          <w:rFonts w:ascii="Times New Roman" w:hAnsi="Times New Roman"/>
          <w:lang w:val="nl-NL"/>
        </w:rPr>
        <w:t>(1)</w:t>
      </w:r>
    </w:p>
    <w:p w14:paraId="13BF121B" w14:textId="77777777" w:rsidR="001E500F" w:rsidRPr="001E500F" w:rsidRDefault="001E500F" w:rsidP="001E500F">
      <w:pPr>
        <w:jc w:val="both"/>
        <w:rPr>
          <w:rFonts w:ascii="Times New Roman" w:hAnsi="Times New Roman"/>
          <w:lang w:val="nl-NL"/>
        </w:rPr>
      </w:pPr>
      <w:r w:rsidRPr="001E500F">
        <w:rPr>
          <w:rFonts w:ascii="Times New Roman" w:hAnsi="Times New Roman"/>
          <w:lang w:val="nl-NL"/>
        </w:rPr>
        <w:t>OK</w:t>
      </w:r>
      <w:r w:rsidRPr="001E500F">
        <w:rPr>
          <w:rFonts w:ascii="Times New Roman" w:hAnsi="Times New Roman"/>
          <w:vertAlign w:val="superscript"/>
          <w:lang w:val="nl-NL"/>
        </w:rPr>
        <w:t>2</w:t>
      </w:r>
      <w:r w:rsidRPr="001E500F">
        <w:rPr>
          <w:rFonts w:ascii="Times New Roman" w:hAnsi="Times New Roman"/>
          <w:lang w:val="nl-NL"/>
        </w:rPr>
        <w:t>+KD</w:t>
      </w:r>
      <w:r w:rsidRPr="001E500F">
        <w:rPr>
          <w:rFonts w:ascii="Times New Roman" w:hAnsi="Times New Roman"/>
          <w:vertAlign w:val="superscript"/>
          <w:lang w:val="nl-NL"/>
        </w:rPr>
        <w:t>2</w:t>
      </w:r>
      <w:r w:rsidRPr="001E500F">
        <w:rPr>
          <w:rFonts w:ascii="Times New Roman" w:hAnsi="Times New Roman"/>
          <w:lang w:val="nl-NL"/>
        </w:rPr>
        <w:t>=OD</w:t>
      </w:r>
      <w:r w:rsidRPr="001E500F">
        <w:rPr>
          <w:rFonts w:ascii="Times New Roman" w:hAnsi="Times New Roman"/>
          <w:vertAlign w:val="superscript"/>
          <w:lang w:val="nl-NL"/>
        </w:rPr>
        <w:t>2</w:t>
      </w:r>
      <w:r w:rsidRPr="001E500F">
        <w:rPr>
          <w:rFonts w:ascii="Times New Roman" w:hAnsi="Times New Roman"/>
          <w:lang w:val="nl-NL"/>
        </w:rPr>
        <w:t>=R</w:t>
      </w:r>
      <w:r w:rsidRPr="001E500F">
        <w:rPr>
          <w:rFonts w:ascii="Times New Roman" w:hAnsi="Times New Roman"/>
          <w:vertAlign w:val="superscript"/>
          <w:lang w:val="nl-NL"/>
        </w:rPr>
        <w:t xml:space="preserve">2 </w:t>
      </w:r>
      <w:r w:rsidRPr="001E500F">
        <w:rPr>
          <w:rFonts w:ascii="Times New Roman" w:hAnsi="Times New Roman"/>
          <w:lang w:val="nl-NL"/>
        </w:rPr>
        <w:t>(2)</w:t>
      </w:r>
    </w:p>
    <w:p w14:paraId="2426417E" w14:textId="24CDA083" w:rsidR="001E500F" w:rsidRPr="001E500F" w:rsidRDefault="001E500F" w:rsidP="001E500F">
      <w:pPr>
        <w:jc w:val="both"/>
        <w:rPr>
          <w:rFonts w:ascii="Times New Roman" w:hAnsi="Times New Roman"/>
          <w:lang w:val="nl-NL"/>
        </w:rPr>
      </w:pPr>
      <w:r w:rsidRPr="001E500F">
        <w:rPr>
          <w:rFonts w:ascii="Times New Roman" w:hAnsi="Times New Roman"/>
          <w:lang w:val="nl-NL"/>
        </w:rPr>
        <w:lastRenderedPageBreak/>
        <w:t xml:space="preserve">Từ (1) và (2) suy ra </w:t>
      </w:r>
    </w:p>
    <w:p w14:paraId="6AAB54A4" w14:textId="77777777" w:rsidR="001E500F" w:rsidRPr="001E500F" w:rsidRDefault="001E500F" w:rsidP="001E500F">
      <w:pPr>
        <w:jc w:val="both"/>
        <w:rPr>
          <w:rFonts w:ascii="Times New Roman" w:hAnsi="Times New Roman"/>
          <w:vertAlign w:val="superscript"/>
          <w:lang w:val="nl-NL"/>
        </w:rPr>
      </w:pPr>
      <w:r w:rsidRPr="001E500F">
        <w:rPr>
          <w:rFonts w:ascii="Times New Roman" w:hAnsi="Times New Roman"/>
          <w:lang w:val="nl-NL"/>
        </w:rPr>
        <w:t>OH</w:t>
      </w:r>
      <w:r w:rsidRPr="001E500F">
        <w:rPr>
          <w:rFonts w:ascii="Times New Roman" w:hAnsi="Times New Roman"/>
          <w:vertAlign w:val="superscript"/>
          <w:lang w:val="nl-NL"/>
        </w:rPr>
        <w:t>2</w:t>
      </w:r>
      <w:r w:rsidRPr="001E500F">
        <w:rPr>
          <w:rFonts w:ascii="Times New Roman" w:hAnsi="Times New Roman"/>
          <w:lang w:val="nl-NL"/>
        </w:rPr>
        <w:t>+HB</w:t>
      </w:r>
      <w:r w:rsidRPr="001E500F">
        <w:rPr>
          <w:rFonts w:ascii="Times New Roman" w:hAnsi="Times New Roman"/>
          <w:vertAlign w:val="superscript"/>
          <w:lang w:val="nl-NL"/>
        </w:rPr>
        <w:t>2</w:t>
      </w:r>
      <w:r w:rsidRPr="001E500F">
        <w:rPr>
          <w:rFonts w:ascii="Times New Roman" w:hAnsi="Times New Roman"/>
          <w:lang w:val="nl-NL"/>
        </w:rPr>
        <w:t>=OK</w:t>
      </w:r>
      <w:r w:rsidRPr="001E500F">
        <w:rPr>
          <w:rFonts w:ascii="Times New Roman" w:hAnsi="Times New Roman"/>
          <w:vertAlign w:val="superscript"/>
          <w:lang w:val="nl-NL"/>
        </w:rPr>
        <w:t>2</w:t>
      </w:r>
      <w:r w:rsidRPr="001E500F">
        <w:rPr>
          <w:rFonts w:ascii="Times New Roman" w:hAnsi="Times New Roman"/>
          <w:lang w:val="nl-NL"/>
        </w:rPr>
        <w:t>+KD</w:t>
      </w:r>
      <w:r w:rsidRPr="001E500F">
        <w:rPr>
          <w:rFonts w:ascii="Times New Roman" w:hAnsi="Times New Roman"/>
          <w:vertAlign w:val="superscript"/>
          <w:lang w:val="nl-NL"/>
        </w:rPr>
        <w:t>2</w:t>
      </w:r>
    </w:p>
    <w:p w14:paraId="5A5A6409" w14:textId="727D88DD" w:rsidR="00AF43E8" w:rsidRDefault="001E500F" w:rsidP="001E500F">
      <w:pPr>
        <w:rPr>
          <w:rFonts w:ascii="Times New Roman" w:hAnsi="Times New Roman"/>
          <w:lang w:val="nl-NL"/>
        </w:rPr>
      </w:pPr>
      <w:r w:rsidRPr="001E500F">
        <w:rPr>
          <w:rFonts w:ascii="Times New Roman" w:hAnsi="Times New Roman"/>
          <w:lang w:val="nl-NL"/>
        </w:rPr>
        <w:t>*</w:t>
      </w:r>
      <w:r w:rsidRPr="001E500F">
        <w:rPr>
          <w:rFonts w:ascii="Times New Roman" w:hAnsi="Times New Roman"/>
          <w:u w:val="single"/>
          <w:lang w:val="nl-NL"/>
        </w:rPr>
        <w:t>Chú ý:</w:t>
      </w:r>
      <w:r w:rsidRPr="001E500F">
        <w:rPr>
          <w:rFonts w:ascii="Times New Roman" w:hAnsi="Times New Roman"/>
          <w:lang w:val="nl-NL"/>
        </w:rPr>
        <w:t xml:space="preserve"> Kết luận trên vẫn đúng nếu 1 hoặc hai dây là đường kính</w:t>
      </w:r>
      <w:r>
        <w:rPr>
          <w:rFonts w:ascii="Times New Roman" w:hAnsi="Times New Roman"/>
          <w:lang w:val="nl-NL"/>
        </w:rPr>
        <w:t xml:space="preserve">. </w:t>
      </w:r>
    </w:p>
    <w:p w14:paraId="2B37CC4A" w14:textId="77777777" w:rsidR="001E500F" w:rsidRPr="001E500F" w:rsidRDefault="001E500F" w:rsidP="001E500F">
      <w:pPr>
        <w:jc w:val="both"/>
        <w:rPr>
          <w:rFonts w:ascii="Times New Roman" w:hAnsi="Times New Roman"/>
          <w:b/>
          <w:u w:val="single"/>
          <w:lang w:val="nl-NL"/>
        </w:rPr>
      </w:pPr>
      <w:r w:rsidRPr="001E500F">
        <w:rPr>
          <w:rFonts w:ascii="Times New Roman" w:hAnsi="Times New Roman"/>
          <w:b/>
          <w:u w:val="single"/>
          <w:lang w:val="nl-NL"/>
        </w:rPr>
        <w:t>2. Liên hệ giữa dây và khoảng cách từ tâm đến dây.</w:t>
      </w:r>
    </w:p>
    <w:p w14:paraId="16A50B00" w14:textId="77777777" w:rsidR="001E500F" w:rsidRPr="001E500F" w:rsidRDefault="001E500F" w:rsidP="001E500F">
      <w:pPr>
        <w:jc w:val="both"/>
        <w:rPr>
          <w:rFonts w:ascii="Times New Roman" w:hAnsi="Times New Roman"/>
          <w:lang w:val="nl-NL"/>
        </w:rPr>
      </w:pPr>
      <w:r w:rsidRPr="001E500F">
        <w:rPr>
          <w:rFonts w:ascii="Times New Roman" w:hAnsi="Times New Roman"/>
          <w:lang w:val="nl-NL"/>
        </w:rPr>
        <w:t>a) OH</w:t>
      </w:r>
      <w:r w:rsidRPr="001E500F">
        <w:rPr>
          <w:rFonts w:ascii="Times New Roman" w:hAnsi="Times New Roman"/>
          <w:position w:val="-4"/>
          <w:lang w:val="nl-NL"/>
        </w:rPr>
        <w:object w:dxaOrig="240" w:dyaOrig="260" w14:anchorId="0896D6E8">
          <v:shape id="_x0000_i1685" type="#_x0000_t75" style="width:12.4pt;height:13.2pt" o:ole="" fillcolor="window">
            <v:imagedata r:id="rId138" o:title=""/>
          </v:shape>
          <o:OLEObject Type="Embed" ProgID="Equation.DSMT4" ShapeID="_x0000_i1685" DrawAspect="Content" ObjectID="_1698000629" r:id="rId139"/>
        </w:object>
      </w:r>
      <w:r w:rsidRPr="001E500F">
        <w:rPr>
          <w:rFonts w:ascii="Times New Roman" w:hAnsi="Times New Roman"/>
          <w:lang w:val="nl-NL"/>
        </w:rPr>
        <w:t xml:space="preserve">AB; OK </w:t>
      </w:r>
      <w:r w:rsidRPr="001E500F">
        <w:rPr>
          <w:rFonts w:ascii="Times New Roman" w:hAnsi="Times New Roman"/>
          <w:position w:val="-4"/>
          <w:lang w:val="nl-NL"/>
        </w:rPr>
        <w:object w:dxaOrig="240" w:dyaOrig="260" w14:anchorId="1DBF2799">
          <v:shape id="_x0000_i1686" type="#_x0000_t75" style="width:12.4pt;height:13.2pt" o:ole="" fillcolor="window">
            <v:imagedata r:id="rId138" o:title=""/>
          </v:shape>
          <o:OLEObject Type="Embed" ProgID="Equation.DSMT4" ShapeID="_x0000_i1686" DrawAspect="Content" ObjectID="_1698000630" r:id="rId140"/>
        </w:object>
      </w:r>
      <w:r w:rsidRPr="001E500F">
        <w:rPr>
          <w:rFonts w:ascii="Times New Roman" w:hAnsi="Times New Roman"/>
          <w:lang w:val="nl-NL"/>
        </w:rPr>
        <w:t xml:space="preserve"> CD, theo định lý 1 ta có. </w:t>
      </w:r>
    </w:p>
    <w:p w14:paraId="54A3C9DA" w14:textId="092EE018" w:rsidR="001E500F" w:rsidRPr="001E500F" w:rsidRDefault="001E500F" w:rsidP="001E500F">
      <w:pPr>
        <w:jc w:val="both"/>
        <w:rPr>
          <w:rFonts w:ascii="Times New Roman" w:hAnsi="Times New Roman"/>
          <w:lang w:val="nl-NL"/>
        </w:rPr>
      </w:pPr>
      <w:r w:rsidRPr="001E500F">
        <w:rPr>
          <w:rFonts w:ascii="Times New Roman" w:hAnsi="Times New Roman"/>
          <w:noProof/>
        </w:rPr>
        <w:drawing>
          <wp:anchor distT="0" distB="0" distL="114300" distR="114300" simplePos="0" relativeHeight="251685888" behindDoc="0" locked="0" layoutInCell="1" allowOverlap="1" wp14:anchorId="127AB5A3" wp14:editId="7344483A">
            <wp:simplePos x="0" y="0"/>
            <wp:positionH relativeFrom="column">
              <wp:posOffset>3862070</wp:posOffset>
            </wp:positionH>
            <wp:positionV relativeFrom="paragraph">
              <wp:posOffset>201930</wp:posOffset>
            </wp:positionV>
            <wp:extent cx="1391920" cy="1324390"/>
            <wp:effectExtent l="0" t="0" r="0" b="9525"/>
            <wp:wrapNone/>
            <wp:docPr id="6192" name="Picture 6192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0" descr="16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4193" cy="13360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E500F">
        <w:rPr>
          <w:rFonts w:ascii="Times New Roman" w:hAnsi="Times New Roman"/>
          <w:position w:val="-108"/>
          <w:lang w:val="nl-NL"/>
        </w:rPr>
        <w:object w:dxaOrig="2000" w:dyaOrig="2280" w14:anchorId="495EDD97">
          <v:shape id="_x0000_i1687" type="#_x0000_t75" style="width:104.8pt;height:93.2pt" o:ole="">
            <v:imagedata r:id="rId142" o:title=""/>
          </v:shape>
          <o:OLEObject Type="Embed" ProgID="Equation.DSMT4" ShapeID="_x0000_i1687" DrawAspect="Content" ObjectID="_1698000631" r:id="rId143"/>
        </w:object>
      </w:r>
    </w:p>
    <w:p w14:paraId="2A839BA5" w14:textId="77777777" w:rsidR="001E500F" w:rsidRPr="001E500F" w:rsidRDefault="001E500F" w:rsidP="001E500F">
      <w:pPr>
        <w:rPr>
          <w:rFonts w:ascii="Times New Roman" w:hAnsi="Times New Roman"/>
          <w:lang w:val="nl-NL"/>
        </w:rPr>
      </w:pPr>
      <w:r w:rsidRPr="001E500F">
        <w:rPr>
          <w:rFonts w:ascii="Times New Roman" w:hAnsi="Times New Roman"/>
          <w:position w:val="-6"/>
          <w:lang w:val="nl-NL"/>
        </w:rPr>
        <w:object w:dxaOrig="300" w:dyaOrig="240" w14:anchorId="5767CEDC">
          <v:shape id="_x0000_i1688" type="#_x0000_t75" style="width:14pt;height:12.4pt" o:ole="" fillcolor="window">
            <v:imagedata r:id="rId144" o:title=""/>
          </v:shape>
          <o:OLEObject Type="Embed" ProgID="Equation.DSMT4" ShapeID="_x0000_i1688" DrawAspect="Content" ObjectID="_1698000632" r:id="rId145"/>
        </w:object>
      </w:r>
      <w:r w:rsidRPr="001E500F">
        <w:rPr>
          <w:rFonts w:ascii="Times New Roman" w:hAnsi="Times New Roman"/>
          <w:lang w:val="nl-NL"/>
        </w:rPr>
        <w:t>HB</w:t>
      </w:r>
      <w:r w:rsidRPr="001E500F">
        <w:rPr>
          <w:rFonts w:ascii="Times New Roman" w:hAnsi="Times New Roman"/>
          <w:vertAlign w:val="superscript"/>
          <w:lang w:val="nl-NL"/>
        </w:rPr>
        <w:t>2</w:t>
      </w:r>
      <w:r w:rsidRPr="001E500F">
        <w:rPr>
          <w:rFonts w:ascii="Times New Roman" w:hAnsi="Times New Roman"/>
          <w:lang w:val="nl-NL"/>
        </w:rPr>
        <w:t>=KD</w:t>
      </w:r>
      <w:r w:rsidRPr="001E500F">
        <w:rPr>
          <w:rFonts w:ascii="Times New Roman" w:hAnsi="Times New Roman"/>
          <w:vertAlign w:val="superscript"/>
          <w:lang w:val="nl-NL"/>
        </w:rPr>
        <w:t>2</w:t>
      </w:r>
      <w:r w:rsidRPr="001E500F">
        <w:rPr>
          <w:rFonts w:ascii="Times New Roman" w:hAnsi="Times New Roman"/>
          <w:lang w:val="nl-NL"/>
        </w:rPr>
        <w:t>màOH</w:t>
      </w:r>
      <w:r w:rsidRPr="001E500F">
        <w:rPr>
          <w:rFonts w:ascii="Times New Roman" w:hAnsi="Times New Roman"/>
          <w:vertAlign w:val="superscript"/>
          <w:lang w:val="nl-NL"/>
        </w:rPr>
        <w:t>2</w:t>
      </w:r>
      <w:r w:rsidRPr="001E500F">
        <w:rPr>
          <w:rFonts w:ascii="Times New Roman" w:hAnsi="Times New Roman"/>
          <w:lang w:val="nl-NL"/>
        </w:rPr>
        <w:t>+HB</w:t>
      </w:r>
      <w:r w:rsidRPr="001E500F">
        <w:rPr>
          <w:rFonts w:ascii="Times New Roman" w:hAnsi="Times New Roman"/>
          <w:vertAlign w:val="superscript"/>
          <w:lang w:val="nl-NL"/>
        </w:rPr>
        <w:t>2</w:t>
      </w:r>
      <w:r w:rsidRPr="001E500F">
        <w:rPr>
          <w:rFonts w:ascii="Times New Roman" w:hAnsi="Times New Roman"/>
          <w:lang w:val="nl-NL"/>
        </w:rPr>
        <w:t>=OK</w:t>
      </w:r>
      <w:r w:rsidRPr="001E500F">
        <w:rPr>
          <w:rFonts w:ascii="Times New Roman" w:hAnsi="Times New Roman"/>
          <w:vertAlign w:val="superscript"/>
          <w:lang w:val="nl-NL"/>
        </w:rPr>
        <w:t>2</w:t>
      </w:r>
      <w:r w:rsidRPr="001E500F">
        <w:rPr>
          <w:rFonts w:ascii="Times New Roman" w:hAnsi="Times New Roman"/>
          <w:lang w:val="nl-NL"/>
        </w:rPr>
        <w:t>+KD</w:t>
      </w:r>
      <w:r w:rsidRPr="001E500F">
        <w:rPr>
          <w:rFonts w:ascii="Times New Roman" w:hAnsi="Times New Roman"/>
          <w:vertAlign w:val="superscript"/>
          <w:lang w:val="nl-NL"/>
        </w:rPr>
        <w:t>2</w:t>
      </w:r>
    </w:p>
    <w:p w14:paraId="15F6CE8D" w14:textId="77777777" w:rsidR="001E500F" w:rsidRPr="001E500F" w:rsidRDefault="001E500F" w:rsidP="001E500F">
      <w:pPr>
        <w:jc w:val="both"/>
        <w:rPr>
          <w:rFonts w:ascii="Times New Roman" w:hAnsi="Times New Roman"/>
          <w:lang w:val="nl-NL"/>
        </w:rPr>
      </w:pPr>
      <w:r w:rsidRPr="001E500F">
        <w:rPr>
          <w:rFonts w:ascii="Times New Roman" w:hAnsi="Times New Roman"/>
          <w:position w:val="-6"/>
          <w:lang w:val="nl-NL"/>
        </w:rPr>
        <w:object w:dxaOrig="300" w:dyaOrig="240" w14:anchorId="4477A211">
          <v:shape id="_x0000_i1689" type="#_x0000_t75" style="width:14pt;height:12.4pt" o:ole="" fillcolor="window">
            <v:imagedata r:id="rId144" o:title=""/>
          </v:shape>
          <o:OLEObject Type="Embed" ProgID="Equation.DSMT4" ShapeID="_x0000_i1689" DrawAspect="Content" ObjectID="_1698000633" r:id="rId146"/>
        </w:object>
      </w:r>
      <w:r w:rsidRPr="001E500F">
        <w:rPr>
          <w:rFonts w:ascii="Times New Roman" w:hAnsi="Times New Roman"/>
          <w:lang w:val="nl-NL"/>
        </w:rPr>
        <w:t>OH</w:t>
      </w:r>
      <w:r w:rsidRPr="001E500F">
        <w:rPr>
          <w:rFonts w:ascii="Times New Roman" w:hAnsi="Times New Roman"/>
          <w:vertAlign w:val="superscript"/>
          <w:lang w:val="nl-NL"/>
        </w:rPr>
        <w:t>2</w:t>
      </w:r>
      <w:r w:rsidRPr="001E500F">
        <w:rPr>
          <w:rFonts w:ascii="Times New Roman" w:hAnsi="Times New Roman"/>
          <w:lang w:val="nl-NL"/>
        </w:rPr>
        <w:t xml:space="preserve"> = OK</w:t>
      </w:r>
      <w:r w:rsidRPr="001E500F">
        <w:rPr>
          <w:rFonts w:ascii="Times New Roman" w:hAnsi="Times New Roman"/>
          <w:vertAlign w:val="superscript"/>
          <w:lang w:val="nl-NL"/>
        </w:rPr>
        <w:t>2</w:t>
      </w:r>
      <w:r w:rsidRPr="001E500F">
        <w:rPr>
          <w:rFonts w:ascii="Times New Roman" w:hAnsi="Times New Roman"/>
          <w:position w:val="-6"/>
          <w:lang w:val="nl-NL"/>
        </w:rPr>
        <w:object w:dxaOrig="300" w:dyaOrig="240" w14:anchorId="3C913F57">
          <v:shape id="_x0000_i1690" type="#_x0000_t75" style="width:14pt;height:12.4pt" o:ole="" fillcolor="window">
            <v:imagedata r:id="rId144" o:title=""/>
          </v:shape>
          <o:OLEObject Type="Embed" ProgID="Equation.DSMT4" ShapeID="_x0000_i1690" DrawAspect="Content" ObjectID="_1698000634" r:id="rId147"/>
        </w:object>
      </w:r>
      <w:r w:rsidRPr="001E500F">
        <w:rPr>
          <w:rFonts w:ascii="Times New Roman" w:hAnsi="Times New Roman"/>
          <w:lang w:val="nl-NL"/>
        </w:rPr>
        <w:t>OH = OK</w:t>
      </w:r>
    </w:p>
    <w:p w14:paraId="3159DC79" w14:textId="61947FD9" w:rsidR="001E500F" w:rsidRPr="001E500F" w:rsidRDefault="001E500F" w:rsidP="001E500F">
      <w:pPr>
        <w:jc w:val="both"/>
        <w:rPr>
          <w:rFonts w:ascii="Times New Roman" w:hAnsi="Times New Roman"/>
          <w:lang w:val="nl-NL"/>
        </w:rPr>
      </w:pPr>
      <w:r w:rsidRPr="001E500F">
        <w:rPr>
          <w:rFonts w:ascii="Times New Roman" w:hAnsi="Times New Roman"/>
          <w:lang w:val="nl-NL"/>
        </w:rPr>
        <w:t>b) Chứng minh tương tự (học sinh</w:t>
      </w:r>
      <w:r>
        <w:rPr>
          <w:rFonts w:ascii="Times New Roman" w:hAnsi="Times New Roman"/>
          <w:lang w:val="nl-NL"/>
        </w:rPr>
        <w:t xml:space="preserve"> </w:t>
      </w:r>
      <w:r w:rsidRPr="001E500F">
        <w:rPr>
          <w:rFonts w:ascii="Times New Roman" w:hAnsi="Times New Roman"/>
          <w:lang w:val="nl-NL"/>
        </w:rPr>
        <w:t>tự làm)</w:t>
      </w:r>
    </w:p>
    <w:p w14:paraId="5F6BE65F" w14:textId="77777777" w:rsidR="001E500F" w:rsidRPr="001E500F" w:rsidRDefault="001E500F" w:rsidP="001E500F">
      <w:pPr>
        <w:jc w:val="both"/>
        <w:rPr>
          <w:rFonts w:ascii="Times New Roman" w:hAnsi="Times New Roman"/>
          <w:b/>
          <w:bCs/>
          <w:lang w:val="nl-NL"/>
        </w:rPr>
      </w:pPr>
      <w:r w:rsidRPr="001E500F">
        <w:rPr>
          <w:rFonts w:ascii="Times New Roman" w:hAnsi="Times New Roman"/>
          <w:b/>
          <w:bCs/>
          <w:u w:val="single"/>
          <w:lang w:val="nl-NL"/>
        </w:rPr>
        <w:t>Định lý 1:</w:t>
      </w:r>
      <w:r w:rsidRPr="001E500F">
        <w:rPr>
          <w:rFonts w:ascii="Times New Roman" w:hAnsi="Times New Roman"/>
          <w:b/>
          <w:bCs/>
          <w:lang w:val="nl-NL"/>
        </w:rPr>
        <w:t>Trong đường tròn (O) AB=CD</w:t>
      </w:r>
      <w:r w:rsidRPr="001E500F">
        <w:rPr>
          <w:rFonts w:ascii="Times New Roman" w:hAnsi="Times New Roman"/>
          <w:b/>
          <w:bCs/>
          <w:position w:val="-6"/>
          <w:lang w:val="nl-NL"/>
        </w:rPr>
        <w:object w:dxaOrig="340" w:dyaOrig="240" w14:anchorId="718CB512">
          <v:shape id="_x0000_i1691" type="#_x0000_t75" style="width:16.4pt;height:12.4pt" o:ole="">
            <v:imagedata r:id="rId148" o:title=""/>
          </v:shape>
          <o:OLEObject Type="Embed" ProgID="Equation.DSMT4" ShapeID="_x0000_i1691" DrawAspect="Content" ObjectID="_1698000635" r:id="rId149"/>
        </w:object>
      </w:r>
      <w:r w:rsidRPr="001E500F">
        <w:rPr>
          <w:rFonts w:ascii="Times New Roman" w:hAnsi="Times New Roman"/>
          <w:b/>
          <w:bCs/>
          <w:lang w:val="nl-NL"/>
        </w:rPr>
        <w:t>OH=OK</w:t>
      </w:r>
    </w:p>
    <w:p w14:paraId="4971B13D" w14:textId="77777777" w:rsidR="001E500F" w:rsidRPr="001E500F" w:rsidRDefault="001E500F" w:rsidP="001E500F">
      <w:pPr>
        <w:jc w:val="both"/>
        <w:rPr>
          <w:rFonts w:ascii="Times New Roman" w:hAnsi="Times New Roman"/>
          <w:b/>
          <w:bCs/>
          <w:u w:val="single"/>
          <w:lang w:val="nl-NL"/>
        </w:rPr>
      </w:pPr>
      <w:r w:rsidRPr="001E500F">
        <w:rPr>
          <w:rFonts w:ascii="Times New Roman" w:hAnsi="Times New Roman"/>
          <w:b/>
          <w:bCs/>
          <w:u w:val="single"/>
          <w:lang w:val="nl-NL"/>
        </w:rPr>
        <w:t>Bài toán:</w:t>
      </w:r>
    </w:p>
    <w:p w14:paraId="29A94C20" w14:textId="77777777" w:rsidR="001E500F" w:rsidRPr="001E500F" w:rsidRDefault="001E500F" w:rsidP="001E500F">
      <w:pPr>
        <w:jc w:val="both"/>
        <w:rPr>
          <w:rFonts w:ascii="Times New Roman" w:hAnsi="Times New Roman"/>
          <w:lang w:val="nl-NL"/>
        </w:rPr>
      </w:pPr>
      <w:r w:rsidRPr="001E500F">
        <w:rPr>
          <w:rFonts w:ascii="Times New Roman" w:hAnsi="Times New Roman"/>
          <w:lang w:val="nl-NL"/>
        </w:rPr>
        <w:t>a) OH</w:t>
      </w:r>
      <w:r w:rsidRPr="001E500F">
        <w:rPr>
          <w:rFonts w:ascii="Times New Roman" w:hAnsi="Times New Roman"/>
          <w:position w:val="-4"/>
          <w:lang w:val="nl-NL"/>
        </w:rPr>
        <w:object w:dxaOrig="240" w:dyaOrig="260" w14:anchorId="3E0B5F49">
          <v:shape id="_x0000_i1692" type="#_x0000_t75" style="width:12.4pt;height:13.2pt" o:ole="" fillcolor="window">
            <v:imagedata r:id="rId138" o:title=""/>
          </v:shape>
          <o:OLEObject Type="Embed" ProgID="Equation.DSMT4" ShapeID="_x0000_i1692" DrawAspect="Content" ObjectID="_1698000636" r:id="rId150"/>
        </w:object>
      </w:r>
      <w:r w:rsidRPr="001E500F">
        <w:rPr>
          <w:rFonts w:ascii="Times New Roman" w:hAnsi="Times New Roman"/>
          <w:lang w:val="nl-NL"/>
        </w:rPr>
        <w:t>AB; OK</w:t>
      </w:r>
      <w:r w:rsidRPr="001E500F">
        <w:rPr>
          <w:rFonts w:ascii="Times New Roman" w:hAnsi="Times New Roman"/>
          <w:position w:val="-4"/>
          <w:lang w:val="nl-NL"/>
        </w:rPr>
        <w:object w:dxaOrig="240" w:dyaOrig="260" w14:anchorId="55535526">
          <v:shape id="_x0000_i1693" type="#_x0000_t75" style="width:12.4pt;height:13.2pt" o:ole="" fillcolor="window">
            <v:imagedata r:id="rId138" o:title=""/>
          </v:shape>
          <o:OLEObject Type="Embed" ProgID="Equation.DSMT4" ShapeID="_x0000_i1693" DrawAspect="Content" ObjectID="_1698000637" r:id="rId151"/>
        </w:object>
      </w:r>
      <w:r w:rsidRPr="001E500F">
        <w:rPr>
          <w:rFonts w:ascii="Times New Roman" w:hAnsi="Times New Roman"/>
          <w:lang w:val="nl-NL"/>
        </w:rPr>
        <w:t xml:space="preserve">CD, theo định lý 1 ta có. </w:t>
      </w:r>
    </w:p>
    <w:p w14:paraId="5EDA2EBB" w14:textId="5B41FB8B" w:rsidR="001E500F" w:rsidRPr="001E500F" w:rsidRDefault="001E500F" w:rsidP="001E500F">
      <w:pPr>
        <w:jc w:val="both"/>
        <w:rPr>
          <w:rFonts w:ascii="Times New Roman" w:hAnsi="Times New Roman"/>
          <w:lang w:val="nl-NL"/>
        </w:rPr>
      </w:pPr>
    </w:p>
    <w:p w14:paraId="733FA43B" w14:textId="0D5BDE3D" w:rsidR="001E500F" w:rsidRPr="001E500F" w:rsidRDefault="001E500F" w:rsidP="001E500F">
      <w:pPr>
        <w:jc w:val="both"/>
        <w:rPr>
          <w:rFonts w:ascii="Times New Roman" w:hAnsi="Times New Roman"/>
          <w:lang w:val="nl-NL"/>
        </w:rPr>
      </w:pPr>
      <w:r w:rsidRPr="001E500F">
        <w:rPr>
          <w:rFonts w:ascii="Times New Roman" w:hAnsi="Times New Roman"/>
          <w:noProof/>
        </w:rPr>
        <w:drawing>
          <wp:anchor distT="0" distB="0" distL="114300" distR="114300" simplePos="0" relativeHeight="251687936" behindDoc="0" locked="0" layoutInCell="1" allowOverlap="1" wp14:anchorId="457D4354" wp14:editId="5BD855E4">
            <wp:simplePos x="0" y="0"/>
            <wp:positionH relativeFrom="column">
              <wp:posOffset>4486910</wp:posOffset>
            </wp:positionH>
            <wp:positionV relativeFrom="paragraph">
              <wp:posOffset>153669</wp:posOffset>
            </wp:positionV>
            <wp:extent cx="1371600" cy="1455049"/>
            <wp:effectExtent l="0" t="0" r="0" b="0"/>
            <wp:wrapNone/>
            <wp:docPr id="6193" name="Picture 6193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1" descr="17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981" cy="1495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E500F">
        <w:rPr>
          <w:rFonts w:ascii="Times New Roman" w:hAnsi="Times New Roman"/>
          <w:lang w:val="nl-NL"/>
        </w:rPr>
        <w:t>Nếu AB&gt;CD</w:t>
      </w:r>
    </w:p>
    <w:p w14:paraId="6B8C65A4" w14:textId="65D0F598" w:rsidR="001E500F" w:rsidRPr="001E500F" w:rsidRDefault="001E500F" w:rsidP="001E500F">
      <w:pPr>
        <w:jc w:val="both"/>
        <w:rPr>
          <w:rFonts w:ascii="Times New Roman" w:hAnsi="Times New Roman"/>
          <w:lang w:val="nl-NL"/>
        </w:rPr>
      </w:pPr>
      <w:r w:rsidRPr="001E500F">
        <w:rPr>
          <w:rFonts w:ascii="Times New Roman" w:hAnsi="Times New Roman"/>
          <w:position w:val="-6"/>
          <w:lang w:val="nl-NL"/>
        </w:rPr>
        <w:object w:dxaOrig="300" w:dyaOrig="240" w14:anchorId="78F686A4">
          <v:shape id="_x0000_i1694" type="#_x0000_t75" style="width:14pt;height:12.4pt" o:ole="" fillcolor="window">
            <v:imagedata r:id="rId144" o:title=""/>
          </v:shape>
          <o:OLEObject Type="Embed" ProgID="Equation.DSMT4" ShapeID="_x0000_i1694" DrawAspect="Content" ObjectID="_1698000638" r:id="rId153"/>
        </w:object>
      </w:r>
      <w:r w:rsidRPr="001E500F">
        <w:rPr>
          <w:rFonts w:ascii="Times New Roman" w:hAnsi="Times New Roman"/>
          <w:position w:val="-24"/>
          <w:lang w:val="nl-NL"/>
        </w:rPr>
        <w:object w:dxaOrig="240" w:dyaOrig="620" w14:anchorId="24983ABD">
          <v:shape id="_x0000_i1695" type="#_x0000_t75" style="width:12.4pt;height:32pt" o:ole="">
            <v:imagedata r:id="rId154" o:title=""/>
          </v:shape>
          <o:OLEObject Type="Embed" ProgID="Equation.DSMT4" ShapeID="_x0000_i1695" DrawAspect="Content" ObjectID="_1698000639" r:id="rId155"/>
        </w:object>
      </w:r>
      <w:r w:rsidRPr="001E500F">
        <w:rPr>
          <w:rFonts w:ascii="Times New Roman" w:hAnsi="Times New Roman"/>
          <w:lang w:val="nl-NL"/>
        </w:rPr>
        <w:t>AB&gt;</w:t>
      </w:r>
      <w:r w:rsidRPr="001E500F">
        <w:rPr>
          <w:rFonts w:ascii="Times New Roman" w:hAnsi="Times New Roman"/>
          <w:position w:val="-24"/>
          <w:lang w:val="nl-NL"/>
        </w:rPr>
        <w:object w:dxaOrig="240" w:dyaOrig="620" w14:anchorId="7F12338E">
          <v:shape id="_x0000_i1696" type="#_x0000_t75" style="width:12.4pt;height:32pt" o:ole="">
            <v:imagedata r:id="rId156" o:title=""/>
          </v:shape>
          <o:OLEObject Type="Embed" ProgID="Equation.DSMT4" ShapeID="_x0000_i1696" DrawAspect="Content" ObjectID="_1698000640" r:id="rId157"/>
        </w:object>
      </w:r>
      <w:r w:rsidRPr="001E500F">
        <w:rPr>
          <w:rFonts w:ascii="Times New Roman" w:hAnsi="Times New Roman"/>
          <w:lang w:val="nl-NL"/>
        </w:rPr>
        <w:t xml:space="preserve">CD </w:t>
      </w:r>
    </w:p>
    <w:p w14:paraId="04242850" w14:textId="77777777" w:rsidR="001E500F" w:rsidRPr="001E500F" w:rsidRDefault="001E500F" w:rsidP="001E500F">
      <w:pPr>
        <w:jc w:val="both"/>
        <w:rPr>
          <w:rFonts w:ascii="Times New Roman" w:hAnsi="Times New Roman"/>
          <w:lang w:val="nl-NL"/>
        </w:rPr>
      </w:pPr>
      <w:r w:rsidRPr="001E500F">
        <w:rPr>
          <w:rFonts w:ascii="Times New Roman" w:hAnsi="Times New Roman"/>
          <w:position w:val="-6"/>
          <w:lang w:val="nl-NL"/>
        </w:rPr>
        <w:object w:dxaOrig="300" w:dyaOrig="240" w14:anchorId="7850D90D">
          <v:shape id="_x0000_i1697" type="#_x0000_t75" style="width:14pt;height:12.4pt" o:ole="" fillcolor="window">
            <v:imagedata r:id="rId144" o:title=""/>
          </v:shape>
          <o:OLEObject Type="Embed" ProgID="Equation.DSMT4" ShapeID="_x0000_i1697" DrawAspect="Content" ObjectID="_1698000641" r:id="rId158"/>
        </w:object>
      </w:r>
      <w:r w:rsidRPr="001E500F">
        <w:rPr>
          <w:rFonts w:ascii="Times New Roman" w:hAnsi="Times New Roman"/>
          <w:lang w:val="nl-NL"/>
        </w:rPr>
        <w:t xml:space="preserve"> HB&gt;KD </w:t>
      </w:r>
    </w:p>
    <w:p w14:paraId="7A2B2F8B" w14:textId="77777777" w:rsidR="001E500F" w:rsidRPr="001E500F" w:rsidRDefault="001E500F" w:rsidP="001E500F">
      <w:pPr>
        <w:jc w:val="both"/>
        <w:rPr>
          <w:rFonts w:ascii="Times New Roman" w:hAnsi="Times New Roman"/>
          <w:lang w:val="nl-NL"/>
        </w:rPr>
      </w:pPr>
      <w:r w:rsidRPr="001E500F">
        <w:rPr>
          <w:rFonts w:ascii="Times New Roman" w:hAnsi="Times New Roman"/>
          <w:position w:val="-6"/>
          <w:lang w:val="nl-NL"/>
        </w:rPr>
        <w:object w:dxaOrig="300" w:dyaOrig="240" w14:anchorId="50A3BB56">
          <v:shape id="_x0000_i1698" type="#_x0000_t75" style="width:14pt;height:12.4pt" o:ole="" fillcolor="window">
            <v:imagedata r:id="rId144" o:title=""/>
          </v:shape>
          <o:OLEObject Type="Embed" ProgID="Equation.DSMT4" ShapeID="_x0000_i1698" DrawAspect="Content" ObjectID="_1698000642" r:id="rId159"/>
        </w:object>
      </w:r>
      <w:r w:rsidRPr="001E500F">
        <w:rPr>
          <w:rFonts w:ascii="Times New Roman" w:hAnsi="Times New Roman"/>
          <w:lang w:val="nl-NL"/>
        </w:rPr>
        <w:t xml:space="preserve"> HB</w:t>
      </w:r>
      <w:r w:rsidRPr="001E500F">
        <w:rPr>
          <w:rFonts w:ascii="Times New Roman" w:hAnsi="Times New Roman"/>
          <w:vertAlign w:val="superscript"/>
          <w:lang w:val="nl-NL"/>
        </w:rPr>
        <w:t>2</w:t>
      </w:r>
      <w:r w:rsidRPr="001E500F">
        <w:rPr>
          <w:rFonts w:ascii="Times New Roman" w:hAnsi="Times New Roman"/>
          <w:lang w:val="nl-NL"/>
        </w:rPr>
        <w:t>&gt; KD</w:t>
      </w:r>
      <w:r w:rsidRPr="001E500F">
        <w:rPr>
          <w:rFonts w:ascii="Times New Roman" w:hAnsi="Times New Roman"/>
          <w:vertAlign w:val="superscript"/>
          <w:lang w:val="nl-NL"/>
        </w:rPr>
        <w:t>2</w:t>
      </w:r>
    </w:p>
    <w:p w14:paraId="65CBE752" w14:textId="77777777" w:rsidR="001E500F" w:rsidRPr="001E500F" w:rsidRDefault="001E500F" w:rsidP="001E500F">
      <w:pPr>
        <w:jc w:val="both"/>
        <w:rPr>
          <w:rFonts w:ascii="Times New Roman" w:hAnsi="Times New Roman"/>
          <w:lang w:val="nl-NL"/>
        </w:rPr>
      </w:pPr>
      <w:r w:rsidRPr="001E500F">
        <w:rPr>
          <w:rFonts w:ascii="Times New Roman" w:hAnsi="Times New Roman"/>
          <w:lang w:val="nl-NL"/>
        </w:rPr>
        <w:t>Mà OH</w:t>
      </w:r>
      <w:r w:rsidRPr="001E500F">
        <w:rPr>
          <w:rFonts w:ascii="Times New Roman" w:hAnsi="Times New Roman"/>
          <w:vertAlign w:val="superscript"/>
          <w:lang w:val="nl-NL"/>
        </w:rPr>
        <w:t>2</w:t>
      </w:r>
      <w:r w:rsidRPr="001E500F">
        <w:rPr>
          <w:rFonts w:ascii="Times New Roman" w:hAnsi="Times New Roman"/>
          <w:lang w:val="nl-NL"/>
        </w:rPr>
        <w:t xml:space="preserve"> + HB</w:t>
      </w:r>
      <w:r w:rsidRPr="001E500F">
        <w:rPr>
          <w:rFonts w:ascii="Times New Roman" w:hAnsi="Times New Roman"/>
          <w:vertAlign w:val="superscript"/>
          <w:lang w:val="nl-NL"/>
        </w:rPr>
        <w:t>2</w:t>
      </w:r>
      <w:r w:rsidRPr="001E500F">
        <w:rPr>
          <w:rFonts w:ascii="Times New Roman" w:hAnsi="Times New Roman"/>
          <w:lang w:val="nl-NL"/>
        </w:rPr>
        <w:t xml:space="preserve"> = OK</w:t>
      </w:r>
      <w:r w:rsidRPr="001E500F">
        <w:rPr>
          <w:rFonts w:ascii="Times New Roman" w:hAnsi="Times New Roman"/>
          <w:vertAlign w:val="superscript"/>
          <w:lang w:val="nl-NL"/>
        </w:rPr>
        <w:t>2</w:t>
      </w:r>
      <w:r w:rsidRPr="001E500F">
        <w:rPr>
          <w:rFonts w:ascii="Times New Roman" w:hAnsi="Times New Roman"/>
          <w:lang w:val="nl-NL"/>
        </w:rPr>
        <w:t xml:space="preserve"> + KD</w:t>
      </w:r>
      <w:r w:rsidRPr="001E500F">
        <w:rPr>
          <w:rFonts w:ascii="Times New Roman" w:hAnsi="Times New Roman"/>
          <w:vertAlign w:val="superscript"/>
          <w:lang w:val="nl-NL"/>
        </w:rPr>
        <w:t>2</w:t>
      </w:r>
    </w:p>
    <w:p w14:paraId="5A76307F" w14:textId="77777777" w:rsidR="001E500F" w:rsidRPr="001E500F" w:rsidRDefault="001E500F" w:rsidP="001E500F">
      <w:pPr>
        <w:jc w:val="both"/>
        <w:rPr>
          <w:rFonts w:ascii="Times New Roman" w:hAnsi="Times New Roman"/>
          <w:lang w:val="nl-NL"/>
        </w:rPr>
      </w:pPr>
      <w:r w:rsidRPr="001E500F">
        <w:rPr>
          <w:rFonts w:ascii="Times New Roman" w:hAnsi="Times New Roman"/>
          <w:position w:val="-6"/>
          <w:lang w:val="nl-NL"/>
        </w:rPr>
        <w:object w:dxaOrig="300" w:dyaOrig="240" w14:anchorId="3456B692">
          <v:shape id="_x0000_i1699" type="#_x0000_t75" style="width:14pt;height:12.4pt" o:ole="" fillcolor="window">
            <v:imagedata r:id="rId144" o:title=""/>
          </v:shape>
          <o:OLEObject Type="Embed" ProgID="Equation.DSMT4" ShapeID="_x0000_i1699" DrawAspect="Content" ObjectID="_1698000643" r:id="rId160"/>
        </w:object>
      </w:r>
      <w:r w:rsidRPr="001E500F">
        <w:rPr>
          <w:rFonts w:ascii="Times New Roman" w:hAnsi="Times New Roman"/>
          <w:lang w:val="nl-NL"/>
        </w:rPr>
        <w:t>OH</w:t>
      </w:r>
      <w:r w:rsidRPr="001E500F">
        <w:rPr>
          <w:rFonts w:ascii="Times New Roman" w:hAnsi="Times New Roman"/>
          <w:vertAlign w:val="superscript"/>
          <w:lang w:val="nl-NL"/>
        </w:rPr>
        <w:t>2</w:t>
      </w:r>
      <w:r w:rsidRPr="001E500F">
        <w:rPr>
          <w:rFonts w:ascii="Times New Roman" w:hAnsi="Times New Roman"/>
          <w:lang w:val="nl-NL"/>
        </w:rPr>
        <w:t>&lt; OK</w:t>
      </w:r>
      <w:r w:rsidRPr="001E500F">
        <w:rPr>
          <w:rFonts w:ascii="Times New Roman" w:hAnsi="Times New Roman"/>
          <w:vertAlign w:val="superscript"/>
          <w:lang w:val="nl-NL"/>
        </w:rPr>
        <w:t>2</w:t>
      </w:r>
      <w:r w:rsidRPr="001E500F">
        <w:rPr>
          <w:rFonts w:ascii="Times New Roman" w:hAnsi="Times New Roman"/>
          <w:position w:val="-6"/>
          <w:lang w:val="nl-NL"/>
        </w:rPr>
        <w:object w:dxaOrig="300" w:dyaOrig="240" w14:anchorId="7DA6E131">
          <v:shape id="_x0000_i1700" type="#_x0000_t75" style="width:14pt;height:12.4pt" o:ole="" fillcolor="window">
            <v:imagedata r:id="rId144" o:title=""/>
          </v:shape>
          <o:OLEObject Type="Embed" ProgID="Equation.DSMT4" ShapeID="_x0000_i1700" DrawAspect="Content" ObjectID="_1698000644" r:id="rId161"/>
        </w:object>
      </w:r>
      <w:r w:rsidRPr="001E500F">
        <w:rPr>
          <w:rFonts w:ascii="Times New Roman" w:hAnsi="Times New Roman"/>
          <w:lang w:val="nl-NL"/>
        </w:rPr>
        <w:t xml:space="preserve"> OH &lt; OK</w:t>
      </w:r>
    </w:p>
    <w:p w14:paraId="032F4DB5" w14:textId="77777777" w:rsidR="001E500F" w:rsidRPr="001E500F" w:rsidRDefault="001E500F" w:rsidP="001E500F">
      <w:pPr>
        <w:jc w:val="both"/>
        <w:rPr>
          <w:rFonts w:ascii="Times New Roman" w:hAnsi="Times New Roman"/>
          <w:lang w:val="nl-NL"/>
        </w:rPr>
      </w:pPr>
      <w:r w:rsidRPr="001E500F">
        <w:rPr>
          <w:rFonts w:ascii="Times New Roman" w:hAnsi="Times New Roman"/>
          <w:lang w:val="nl-NL"/>
        </w:rPr>
        <w:t>b) Chứng minh tương tự.</w:t>
      </w:r>
    </w:p>
    <w:p w14:paraId="54F8891C" w14:textId="58679382" w:rsidR="001E500F" w:rsidRDefault="001E500F" w:rsidP="001E500F">
      <w:pPr>
        <w:rPr>
          <w:rFonts w:ascii="Times New Roman" w:hAnsi="Times New Roman"/>
          <w:b/>
          <w:bCs/>
          <w:lang w:val="nl-NL"/>
        </w:rPr>
      </w:pPr>
      <w:r w:rsidRPr="001E500F">
        <w:rPr>
          <w:rFonts w:ascii="Times New Roman" w:hAnsi="Times New Roman"/>
          <w:u w:val="single"/>
          <w:lang w:val="nl-NL"/>
        </w:rPr>
        <w:t>Định lý 2:</w:t>
      </w:r>
      <w:r w:rsidRPr="001E500F">
        <w:rPr>
          <w:rFonts w:ascii="Times New Roman" w:hAnsi="Times New Roman"/>
          <w:b/>
          <w:bCs/>
          <w:lang w:val="nl-NL"/>
        </w:rPr>
        <w:t>Trong đường tròn (O) AB&gt;CD</w:t>
      </w:r>
      <w:r w:rsidRPr="001E500F">
        <w:rPr>
          <w:rFonts w:ascii="Times New Roman" w:hAnsi="Times New Roman"/>
          <w:b/>
          <w:bCs/>
          <w:position w:val="-6"/>
          <w:lang w:val="nl-NL"/>
        </w:rPr>
        <w:object w:dxaOrig="340" w:dyaOrig="240" w14:anchorId="061A130F">
          <v:shape id="_x0000_i1701" type="#_x0000_t75" style="width:16.4pt;height:12.4pt" o:ole="">
            <v:imagedata r:id="rId148" o:title=""/>
          </v:shape>
          <o:OLEObject Type="Embed" ProgID="Equation.DSMT4" ShapeID="_x0000_i1701" DrawAspect="Content" ObjectID="_1698000645" r:id="rId162"/>
        </w:object>
      </w:r>
      <w:r w:rsidRPr="001E500F">
        <w:rPr>
          <w:rFonts w:ascii="Times New Roman" w:hAnsi="Times New Roman"/>
          <w:b/>
          <w:bCs/>
          <w:lang w:val="nl-NL"/>
        </w:rPr>
        <w:t>OH&lt;OK</w:t>
      </w:r>
      <w:r>
        <w:rPr>
          <w:rFonts w:ascii="Times New Roman" w:hAnsi="Times New Roman"/>
          <w:b/>
          <w:bCs/>
          <w:lang w:val="nl-NL"/>
        </w:rPr>
        <w:t xml:space="preserve">. </w:t>
      </w:r>
    </w:p>
    <w:p w14:paraId="64916552" w14:textId="13A7AEB0" w:rsidR="001E500F" w:rsidRPr="001E500F" w:rsidRDefault="001E500F" w:rsidP="001E500F">
      <w:pPr>
        <w:jc w:val="both"/>
        <w:rPr>
          <w:rFonts w:ascii="Times New Roman" w:hAnsi="Times New Roman"/>
          <w:lang w:val="nl-NL"/>
        </w:rPr>
      </w:pPr>
      <w:r w:rsidRPr="001E500F">
        <w:rPr>
          <w:rFonts w:ascii="Times New Roman" w:hAnsi="Times New Roman"/>
          <w:highlight w:val="yellow"/>
          <w:lang w:val="nl-NL"/>
        </w:rPr>
        <w:t>?3</w:t>
      </w:r>
      <w:r w:rsidRPr="001E500F">
        <w:rPr>
          <w:rFonts w:ascii="Times New Roman" w:hAnsi="Times New Roman"/>
          <w:lang w:val="nl-NL"/>
        </w:rPr>
        <w:t xml:space="preserve">    a) O là giao điểm của các đường trung trực của tam giác ABC suy O là tâm của đường tròn ngoại tiếp tam giác ABC. </w:t>
      </w:r>
    </w:p>
    <w:p w14:paraId="38E8E902" w14:textId="013518A4" w:rsidR="001E500F" w:rsidRPr="001E500F" w:rsidRDefault="001E500F" w:rsidP="001E500F">
      <w:pPr>
        <w:jc w:val="both"/>
        <w:rPr>
          <w:rFonts w:ascii="Times New Roman" w:hAnsi="Times New Roman"/>
          <w:lang w:val="nl-NL"/>
        </w:rPr>
      </w:pPr>
      <w:r w:rsidRPr="001E500F">
        <w:rPr>
          <w:rFonts w:ascii="Times New Roman" w:hAnsi="Times New Roman"/>
          <w:lang w:val="nl-NL"/>
        </w:rPr>
        <w:t>Có OE = OF suy ra AC = BC (đlý 1)</w:t>
      </w:r>
    </w:p>
    <w:p w14:paraId="5A3FD2FB" w14:textId="7BFA3753" w:rsidR="001E500F" w:rsidRPr="001E500F" w:rsidRDefault="001E500F" w:rsidP="001E500F">
      <w:pPr>
        <w:jc w:val="both"/>
        <w:rPr>
          <w:rFonts w:ascii="Times New Roman" w:hAnsi="Times New Roman"/>
          <w:lang w:val="nl-NL"/>
        </w:rPr>
      </w:pPr>
      <w:r w:rsidRPr="001E500F">
        <w:rPr>
          <w:rFonts w:ascii="Times New Roman" w:hAnsi="Times New Roman"/>
          <w:noProof/>
        </w:rPr>
        <w:drawing>
          <wp:anchor distT="0" distB="0" distL="114300" distR="114300" simplePos="0" relativeHeight="251691008" behindDoc="1" locked="0" layoutInCell="1" allowOverlap="1" wp14:anchorId="729EB92E" wp14:editId="7044E5C0">
            <wp:simplePos x="0" y="0"/>
            <wp:positionH relativeFrom="column">
              <wp:posOffset>4140835</wp:posOffset>
            </wp:positionH>
            <wp:positionV relativeFrom="paragraph">
              <wp:posOffset>3175</wp:posOffset>
            </wp:positionV>
            <wp:extent cx="909320" cy="847725"/>
            <wp:effectExtent l="0" t="0" r="5080" b="9525"/>
            <wp:wrapTight wrapText="bothSides">
              <wp:wrapPolygon edited="0">
                <wp:start x="0" y="0"/>
                <wp:lineTo x="0" y="21357"/>
                <wp:lineTo x="21268" y="21357"/>
                <wp:lineTo x="21268" y="0"/>
                <wp:lineTo x="0" y="0"/>
              </wp:wrapPolygon>
            </wp:wrapTight>
            <wp:docPr id="6194" name="Picture 6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2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lum bright="-54000" contrast="84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932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E500F">
        <w:rPr>
          <w:rFonts w:ascii="Times New Roman" w:hAnsi="Times New Roman"/>
          <w:lang w:val="nl-NL"/>
        </w:rPr>
        <w:t xml:space="preserve">       b) OD &gt; OE và OE = OF </w:t>
      </w:r>
    </w:p>
    <w:p w14:paraId="5D8DDE8B" w14:textId="77DD32FE" w:rsidR="001E500F" w:rsidRPr="001E500F" w:rsidRDefault="001E500F" w:rsidP="001E500F">
      <w:pPr>
        <w:jc w:val="both"/>
        <w:rPr>
          <w:rFonts w:ascii="Times New Roman" w:hAnsi="Times New Roman"/>
          <w:lang w:val="nl-NL"/>
        </w:rPr>
      </w:pPr>
      <w:r w:rsidRPr="001E500F">
        <w:rPr>
          <w:rFonts w:ascii="Times New Roman" w:hAnsi="Times New Roman"/>
          <w:position w:val="-6"/>
          <w:lang w:val="nl-NL"/>
        </w:rPr>
        <w:object w:dxaOrig="300" w:dyaOrig="240" w14:anchorId="0CC9464A">
          <v:shape id="_x0000_i1702" type="#_x0000_t75" style="width:14pt;height:12.4pt" o:ole="" fillcolor="window">
            <v:imagedata r:id="rId144" o:title=""/>
          </v:shape>
          <o:OLEObject Type="Embed" ProgID="Equation.DSMT4" ShapeID="_x0000_i1702" DrawAspect="Content" ObjectID="_1698000646" r:id="rId164"/>
        </w:object>
      </w:r>
      <w:r w:rsidRPr="001E500F">
        <w:rPr>
          <w:rFonts w:ascii="Times New Roman" w:hAnsi="Times New Roman"/>
          <w:lang w:val="nl-NL"/>
        </w:rPr>
        <w:t xml:space="preserve"> OD &gt; OF</w:t>
      </w:r>
    </w:p>
    <w:p w14:paraId="269F61E6" w14:textId="77777777" w:rsidR="001E500F" w:rsidRPr="001E500F" w:rsidRDefault="001E500F" w:rsidP="001E500F">
      <w:pPr>
        <w:jc w:val="both"/>
        <w:rPr>
          <w:rFonts w:ascii="Times New Roman" w:hAnsi="Times New Roman"/>
          <w:lang w:val="nl-NL"/>
        </w:rPr>
      </w:pPr>
      <w:r w:rsidRPr="001E500F">
        <w:rPr>
          <w:rFonts w:ascii="Times New Roman" w:hAnsi="Times New Roman"/>
          <w:position w:val="-6"/>
          <w:lang w:val="nl-NL"/>
        </w:rPr>
        <w:object w:dxaOrig="300" w:dyaOrig="240" w14:anchorId="209A4819">
          <v:shape id="_x0000_i1703" type="#_x0000_t75" style="width:14pt;height:12.4pt" o:ole="" fillcolor="window">
            <v:imagedata r:id="rId165" o:title=""/>
          </v:shape>
          <o:OLEObject Type="Embed" ProgID="Equation.DSMT4" ShapeID="_x0000_i1703" DrawAspect="Content" ObjectID="_1698000647" r:id="rId166"/>
        </w:object>
      </w:r>
      <w:r w:rsidRPr="001E500F">
        <w:rPr>
          <w:rFonts w:ascii="Times New Roman" w:hAnsi="Times New Roman"/>
          <w:lang w:val="nl-NL"/>
        </w:rPr>
        <w:t xml:space="preserve"> AB &lt; AC (đlý2)</w:t>
      </w:r>
    </w:p>
    <w:p w14:paraId="4B7B8181" w14:textId="77777777" w:rsidR="001E500F" w:rsidRPr="001E500F" w:rsidRDefault="001E500F" w:rsidP="001E500F">
      <w:pPr>
        <w:jc w:val="both"/>
        <w:rPr>
          <w:rFonts w:ascii="Times New Roman" w:hAnsi="Times New Roman"/>
          <w:b/>
          <w:bCs/>
          <w:u w:val="single"/>
          <w:lang w:val="nl-NL"/>
        </w:rPr>
      </w:pPr>
      <w:r w:rsidRPr="001E500F">
        <w:rPr>
          <w:rFonts w:ascii="Times New Roman" w:hAnsi="Times New Roman"/>
          <w:b/>
          <w:bCs/>
          <w:u w:val="single"/>
          <w:lang w:val="nl-NL"/>
        </w:rPr>
        <w:t>Bài 12 sgk</w:t>
      </w:r>
    </w:p>
    <w:p w14:paraId="5C24209B" w14:textId="3CFCDFA3" w:rsidR="001E500F" w:rsidRPr="001E500F" w:rsidRDefault="0033483A" w:rsidP="001E500F">
      <w:pPr>
        <w:jc w:val="both"/>
        <w:rPr>
          <w:rFonts w:ascii="Times New Roman" w:hAnsi="Times New Roman"/>
          <w:b/>
          <w:bCs/>
          <w:u w:val="single"/>
          <w:lang w:val="nl-NL"/>
        </w:rPr>
      </w:pPr>
      <w:r w:rsidRPr="001E500F"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1A676CE5" wp14:editId="7648F956">
                <wp:simplePos x="0" y="0"/>
                <wp:positionH relativeFrom="column">
                  <wp:posOffset>4405630</wp:posOffset>
                </wp:positionH>
                <wp:positionV relativeFrom="paragraph">
                  <wp:posOffset>480695</wp:posOffset>
                </wp:positionV>
                <wp:extent cx="1122680" cy="1069975"/>
                <wp:effectExtent l="0" t="0" r="1270" b="0"/>
                <wp:wrapNone/>
                <wp:docPr id="468" name="Group 4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22680" cy="1069975"/>
                          <a:chOff x="9197" y="11197"/>
                          <a:chExt cx="1561" cy="1685"/>
                        </a:xfrm>
                      </wpg:grpSpPr>
                      <wps:wsp>
                        <wps:cNvPr id="469" name="Oval 3962"/>
                        <wps:cNvSpPr>
                          <a:spLocks noChangeArrowheads="1"/>
                        </wps:cNvSpPr>
                        <wps:spPr bwMode="auto">
                          <a:xfrm>
                            <a:off x="9291" y="11345"/>
                            <a:ext cx="1293" cy="143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0" name="Line 3963"/>
                        <wps:cNvCnPr/>
                        <wps:spPr bwMode="auto">
                          <a:xfrm rot="16200000">
                            <a:off x="9590" y="12062"/>
                            <a:ext cx="127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" name="AutoShape 3964"/>
                        <wps:cNvSpPr>
                          <a:spLocks noChangeArrowheads="1"/>
                        </wps:cNvSpPr>
                        <wps:spPr bwMode="auto">
                          <a:xfrm>
                            <a:off x="9334" y="12063"/>
                            <a:ext cx="1195" cy="321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" name="Rectangle 3965"/>
                        <wps:cNvSpPr>
                          <a:spLocks noChangeArrowheads="1"/>
                        </wps:cNvSpPr>
                        <wps:spPr bwMode="auto">
                          <a:xfrm>
                            <a:off x="9926" y="12050"/>
                            <a:ext cx="299" cy="3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" name="Text Box 3966"/>
                        <wps:cNvSpPr txBox="1">
                          <a:spLocks noChangeArrowheads="1"/>
                        </wps:cNvSpPr>
                        <wps:spPr bwMode="auto">
                          <a:xfrm>
                            <a:off x="9860" y="12249"/>
                            <a:ext cx="359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5A014D" w14:textId="77777777" w:rsidR="0033483A" w:rsidRPr="00FF16CB" w:rsidRDefault="0033483A" w:rsidP="001E500F">
                              <w:pPr>
                                <w:rPr>
                                  <w:sz w:val="18"/>
                                </w:rPr>
                              </w:pPr>
                              <w:r w:rsidRPr="00FF16CB">
                                <w:rPr>
                                  <w:sz w:val="14"/>
                                </w:rPr>
                                <w:sym w:font="Wingdings 2" w:char="F0A3"/>
                              </w:r>
                            </w:p>
                          </w:txbxContent>
                        </wps:txbx>
                        <wps:bodyPr rot="0" vert="horz" wrap="square" lIns="18000" tIns="18000" rIns="18000" bIns="10800" anchor="t" anchorCtr="0" upright="1">
                          <a:noAutofit/>
                        </wps:bodyPr>
                      </wps:wsp>
                      <wps:wsp>
                        <wps:cNvPr id="474" name="Text Box 3967"/>
                        <wps:cNvSpPr txBox="1">
                          <a:spLocks noChangeArrowheads="1"/>
                        </wps:cNvSpPr>
                        <wps:spPr bwMode="auto">
                          <a:xfrm>
                            <a:off x="10099" y="12001"/>
                            <a:ext cx="267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81C98A" w14:textId="77777777" w:rsidR="0033483A" w:rsidRPr="00FF16CB" w:rsidRDefault="0033483A" w:rsidP="001E500F">
                              <w:pPr>
                                <w:rPr>
                                  <w:sz w:val="16"/>
                                </w:rPr>
                              </w:pPr>
                              <w:r w:rsidRPr="00FF16CB">
                                <w:rPr>
                                  <w:sz w:val="12"/>
                                </w:rPr>
                                <w:sym w:font="Wingdings 2" w:char="F0A3"/>
                              </w:r>
                            </w:p>
                          </w:txbxContent>
                        </wps:txbx>
                        <wps:bodyPr rot="0" vert="horz" wrap="square" lIns="18000" tIns="18000" rIns="18000" bIns="10800" anchor="t" anchorCtr="0" upright="1">
                          <a:noAutofit/>
                        </wps:bodyPr>
                      </wps:wsp>
                      <wps:wsp>
                        <wps:cNvPr id="475" name="Text Box 3968"/>
                        <wps:cNvSpPr txBox="1">
                          <a:spLocks noChangeArrowheads="1"/>
                        </wps:cNvSpPr>
                        <wps:spPr bwMode="auto">
                          <a:xfrm>
                            <a:off x="10093" y="12236"/>
                            <a:ext cx="267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12A808" w14:textId="77777777" w:rsidR="0033483A" w:rsidRPr="00FF16CB" w:rsidRDefault="0033483A" w:rsidP="001E500F">
                              <w:pPr>
                                <w:rPr>
                                  <w:sz w:val="18"/>
                                </w:rPr>
                              </w:pPr>
                              <w:r w:rsidRPr="00FF16CB">
                                <w:rPr>
                                  <w:sz w:val="14"/>
                                </w:rPr>
                                <w:sym w:font="Wingdings 2" w:char="F0A3"/>
                              </w:r>
                            </w:p>
                          </w:txbxContent>
                        </wps:txbx>
                        <wps:bodyPr rot="0" vert="horz" wrap="square" lIns="18000" tIns="18000" rIns="18000" bIns="10800" anchor="t" anchorCtr="0" upright="1">
                          <a:noAutofit/>
                        </wps:bodyPr>
                      </wps:wsp>
                      <wps:wsp>
                        <wps:cNvPr id="476" name="Text Box 3969"/>
                        <wps:cNvSpPr txBox="1">
                          <a:spLocks noChangeArrowheads="1"/>
                        </wps:cNvSpPr>
                        <wps:spPr bwMode="auto">
                          <a:xfrm>
                            <a:off x="10491" y="12384"/>
                            <a:ext cx="267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8902C4" w14:textId="77777777" w:rsidR="0033483A" w:rsidRPr="009D0FB7" w:rsidRDefault="0033483A" w:rsidP="001E500F">
                              <w:r w:rsidRPr="009D0FB7">
                                <w:rPr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18000" tIns="18000" rIns="18000" bIns="10800" anchor="t" anchorCtr="0" upright="1">
                          <a:noAutofit/>
                        </wps:bodyPr>
                      </wps:wsp>
                      <wps:wsp>
                        <wps:cNvPr id="477" name="Text Box 3970"/>
                        <wps:cNvSpPr txBox="1">
                          <a:spLocks noChangeArrowheads="1"/>
                        </wps:cNvSpPr>
                        <wps:spPr bwMode="auto">
                          <a:xfrm>
                            <a:off x="10192" y="12681"/>
                            <a:ext cx="169" cy="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0FA5D6" w14:textId="77777777" w:rsidR="0033483A" w:rsidRPr="00FF16CB" w:rsidRDefault="0033483A" w:rsidP="001E500F">
                              <w:pPr>
                                <w:rPr>
                                  <w:sz w:val="16"/>
                                </w:rPr>
                              </w:pPr>
                              <w:r w:rsidRPr="00FF16CB">
                                <w:rPr>
                                  <w:sz w:val="16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18000" tIns="18000" rIns="18000" bIns="10800" anchor="t" anchorCtr="0" upright="1">
                          <a:noAutofit/>
                        </wps:bodyPr>
                      </wps:wsp>
                      <wps:wsp>
                        <wps:cNvPr id="478" name="Text Box 3971"/>
                        <wps:cNvSpPr txBox="1">
                          <a:spLocks noChangeArrowheads="1"/>
                        </wps:cNvSpPr>
                        <wps:spPr bwMode="auto">
                          <a:xfrm>
                            <a:off x="9197" y="12384"/>
                            <a:ext cx="169" cy="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86B9C0" w14:textId="77777777" w:rsidR="0033483A" w:rsidRPr="00FF16CB" w:rsidRDefault="0033483A" w:rsidP="001E500F">
                              <w:pPr>
                                <w:rPr>
                                  <w:sz w:val="16"/>
                                </w:rPr>
                              </w:pPr>
                              <w:r w:rsidRPr="00FF16CB">
                                <w:rPr>
                                  <w:sz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18000" tIns="18000" rIns="18000" bIns="10800" anchor="t" anchorCtr="0" upright="1">
                          <a:noAutofit/>
                        </wps:bodyPr>
                      </wps:wsp>
                      <wps:wsp>
                        <wps:cNvPr id="479" name="Text Box 3972"/>
                        <wps:cNvSpPr txBox="1">
                          <a:spLocks noChangeArrowheads="1"/>
                        </wps:cNvSpPr>
                        <wps:spPr bwMode="auto">
                          <a:xfrm>
                            <a:off x="10192" y="11197"/>
                            <a:ext cx="392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84383B" w14:textId="77777777" w:rsidR="0033483A" w:rsidRPr="009D0FB7" w:rsidRDefault="0033483A" w:rsidP="001E500F">
                              <w:r w:rsidRPr="009D0FB7">
                                <w:rPr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18000" tIns="18000" rIns="18000" bIns="10800" anchor="t" anchorCtr="0" upright="1">
                          <a:noAutofit/>
                        </wps:bodyPr>
                      </wps:wsp>
                      <wps:wsp>
                        <wps:cNvPr id="512" name="Text Box 3973"/>
                        <wps:cNvSpPr txBox="1">
                          <a:spLocks noChangeArrowheads="1"/>
                        </wps:cNvSpPr>
                        <wps:spPr bwMode="auto">
                          <a:xfrm>
                            <a:off x="9861" y="12384"/>
                            <a:ext cx="267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22F349" w14:textId="77777777" w:rsidR="0033483A" w:rsidRPr="009D0FB7" w:rsidRDefault="0033483A" w:rsidP="001E500F">
                              <w:r w:rsidRPr="009D0FB7">
                                <w:rPr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18000" tIns="18000" rIns="18000" bIns="10800" anchor="t" anchorCtr="0" upright="1">
                          <a:noAutofit/>
                        </wps:bodyPr>
                      </wps:wsp>
                      <wps:wsp>
                        <wps:cNvPr id="513" name="Text Box 3974"/>
                        <wps:cNvSpPr txBox="1">
                          <a:spLocks noChangeArrowheads="1"/>
                        </wps:cNvSpPr>
                        <wps:spPr bwMode="auto">
                          <a:xfrm>
                            <a:off x="10242" y="11939"/>
                            <a:ext cx="267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DD84BB" w14:textId="77777777" w:rsidR="0033483A" w:rsidRPr="009D0FB7" w:rsidRDefault="0033483A" w:rsidP="001E500F">
                              <w:r>
                                <w:rPr>
                                  <w:sz w:val="20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18000" tIns="18000" rIns="18000" bIns="10800" anchor="t" anchorCtr="0" upright="1">
                          <a:noAutofit/>
                        </wps:bodyPr>
                      </wps:wsp>
                      <wps:wsp>
                        <wps:cNvPr id="514" name="Text Box 3975"/>
                        <wps:cNvSpPr txBox="1">
                          <a:spLocks noChangeArrowheads="1"/>
                        </wps:cNvSpPr>
                        <wps:spPr bwMode="auto">
                          <a:xfrm>
                            <a:off x="9856" y="11840"/>
                            <a:ext cx="267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9D97BF" w14:textId="77777777" w:rsidR="0033483A" w:rsidRPr="009D0FB7" w:rsidRDefault="0033483A" w:rsidP="001E500F">
                              <w:r w:rsidRPr="009D0FB7">
                                <w:rPr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18000" tIns="18000" rIns="18000" bIns="10800" anchor="t" anchorCtr="0" upright="1">
                          <a:noAutofit/>
                        </wps:bodyPr>
                      </wps:wsp>
                      <wps:wsp>
                        <wps:cNvPr id="516" name="Text Box 3976"/>
                        <wps:cNvSpPr txBox="1">
                          <a:spLocks noChangeArrowheads="1"/>
                        </wps:cNvSpPr>
                        <wps:spPr bwMode="auto">
                          <a:xfrm>
                            <a:off x="10264" y="12384"/>
                            <a:ext cx="267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08CCA3" w14:textId="77777777" w:rsidR="0033483A" w:rsidRPr="009D0FB7" w:rsidRDefault="0033483A" w:rsidP="001E500F">
                              <w:r>
                                <w:rPr>
                                  <w:sz w:val="20"/>
                                </w:rPr>
                                <w:t xml:space="preserve"> I</w:t>
                              </w:r>
                            </w:p>
                          </w:txbxContent>
                        </wps:txbx>
                        <wps:bodyPr rot="0" vert="horz" wrap="square" lIns="18000" tIns="18000" rIns="18000" bIns="108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A676CE5" id="Group 468" o:spid="_x0000_s1162" style="position:absolute;left:0;text-align:left;margin-left:346.9pt;margin-top:37.85pt;width:88.4pt;height:84.25pt;z-index:251689984" coordorigin="9197,11197" coordsize="1561,1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">
                <v:oval id="Oval 3962" o:spid="_x0000_s1163" style="position:absolute;left:9291;top:11345;width:1293;height:1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"/>
                <v:line id="Line 3963" o:spid="_x0000_s1164" style="position:absolute;rotation:-90;visibility:visible;mso-wrap-style:square" from="9590,12062" to="10860,12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"/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3964" o:spid="_x0000_s1165" type="#_x0000_t5" style="position:absolute;left:9334;top:12063;width:1195;height:3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" filled="f"/>
                <v:rect id="Rectangle 3965" o:spid="_x0000_s1166" style="position:absolute;left:9926;top:12050;width:299;height:3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" filled="f"/>
                <v:shape id="Text Box 3966" o:spid="_x0000_s1167" type="#_x0000_t202" style="position:absolute;left:9860;top:12249;width:359;height:2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" filled="f" stroked="f">
                  <v:textbox inset=".5mm,.5mm,.5mm,.3mm">
                    <w:txbxContent>
                      <w:p w14:paraId="145A014D" w14:textId="77777777" w:rsidR="0033483A" w:rsidRPr="00FF16CB" w:rsidRDefault="0033483A" w:rsidP="001E500F">
                        <w:pPr>
                          <w:rPr>
                            <w:sz w:val="18"/>
                          </w:rPr>
                        </w:pPr>
                        <w:r w:rsidRPr="00FF16CB">
                          <w:rPr>
                            <w:sz w:val="14"/>
                          </w:rPr>
                          <w:sym w:font="Wingdings 2" w:char="F0A3"/>
                        </w:r>
                      </w:p>
                    </w:txbxContent>
                  </v:textbox>
                </v:shape>
                <v:shape id="Text Box 3967" o:spid="_x0000_s1168" type="#_x0000_t202" style="position:absolute;left:10099;top:12001;width:267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" filled="f" stroked="f">
                  <v:textbox inset=".5mm,.5mm,.5mm,.3mm">
                    <w:txbxContent>
                      <w:p w14:paraId="3781C98A" w14:textId="77777777" w:rsidR="0033483A" w:rsidRPr="00FF16CB" w:rsidRDefault="0033483A" w:rsidP="001E500F">
                        <w:pPr>
                          <w:rPr>
                            <w:sz w:val="16"/>
                          </w:rPr>
                        </w:pPr>
                        <w:r w:rsidRPr="00FF16CB">
                          <w:rPr>
                            <w:sz w:val="12"/>
                          </w:rPr>
                          <w:sym w:font="Wingdings 2" w:char="F0A3"/>
                        </w:r>
                      </w:p>
                    </w:txbxContent>
                  </v:textbox>
                </v:shape>
                <v:shape id="Text Box 3968" o:spid="_x0000_s1169" type="#_x0000_t202" style="position:absolute;left:10093;top:12236;width:267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" filled="f" stroked="f">
                  <v:textbox inset=".5mm,.5mm,.5mm,.3mm">
                    <w:txbxContent>
                      <w:p w14:paraId="4A12A808" w14:textId="77777777" w:rsidR="0033483A" w:rsidRPr="00FF16CB" w:rsidRDefault="0033483A" w:rsidP="001E500F">
                        <w:pPr>
                          <w:rPr>
                            <w:sz w:val="18"/>
                          </w:rPr>
                        </w:pPr>
                        <w:r w:rsidRPr="00FF16CB">
                          <w:rPr>
                            <w:sz w:val="14"/>
                          </w:rPr>
                          <w:sym w:font="Wingdings 2" w:char="F0A3"/>
                        </w:r>
                      </w:p>
                    </w:txbxContent>
                  </v:textbox>
                </v:shape>
                <v:shape id="Text Box 3969" o:spid="_x0000_s1170" type="#_x0000_t202" style="position:absolute;left:10491;top:12384;width:267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" filled="f" stroked="f">
                  <v:textbox inset=".5mm,.5mm,.5mm,.3mm">
                    <w:txbxContent>
                      <w:p w14:paraId="4A8902C4" w14:textId="77777777" w:rsidR="0033483A" w:rsidRPr="009D0FB7" w:rsidRDefault="0033483A" w:rsidP="001E500F">
                        <w:r w:rsidRPr="009D0FB7">
                          <w:rPr>
                            <w:sz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3970" o:spid="_x0000_s1171" type="#_x0000_t202" style="position:absolute;left:10192;top:12681;width:169;height: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" filled="f" stroked="f">
                  <v:textbox inset=".5mm,.5mm,.5mm,.3mm">
                    <w:txbxContent>
                      <w:p w14:paraId="6A0FA5D6" w14:textId="77777777" w:rsidR="0033483A" w:rsidRPr="00FF16CB" w:rsidRDefault="0033483A" w:rsidP="001E500F">
                        <w:pPr>
                          <w:rPr>
                            <w:sz w:val="16"/>
                          </w:rPr>
                        </w:pPr>
                        <w:r w:rsidRPr="00FF16CB">
                          <w:rPr>
                            <w:sz w:val="16"/>
                          </w:rPr>
                          <w:t>D</w:t>
                        </w:r>
                      </w:p>
                    </w:txbxContent>
                  </v:textbox>
                </v:shape>
                <v:shape id="Text Box 3971" o:spid="_x0000_s1172" type="#_x0000_t202" style="position:absolute;left:9197;top:12384;width:169;height: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" filled="f" stroked="f">
                  <v:textbox inset=".5mm,.5mm,.5mm,.3mm">
                    <w:txbxContent>
                      <w:p w14:paraId="1586B9C0" w14:textId="77777777" w:rsidR="0033483A" w:rsidRPr="00FF16CB" w:rsidRDefault="0033483A" w:rsidP="001E500F">
                        <w:pPr>
                          <w:rPr>
                            <w:sz w:val="16"/>
                          </w:rPr>
                        </w:pPr>
                        <w:r w:rsidRPr="00FF16CB">
                          <w:rPr>
                            <w:sz w:val="16"/>
                          </w:rPr>
                          <w:t>B</w:t>
                        </w:r>
                      </w:p>
                    </w:txbxContent>
                  </v:textbox>
                </v:shape>
                <v:shape id="Text Box 3972" o:spid="_x0000_s1173" type="#_x0000_t202" style="position:absolute;left:10192;top:11197;width:392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" filled="f" stroked="f">
                  <v:textbox inset=".5mm,.5mm,.5mm,.3mm">
                    <w:txbxContent>
                      <w:p w14:paraId="0584383B" w14:textId="77777777" w:rsidR="0033483A" w:rsidRPr="009D0FB7" w:rsidRDefault="0033483A" w:rsidP="001E500F">
                        <w:r w:rsidRPr="009D0FB7">
                          <w:rPr>
                            <w:sz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3973" o:spid="_x0000_s1174" type="#_x0000_t202" style="position:absolute;left:9861;top:12384;width:267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" filled="f" stroked="f">
                  <v:textbox inset=".5mm,.5mm,.5mm,.3mm">
                    <w:txbxContent>
                      <w:p w14:paraId="5C22F349" w14:textId="77777777" w:rsidR="0033483A" w:rsidRPr="009D0FB7" w:rsidRDefault="0033483A" w:rsidP="001E500F">
                        <w:r w:rsidRPr="009D0FB7">
                          <w:rPr>
                            <w:sz w:val="20"/>
                          </w:rPr>
                          <w:t>H</w:t>
                        </w:r>
                      </w:p>
                    </w:txbxContent>
                  </v:textbox>
                </v:shape>
                <v:shape id="Text Box 3974" o:spid="_x0000_s1175" type="#_x0000_t202" style="position:absolute;left:10242;top:11939;width:267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" filled="f" stroked="f">
                  <v:textbox inset=".5mm,.5mm,.5mm,.3mm">
                    <w:txbxContent>
                      <w:p w14:paraId="6CDD84BB" w14:textId="77777777" w:rsidR="0033483A" w:rsidRPr="009D0FB7" w:rsidRDefault="0033483A" w:rsidP="001E500F">
                        <w:r>
                          <w:rPr>
                            <w:sz w:val="20"/>
                          </w:rPr>
                          <w:t>K</w:t>
                        </w:r>
                      </w:p>
                    </w:txbxContent>
                  </v:textbox>
                </v:shape>
                <v:shape id="Text Box 3975" o:spid="_x0000_s1176" type="#_x0000_t202" style="position:absolute;left:9856;top:11840;width:267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" filled="f" stroked="f">
                  <v:textbox inset=".5mm,.5mm,.5mm,.3mm">
                    <w:txbxContent>
                      <w:p w14:paraId="0B9D97BF" w14:textId="77777777" w:rsidR="0033483A" w:rsidRPr="009D0FB7" w:rsidRDefault="0033483A" w:rsidP="001E500F">
                        <w:r w:rsidRPr="009D0FB7">
                          <w:rPr>
                            <w:sz w:val="20"/>
                          </w:rPr>
                          <w:t>O</w:t>
                        </w:r>
                      </w:p>
                    </w:txbxContent>
                  </v:textbox>
                </v:shape>
                <v:shape id="Text Box 3976" o:spid="_x0000_s1177" type="#_x0000_t202" style="position:absolute;left:10264;top:12384;width:267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" filled="f" stroked="f">
                  <v:textbox inset=".5mm,.5mm,.5mm,.3mm">
                    <w:txbxContent>
                      <w:p w14:paraId="3E08CCA3" w14:textId="77777777" w:rsidR="0033483A" w:rsidRPr="009D0FB7" w:rsidRDefault="0033483A" w:rsidP="001E500F">
                        <w:r>
                          <w:rPr>
                            <w:sz w:val="20"/>
                          </w:rPr>
                          <w:t xml:space="preserve"> I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tbl>
      <w:tblPr>
        <w:tblW w:w="0" w:type="auto"/>
        <w:tblBorders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00"/>
        <w:gridCol w:w="3050"/>
      </w:tblGrid>
      <w:tr w:rsidR="001E500F" w:rsidRPr="001E500F" w14:paraId="331DE5B1" w14:textId="77777777" w:rsidTr="0033483A">
        <w:tc>
          <w:tcPr>
            <w:tcW w:w="60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103C5FA" w14:textId="77777777" w:rsidR="001E500F" w:rsidRPr="001E500F" w:rsidRDefault="001E500F" w:rsidP="0033483A">
            <w:pPr>
              <w:jc w:val="both"/>
              <w:rPr>
                <w:rFonts w:ascii="Times New Roman" w:hAnsi="Times New Roman"/>
                <w:lang w:val="nl-NL"/>
              </w:rPr>
            </w:pPr>
            <w:r w:rsidRPr="001E500F">
              <w:rPr>
                <w:rFonts w:ascii="Times New Roman" w:hAnsi="Times New Roman"/>
                <w:lang w:val="nl-NL"/>
              </w:rPr>
              <w:t>GT</w:t>
            </w:r>
          </w:p>
        </w:tc>
        <w:tc>
          <w:tcPr>
            <w:tcW w:w="30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8CF08B3" w14:textId="77777777" w:rsidR="001E500F" w:rsidRPr="001E500F" w:rsidRDefault="001E500F" w:rsidP="0033483A">
            <w:pPr>
              <w:jc w:val="both"/>
              <w:rPr>
                <w:rFonts w:ascii="Times New Roman" w:hAnsi="Times New Roman"/>
                <w:lang w:val="nl-NL"/>
              </w:rPr>
            </w:pPr>
            <w:r w:rsidRPr="001E500F">
              <w:rPr>
                <w:rFonts w:ascii="Times New Roman" w:hAnsi="Times New Roman"/>
                <w:lang w:val="nl-NL"/>
              </w:rPr>
              <w:t>(O; 5cm), dây AB=18</w:t>
            </w:r>
          </w:p>
          <w:p w14:paraId="798D7EAF" w14:textId="77777777" w:rsidR="001E500F" w:rsidRPr="001E500F" w:rsidRDefault="001E500F" w:rsidP="0033483A">
            <w:pPr>
              <w:jc w:val="both"/>
              <w:rPr>
                <w:rFonts w:ascii="Times New Roman" w:hAnsi="Times New Roman"/>
                <w:lang w:val="nl-NL"/>
              </w:rPr>
            </w:pPr>
            <w:r w:rsidRPr="001E500F">
              <w:rPr>
                <w:rFonts w:ascii="Times New Roman" w:hAnsi="Times New Roman"/>
                <w:lang w:val="nl-NL"/>
              </w:rPr>
              <w:t>I</w:t>
            </w:r>
            <w:r w:rsidRPr="001E500F">
              <w:rPr>
                <w:rFonts w:ascii="Times New Roman" w:hAnsi="Times New Roman"/>
                <w:position w:val="-4"/>
                <w:lang w:val="nl-NL"/>
              </w:rPr>
              <w:object w:dxaOrig="200" w:dyaOrig="200" w14:anchorId="59CC97EF">
                <v:shape id="_x0000_i1704" type="#_x0000_t75" style="width:9.2pt;height:9.2pt" o:ole="">
                  <v:imagedata r:id="rId167" o:title=""/>
                </v:shape>
                <o:OLEObject Type="Embed" ProgID="Equation.DSMT4" ShapeID="_x0000_i1704" DrawAspect="Content" ObjectID="_1698000648" r:id="rId168"/>
              </w:object>
            </w:r>
            <w:r w:rsidRPr="001E500F">
              <w:rPr>
                <w:rFonts w:ascii="Times New Roman" w:hAnsi="Times New Roman"/>
                <w:lang w:val="nl-NL"/>
              </w:rPr>
              <w:t>AB, AI=1cm</w:t>
            </w:r>
          </w:p>
          <w:p w14:paraId="4442009A" w14:textId="77777777" w:rsidR="001E500F" w:rsidRPr="001E500F" w:rsidRDefault="001E500F" w:rsidP="0033483A">
            <w:pPr>
              <w:jc w:val="both"/>
              <w:rPr>
                <w:rFonts w:ascii="Times New Roman" w:hAnsi="Times New Roman"/>
                <w:lang w:val="nl-NL"/>
              </w:rPr>
            </w:pPr>
            <w:r w:rsidRPr="001E500F">
              <w:rPr>
                <w:rFonts w:ascii="Times New Roman" w:hAnsi="Times New Roman"/>
                <w:lang w:val="nl-NL"/>
              </w:rPr>
              <w:t>I</w:t>
            </w:r>
            <w:r w:rsidRPr="001E500F">
              <w:rPr>
                <w:rFonts w:ascii="Times New Roman" w:hAnsi="Times New Roman"/>
                <w:position w:val="-4"/>
                <w:lang w:val="nl-NL"/>
              </w:rPr>
              <w:object w:dxaOrig="200" w:dyaOrig="200" w14:anchorId="18ED9626">
                <v:shape id="_x0000_i1705" type="#_x0000_t75" style="width:9.2pt;height:9.2pt" o:ole="">
                  <v:imagedata r:id="rId167" o:title=""/>
                </v:shape>
                <o:OLEObject Type="Embed" ProgID="Equation.DSMT4" ShapeID="_x0000_i1705" DrawAspect="Content" ObjectID="_1698000649" r:id="rId169"/>
              </w:object>
            </w:r>
            <w:r w:rsidRPr="001E500F">
              <w:rPr>
                <w:rFonts w:ascii="Times New Roman" w:hAnsi="Times New Roman"/>
                <w:lang w:val="nl-NL"/>
              </w:rPr>
              <w:t>CD, CD</w:t>
            </w:r>
            <w:r w:rsidRPr="001E500F">
              <w:rPr>
                <w:rFonts w:ascii="Times New Roman" w:hAnsi="Times New Roman"/>
                <w:position w:val="-4"/>
                <w:lang w:val="nl-NL"/>
              </w:rPr>
              <w:object w:dxaOrig="240" w:dyaOrig="260" w14:anchorId="6DA5FFFA">
                <v:shape id="_x0000_i1706" type="#_x0000_t75" style="width:12.4pt;height:13.2pt" o:ole="">
                  <v:imagedata r:id="rId170" o:title=""/>
                </v:shape>
                <o:OLEObject Type="Embed" ProgID="Equation.DSMT4" ShapeID="_x0000_i1706" DrawAspect="Content" ObjectID="_1698000650" r:id="rId171"/>
              </w:object>
            </w:r>
            <w:r w:rsidRPr="001E500F">
              <w:rPr>
                <w:rFonts w:ascii="Times New Roman" w:hAnsi="Times New Roman"/>
                <w:lang w:val="nl-NL"/>
              </w:rPr>
              <w:t>AB</w:t>
            </w:r>
          </w:p>
        </w:tc>
      </w:tr>
      <w:tr w:rsidR="001E500F" w:rsidRPr="001E500F" w14:paraId="103472F2" w14:textId="77777777" w:rsidTr="0033483A">
        <w:tc>
          <w:tcPr>
            <w:tcW w:w="60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D0197A9" w14:textId="28BE2839" w:rsidR="001E500F" w:rsidRPr="001E500F" w:rsidRDefault="001E500F" w:rsidP="0033483A">
            <w:pPr>
              <w:jc w:val="both"/>
              <w:rPr>
                <w:rFonts w:ascii="Times New Roman" w:hAnsi="Times New Roman"/>
                <w:lang w:val="nl-NL"/>
              </w:rPr>
            </w:pPr>
            <w:r w:rsidRPr="001E500F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92032" behindDoc="0" locked="0" layoutInCell="1" allowOverlap="1" wp14:anchorId="4E332035" wp14:editId="7CE643A6">
                      <wp:simplePos x="0" y="0"/>
                      <wp:positionH relativeFrom="column">
                        <wp:posOffset>-6985</wp:posOffset>
                      </wp:positionH>
                      <wp:positionV relativeFrom="paragraph">
                        <wp:posOffset>-9526</wp:posOffset>
                      </wp:positionV>
                      <wp:extent cx="2171700" cy="0"/>
                      <wp:effectExtent l="0" t="0" r="0" b="0"/>
                      <wp:wrapNone/>
                      <wp:docPr id="517" name="Straight Connector 5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1717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292D604" id="Straight Connector 517" o:spid="_x0000_s1026" style="position:absolute;z-index:25169203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.55pt,-.75pt" to="170.45pt,-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"/>
                  </w:pict>
                </mc:Fallback>
              </mc:AlternateContent>
            </w:r>
            <w:r w:rsidRPr="001E500F">
              <w:rPr>
                <w:rFonts w:ascii="Times New Roman" w:hAnsi="Times New Roman"/>
                <w:lang w:val="nl-NL"/>
              </w:rPr>
              <w:t>KL</w:t>
            </w:r>
          </w:p>
        </w:tc>
        <w:tc>
          <w:tcPr>
            <w:tcW w:w="30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23F87F" w14:textId="1058E2AE" w:rsidR="001E500F" w:rsidRPr="001E500F" w:rsidRDefault="001E500F" w:rsidP="0033483A">
            <w:pPr>
              <w:jc w:val="both"/>
              <w:rPr>
                <w:rFonts w:ascii="Times New Roman" w:hAnsi="Times New Roman"/>
                <w:lang w:val="nl-NL"/>
              </w:rPr>
            </w:pPr>
            <w:r w:rsidRPr="001E500F">
              <w:rPr>
                <w:rFonts w:ascii="Times New Roman" w:hAnsi="Times New Roman"/>
                <w:lang w:val="nl-NL"/>
              </w:rPr>
              <w:t>a, Tính k/c từ O đến AB</w:t>
            </w:r>
          </w:p>
          <w:p w14:paraId="3C0112A1" w14:textId="77777777" w:rsidR="001E500F" w:rsidRPr="001E500F" w:rsidRDefault="001E500F" w:rsidP="0033483A">
            <w:pPr>
              <w:jc w:val="both"/>
              <w:rPr>
                <w:rFonts w:ascii="Times New Roman" w:hAnsi="Times New Roman"/>
                <w:lang w:val="nl-NL"/>
              </w:rPr>
            </w:pPr>
            <w:r w:rsidRPr="001E500F">
              <w:rPr>
                <w:rFonts w:ascii="Times New Roman" w:hAnsi="Times New Roman"/>
                <w:lang w:val="nl-NL"/>
              </w:rPr>
              <w:t>b, C/m CD=AB</w:t>
            </w:r>
          </w:p>
        </w:tc>
      </w:tr>
    </w:tbl>
    <w:p w14:paraId="472A7A31" w14:textId="71A1CE3B" w:rsidR="001E500F" w:rsidRPr="001E500F" w:rsidRDefault="001E500F" w:rsidP="001E500F">
      <w:pPr>
        <w:jc w:val="both"/>
        <w:rPr>
          <w:rFonts w:ascii="Times New Roman" w:hAnsi="Times New Roman"/>
          <w:lang w:val="nl-NL"/>
        </w:rPr>
      </w:pPr>
    </w:p>
    <w:p w14:paraId="3D3A37F4" w14:textId="3B2805B8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lang w:val="nl-NL"/>
        </w:rPr>
        <w:t xml:space="preserve">a) Kẻ OH </w:t>
      </w:r>
      <w:r w:rsidRPr="0033483A">
        <w:rPr>
          <w:rFonts w:ascii="Times New Roman" w:hAnsi="Times New Roman"/>
          <w:noProof/>
          <w:position w:val="-4"/>
        </w:rPr>
        <w:drawing>
          <wp:inline distT="0" distB="0" distL="0" distR="0" wp14:anchorId="68F35144" wp14:editId="33FE3AF1">
            <wp:extent cx="157480" cy="162560"/>
            <wp:effectExtent l="0" t="0" r="0" b="8890"/>
            <wp:docPr id="6196" name="Picture 6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483A">
        <w:rPr>
          <w:rFonts w:ascii="Times New Roman" w:hAnsi="Times New Roman"/>
          <w:lang w:val="nl-NL"/>
        </w:rPr>
        <w:t>AB</w:t>
      </w:r>
    </w:p>
    <w:p w14:paraId="7D81530B" w14:textId="77777777" w:rsidR="0033483A" w:rsidRPr="0033483A" w:rsidRDefault="0033483A" w:rsidP="0033483A">
      <w:pPr>
        <w:jc w:val="both"/>
        <w:rPr>
          <w:rFonts w:ascii="Times New Roman" w:hAnsi="Times New Roman"/>
          <w:position w:val="-4"/>
          <w:lang w:val="nl-NL"/>
        </w:rPr>
      </w:pPr>
      <w:r w:rsidRPr="0033483A">
        <w:rPr>
          <w:rFonts w:ascii="Times New Roman" w:hAnsi="Times New Roman"/>
          <w:lang w:val="nl-NL"/>
        </w:rPr>
        <w:t xml:space="preserve"> tại H, ta có:</w:t>
      </w:r>
    </w:p>
    <w:p w14:paraId="655BD12B" w14:textId="77777777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lang w:val="nl-NL"/>
        </w:rPr>
        <w:t xml:space="preserve">AH=HB=AB:2 </w:t>
      </w:r>
    </w:p>
    <w:p w14:paraId="0E744859" w14:textId="77777777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lang w:val="nl-NL"/>
        </w:rPr>
        <w:t xml:space="preserve">     = 8:2 = 4 cm.</w:t>
      </w:r>
    </w:p>
    <w:p w14:paraId="1E083D20" w14:textId="77777777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lang w:val="nl-NL"/>
        </w:rPr>
        <w:lastRenderedPageBreak/>
        <w:t xml:space="preserve">Tam giác vuông OHB </w:t>
      </w:r>
    </w:p>
    <w:p w14:paraId="3D1DB058" w14:textId="77777777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lang w:val="nl-NL"/>
        </w:rPr>
        <w:t>có OB</w:t>
      </w:r>
      <w:r w:rsidRPr="0033483A">
        <w:rPr>
          <w:rFonts w:ascii="Times New Roman" w:hAnsi="Times New Roman"/>
          <w:vertAlign w:val="superscript"/>
          <w:lang w:val="nl-NL"/>
        </w:rPr>
        <w:t>2</w:t>
      </w:r>
      <w:r w:rsidRPr="0033483A">
        <w:rPr>
          <w:rFonts w:ascii="Times New Roman" w:hAnsi="Times New Roman"/>
          <w:lang w:val="nl-NL"/>
        </w:rPr>
        <w:t xml:space="preserve"> = BH</w:t>
      </w:r>
      <w:r w:rsidRPr="0033483A">
        <w:rPr>
          <w:rFonts w:ascii="Times New Roman" w:hAnsi="Times New Roman"/>
          <w:vertAlign w:val="superscript"/>
          <w:lang w:val="nl-NL"/>
        </w:rPr>
        <w:t>2</w:t>
      </w:r>
      <w:r w:rsidRPr="0033483A">
        <w:rPr>
          <w:rFonts w:ascii="Times New Roman" w:hAnsi="Times New Roman"/>
          <w:lang w:val="nl-NL"/>
        </w:rPr>
        <w:t xml:space="preserve"> + OH</w:t>
      </w:r>
      <w:r w:rsidRPr="0033483A">
        <w:rPr>
          <w:rFonts w:ascii="Times New Roman" w:hAnsi="Times New Roman"/>
          <w:vertAlign w:val="superscript"/>
          <w:lang w:val="nl-NL"/>
        </w:rPr>
        <w:t>2</w:t>
      </w:r>
      <w:r w:rsidRPr="0033483A">
        <w:rPr>
          <w:rFonts w:ascii="Times New Roman" w:hAnsi="Times New Roman"/>
          <w:lang w:val="nl-NL"/>
        </w:rPr>
        <w:t xml:space="preserve"> ( định lý pi ta go). Suy ra OH = 3cm.</w:t>
      </w:r>
    </w:p>
    <w:p w14:paraId="3702F0E4" w14:textId="2E44B76F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lang w:val="nl-NL"/>
        </w:rPr>
        <w:t xml:space="preserve">b)Kẻ OK </w:t>
      </w:r>
      <w:r w:rsidRPr="0033483A">
        <w:rPr>
          <w:rFonts w:ascii="Times New Roman" w:hAnsi="Times New Roman"/>
          <w:noProof/>
          <w:position w:val="-4"/>
        </w:rPr>
        <w:drawing>
          <wp:inline distT="0" distB="0" distL="0" distR="0" wp14:anchorId="598188C6" wp14:editId="42AAD1F0">
            <wp:extent cx="157480" cy="162560"/>
            <wp:effectExtent l="0" t="0" r="0" b="8890"/>
            <wp:docPr id="6195" name="Picture 6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483A">
        <w:rPr>
          <w:rFonts w:ascii="Times New Roman" w:hAnsi="Times New Roman"/>
          <w:lang w:val="nl-NL"/>
        </w:rPr>
        <w:t>CD</w:t>
      </w:r>
    </w:p>
    <w:p w14:paraId="06E03B44" w14:textId="77777777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position w:val="-6"/>
          <w:lang w:val="nl-NL"/>
        </w:rPr>
        <w:object w:dxaOrig="300" w:dyaOrig="240" w14:anchorId="5969036C">
          <v:shape id="_x0000_i1721" type="#_x0000_t75" style="width:14pt;height:12.8pt" o:ole="" fillcolor="window">
            <v:imagedata r:id="rId173" o:title=""/>
          </v:shape>
          <o:OLEObject Type="Embed" ProgID="Equation.DSMT4" ShapeID="_x0000_i1721" DrawAspect="Content" ObjectID="_1698000651" r:id="rId174"/>
        </w:object>
      </w:r>
      <w:r w:rsidRPr="0033483A">
        <w:rPr>
          <w:rFonts w:ascii="Times New Roman" w:hAnsi="Times New Roman"/>
          <w:lang w:val="nl-NL"/>
        </w:rPr>
        <w:t xml:space="preserve">tứ giác OHIK là hình chữ nhật </w:t>
      </w:r>
    </w:p>
    <w:p w14:paraId="634E4A69" w14:textId="77777777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position w:val="-6"/>
          <w:lang w:val="nl-NL"/>
        </w:rPr>
        <w:object w:dxaOrig="300" w:dyaOrig="240" w14:anchorId="2CB52ADD">
          <v:shape id="_x0000_i1722" type="#_x0000_t75" style="width:14pt;height:12.8pt" o:ole="" fillcolor="window">
            <v:imagedata r:id="rId173" o:title=""/>
          </v:shape>
          <o:OLEObject Type="Embed" ProgID="Equation.DSMT4" ShapeID="_x0000_i1722" DrawAspect="Content" ObjectID="_1698000652" r:id="rId175"/>
        </w:object>
      </w:r>
      <w:r w:rsidRPr="0033483A">
        <w:rPr>
          <w:rFonts w:ascii="Times New Roman" w:hAnsi="Times New Roman"/>
          <w:lang w:val="nl-NL"/>
        </w:rPr>
        <w:t xml:space="preserve"> OK =IH=4-1= 3cm.</w:t>
      </w:r>
    </w:p>
    <w:p w14:paraId="1892C7D5" w14:textId="19B3B0AC" w:rsidR="001E500F" w:rsidRDefault="0033483A" w:rsidP="0033483A">
      <w:pPr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lang w:val="nl-NL"/>
        </w:rPr>
        <w:t>Ta có OH = OK suy ra: AB = CD (định lý liên hệ giữa dây và k/c đến tâm)</w:t>
      </w:r>
      <w:r>
        <w:rPr>
          <w:rFonts w:ascii="Times New Roman" w:hAnsi="Times New Roman"/>
          <w:lang w:val="nl-NL"/>
        </w:rPr>
        <w:t xml:space="preserve"> </w:t>
      </w:r>
    </w:p>
    <w:p w14:paraId="7EE2A401" w14:textId="77777777" w:rsidR="0033483A" w:rsidRPr="0033483A" w:rsidRDefault="0033483A" w:rsidP="0033483A">
      <w:pPr>
        <w:jc w:val="both"/>
        <w:rPr>
          <w:rFonts w:ascii="Times New Roman" w:hAnsi="Times New Roman"/>
          <w:b/>
          <w:u w:val="single"/>
          <w:lang w:val="nl-NL"/>
        </w:rPr>
      </w:pPr>
      <w:r w:rsidRPr="0033483A">
        <w:rPr>
          <w:rFonts w:ascii="Times New Roman" w:hAnsi="Times New Roman"/>
          <w:b/>
          <w:u w:val="single"/>
          <w:lang w:val="nl-NL"/>
        </w:rPr>
        <w:t>Bài 14-sgk</w:t>
      </w:r>
    </w:p>
    <w:p w14:paraId="57BAAE93" w14:textId="36B7B519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noProof/>
        </w:rPr>
        <w:drawing>
          <wp:anchor distT="0" distB="0" distL="114300" distR="114300" simplePos="0" relativeHeight="251694080" behindDoc="0" locked="0" layoutInCell="1" allowOverlap="1" wp14:anchorId="53B96073" wp14:editId="0CC30ABD">
            <wp:simplePos x="0" y="0"/>
            <wp:positionH relativeFrom="column">
              <wp:posOffset>2368550</wp:posOffset>
            </wp:positionH>
            <wp:positionV relativeFrom="paragraph">
              <wp:posOffset>74930</wp:posOffset>
            </wp:positionV>
            <wp:extent cx="1308735" cy="1117600"/>
            <wp:effectExtent l="0" t="0" r="0" b="0"/>
            <wp:wrapNone/>
            <wp:docPr id="6197" name="Picture 6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2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735" cy="111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3483A">
        <w:rPr>
          <w:rFonts w:ascii="Times New Roman" w:hAnsi="Times New Roman"/>
          <w:lang w:val="nl-NL"/>
        </w:rPr>
        <w:t>Kẻ OH</w:t>
      </w:r>
      <w:r w:rsidRPr="0033483A">
        <w:rPr>
          <w:rFonts w:ascii="Times New Roman" w:hAnsi="Times New Roman"/>
          <w:position w:val="-4"/>
          <w:lang w:val="nl-NL"/>
        </w:rPr>
        <w:object w:dxaOrig="240" w:dyaOrig="260" w14:anchorId="09B5FC97">
          <v:shape id="_x0000_i1729" type="#_x0000_t75" style="width:12.8pt;height:12.8pt" o:ole="">
            <v:imagedata r:id="rId177" o:title=""/>
          </v:shape>
          <o:OLEObject Type="Embed" ProgID="Equation.DSMT4" ShapeID="_x0000_i1729" DrawAspect="Content" ObjectID="_1698000653" r:id="rId178"/>
        </w:object>
      </w:r>
      <w:r w:rsidRPr="0033483A">
        <w:rPr>
          <w:rFonts w:ascii="Times New Roman" w:hAnsi="Times New Roman"/>
          <w:lang w:val="nl-NL"/>
        </w:rPr>
        <w:t>AB;</w:t>
      </w:r>
    </w:p>
    <w:p w14:paraId="2FC8331E" w14:textId="448829C8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lang w:val="nl-NL"/>
        </w:rPr>
        <w:t xml:space="preserve"> OK</w:t>
      </w:r>
      <w:r w:rsidRPr="0033483A">
        <w:rPr>
          <w:rFonts w:ascii="Times New Roman" w:hAnsi="Times New Roman"/>
          <w:position w:val="-4"/>
          <w:lang w:val="nl-NL"/>
        </w:rPr>
        <w:object w:dxaOrig="240" w:dyaOrig="260" w14:anchorId="25A7D40B">
          <v:shape id="_x0000_i1730" type="#_x0000_t75" style="width:12.8pt;height:12.8pt" o:ole="">
            <v:imagedata r:id="rId177" o:title=""/>
          </v:shape>
          <o:OLEObject Type="Embed" ProgID="Equation.DSMT4" ShapeID="_x0000_i1730" DrawAspect="Content" ObjectID="_1698000654" r:id="rId179"/>
        </w:object>
      </w:r>
      <w:r w:rsidRPr="0033483A">
        <w:rPr>
          <w:rFonts w:ascii="Times New Roman" w:hAnsi="Times New Roman"/>
          <w:lang w:val="nl-NL"/>
        </w:rPr>
        <w:t>CD.</w:t>
      </w:r>
    </w:p>
    <w:p w14:paraId="2E5DC716" w14:textId="77777777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lang w:val="nl-NL"/>
        </w:rPr>
        <w:t>Rõ ràng H; O;</w:t>
      </w:r>
    </w:p>
    <w:p w14:paraId="5EAB71E1" w14:textId="77777777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lang w:val="nl-NL"/>
        </w:rPr>
        <w:t xml:space="preserve"> K thẳng hàng</w:t>
      </w:r>
    </w:p>
    <w:p w14:paraId="723CAB3D" w14:textId="77777777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lang w:val="nl-NL"/>
        </w:rPr>
        <w:t>Ta có:</w:t>
      </w:r>
    </w:p>
    <w:p w14:paraId="1C822F95" w14:textId="77777777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lang w:val="nl-NL"/>
        </w:rPr>
        <w:t>OH</w:t>
      </w:r>
      <w:r w:rsidRPr="0033483A">
        <w:rPr>
          <w:rFonts w:ascii="Times New Roman" w:hAnsi="Times New Roman"/>
          <w:vertAlign w:val="superscript"/>
          <w:lang w:val="nl-NL"/>
        </w:rPr>
        <w:t>2</w:t>
      </w:r>
      <w:r w:rsidRPr="0033483A">
        <w:rPr>
          <w:rFonts w:ascii="Times New Roman" w:hAnsi="Times New Roman"/>
          <w:lang w:val="nl-NL"/>
        </w:rPr>
        <w:t>=OB</w:t>
      </w:r>
      <w:r w:rsidRPr="0033483A">
        <w:rPr>
          <w:rFonts w:ascii="Times New Roman" w:hAnsi="Times New Roman"/>
          <w:vertAlign w:val="superscript"/>
          <w:lang w:val="nl-NL"/>
        </w:rPr>
        <w:t>2</w:t>
      </w:r>
      <w:r w:rsidRPr="0033483A">
        <w:rPr>
          <w:rFonts w:ascii="Times New Roman" w:hAnsi="Times New Roman"/>
          <w:lang w:val="nl-NL"/>
        </w:rPr>
        <w:t>-HB</w:t>
      </w:r>
      <w:r w:rsidRPr="0033483A">
        <w:rPr>
          <w:rFonts w:ascii="Times New Roman" w:hAnsi="Times New Roman"/>
          <w:vertAlign w:val="superscript"/>
          <w:lang w:val="nl-NL"/>
        </w:rPr>
        <w:t>2</w:t>
      </w:r>
    </w:p>
    <w:p w14:paraId="49683AAC" w14:textId="77777777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lang w:val="nl-NL"/>
        </w:rPr>
        <w:t xml:space="preserve">       =25</w:t>
      </w:r>
      <w:r w:rsidRPr="0033483A">
        <w:rPr>
          <w:rFonts w:ascii="Times New Roman" w:hAnsi="Times New Roman"/>
          <w:vertAlign w:val="superscript"/>
          <w:lang w:val="nl-NL"/>
        </w:rPr>
        <w:t>2</w:t>
      </w:r>
      <w:r w:rsidRPr="0033483A">
        <w:rPr>
          <w:rFonts w:ascii="Times New Roman" w:hAnsi="Times New Roman"/>
          <w:lang w:val="nl-NL"/>
        </w:rPr>
        <w:noBreakHyphen/>
        <w:t>20</w:t>
      </w:r>
      <w:r w:rsidRPr="0033483A">
        <w:rPr>
          <w:rFonts w:ascii="Times New Roman" w:hAnsi="Times New Roman"/>
          <w:vertAlign w:val="superscript"/>
          <w:lang w:val="nl-NL"/>
        </w:rPr>
        <w:t>2</w:t>
      </w:r>
      <w:r w:rsidRPr="0033483A">
        <w:rPr>
          <w:rFonts w:ascii="Times New Roman" w:hAnsi="Times New Roman"/>
          <w:position w:val="-6"/>
          <w:lang w:val="nl-NL"/>
        </w:rPr>
        <w:object w:dxaOrig="320" w:dyaOrig="240" w14:anchorId="327E83C3">
          <v:shape id="_x0000_i1731" type="#_x0000_t75" style="width:16.8pt;height:12.8pt" o:ole="">
            <v:imagedata r:id="rId180" o:title=""/>
          </v:shape>
          <o:OLEObject Type="Embed" ProgID="Equation.DSMT4" ShapeID="_x0000_i1731" DrawAspect="Content" ObjectID="_1698000655" r:id="rId181"/>
        </w:object>
      </w:r>
      <w:r w:rsidRPr="0033483A">
        <w:rPr>
          <w:rFonts w:ascii="Times New Roman" w:hAnsi="Times New Roman"/>
          <w:lang w:val="nl-NL"/>
        </w:rPr>
        <w:t>OH=15</w:t>
      </w:r>
    </w:p>
    <w:p w14:paraId="3E9FC6A1" w14:textId="77777777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lang w:val="nl-NL"/>
        </w:rPr>
        <w:t>OH+OK=HK=22</w:t>
      </w:r>
    </w:p>
    <w:p w14:paraId="1293E8C8" w14:textId="77777777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position w:val="-6"/>
          <w:lang w:val="nl-NL"/>
        </w:rPr>
        <w:object w:dxaOrig="320" w:dyaOrig="240" w14:anchorId="3A919A8B">
          <v:shape id="_x0000_i1732" type="#_x0000_t75" style="width:16.8pt;height:12.8pt" o:ole="">
            <v:imagedata r:id="rId180" o:title=""/>
          </v:shape>
          <o:OLEObject Type="Embed" ProgID="Equation.DSMT4" ShapeID="_x0000_i1732" DrawAspect="Content" ObjectID="_1698000656" r:id="rId182"/>
        </w:object>
      </w:r>
      <w:r w:rsidRPr="0033483A">
        <w:rPr>
          <w:rFonts w:ascii="Times New Roman" w:hAnsi="Times New Roman"/>
          <w:lang w:val="nl-NL"/>
        </w:rPr>
        <w:t>OK=7(cm)</w:t>
      </w:r>
    </w:p>
    <w:p w14:paraId="577F6DB2" w14:textId="77777777" w:rsidR="0033483A" w:rsidRPr="0033483A" w:rsidRDefault="0033483A" w:rsidP="0033483A">
      <w:pPr>
        <w:jc w:val="both"/>
        <w:rPr>
          <w:rFonts w:ascii="Times New Roman" w:hAnsi="Times New Roman"/>
          <w:vertAlign w:val="superscript"/>
          <w:lang w:val="nl-NL"/>
        </w:rPr>
      </w:pPr>
      <w:r w:rsidRPr="0033483A">
        <w:rPr>
          <w:rFonts w:ascii="Times New Roman" w:hAnsi="Times New Roman"/>
          <w:lang w:val="nl-NL"/>
        </w:rPr>
        <w:t>Ta có KD</w:t>
      </w:r>
      <w:r w:rsidRPr="0033483A">
        <w:rPr>
          <w:rFonts w:ascii="Times New Roman" w:hAnsi="Times New Roman"/>
          <w:vertAlign w:val="superscript"/>
          <w:lang w:val="nl-NL"/>
        </w:rPr>
        <w:t xml:space="preserve">2 </w:t>
      </w:r>
      <w:r w:rsidRPr="0033483A">
        <w:rPr>
          <w:rFonts w:ascii="Times New Roman" w:hAnsi="Times New Roman"/>
          <w:lang w:val="nl-NL"/>
        </w:rPr>
        <w:t>= OD</w:t>
      </w:r>
      <w:r w:rsidRPr="0033483A">
        <w:rPr>
          <w:rFonts w:ascii="Times New Roman" w:hAnsi="Times New Roman"/>
          <w:vertAlign w:val="superscript"/>
          <w:lang w:val="nl-NL"/>
        </w:rPr>
        <w:t>2</w:t>
      </w:r>
      <w:r w:rsidRPr="0033483A">
        <w:rPr>
          <w:rFonts w:ascii="Times New Roman" w:hAnsi="Times New Roman"/>
          <w:lang w:val="nl-NL"/>
        </w:rPr>
        <w:t>-OK</w:t>
      </w:r>
      <w:r w:rsidRPr="0033483A">
        <w:rPr>
          <w:rFonts w:ascii="Times New Roman" w:hAnsi="Times New Roman"/>
          <w:vertAlign w:val="superscript"/>
          <w:lang w:val="nl-NL"/>
        </w:rPr>
        <w:t>2</w:t>
      </w:r>
    </w:p>
    <w:p w14:paraId="4EA0269F" w14:textId="77777777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lang w:val="nl-NL"/>
        </w:rPr>
        <w:t>=25</w:t>
      </w:r>
      <w:r w:rsidRPr="0033483A">
        <w:rPr>
          <w:rFonts w:ascii="Times New Roman" w:hAnsi="Times New Roman"/>
          <w:vertAlign w:val="superscript"/>
          <w:lang w:val="nl-NL"/>
        </w:rPr>
        <w:t>2</w:t>
      </w:r>
      <w:r w:rsidRPr="0033483A">
        <w:rPr>
          <w:rFonts w:ascii="Times New Roman" w:hAnsi="Times New Roman"/>
          <w:lang w:val="nl-NL"/>
        </w:rPr>
        <w:noBreakHyphen/>
        <w:t>7</w:t>
      </w:r>
      <w:r w:rsidRPr="0033483A">
        <w:rPr>
          <w:rFonts w:ascii="Times New Roman" w:hAnsi="Times New Roman"/>
          <w:vertAlign w:val="superscript"/>
          <w:lang w:val="nl-NL"/>
        </w:rPr>
        <w:t>2</w:t>
      </w:r>
      <w:r w:rsidRPr="0033483A">
        <w:rPr>
          <w:rFonts w:ascii="Times New Roman" w:hAnsi="Times New Roman"/>
          <w:position w:val="-6"/>
          <w:lang w:val="nl-NL"/>
        </w:rPr>
        <w:object w:dxaOrig="320" w:dyaOrig="240" w14:anchorId="6F3E1EDA">
          <v:shape id="_x0000_i1745" type="#_x0000_t75" style="width:16.8pt;height:12.8pt" o:ole="">
            <v:imagedata r:id="rId180" o:title=""/>
          </v:shape>
          <o:OLEObject Type="Embed" ProgID="Equation.DSMT4" ShapeID="_x0000_i1745" DrawAspect="Content" ObjectID="_1698000657" r:id="rId183"/>
        </w:object>
      </w:r>
      <w:r w:rsidRPr="0033483A">
        <w:rPr>
          <w:rFonts w:ascii="Times New Roman" w:hAnsi="Times New Roman"/>
          <w:lang w:val="nl-NL"/>
        </w:rPr>
        <w:t>KD = 24 (cm)</w:t>
      </w:r>
    </w:p>
    <w:p w14:paraId="70F67D3F" w14:textId="6C568A1C" w:rsid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position w:val="-6"/>
          <w:lang w:val="nl-NL"/>
        </w:rPr>
        <w:object w:dxaOrig="320" w:dyaOrig="240" w14:anchorId="3D328E07">
          <v:shape id="_x0000_i1746" type="#_x0000_t75" style="width:16.8pt;height:12.8pt" o:ole="">
            <v:imagedata r:id="rId180" o:title=""/>
          </v:shape>
          <o:OLEObject Type="Embed" ProgID="Equation.DSMT4" ShapeID="_x0000_i1746" DrawAspect="Content" ObjectID="_1698000658" r:id="rId184"/>
        </w:object>
      </w:r>
      <w:r w:rsidRPr="0033483A">
        <w:rPr>
          <w:rFonts w:ascii="Times New Roman" w:hAnsi="Times New Roman"/>
          <w:lang w:val="nl-NL"/>
        </w:rPr>
        <w:t>CD = 2KD = 48 (cm)</w:t>
      </w:r>
      <w:r>
        <w:rPr>
          <w:rFonts w:ascii="Times New Roman" w:hAnsi="Times New Roman"/>
          <w:lang w:val="nl-NL"/>
        </w:rPr>
        <w:t xml:space="preserve"> </w:t>
      </w:r>
    </w:p>
    <w:p w14:paraId="7886B6AB" w14:textId="77777777" w:rsidR="0033483A" w:rsidRDefault="0033483A" w:rsidP="0033483A">
      <w:pPr>
        <w:jc w:val="center"/>
        <w:rPr>
          <w:rFonts w:ascii="Times New Roman" w:hAnsi="Times New Roman"/>
          <w:b/>
          <w:lang w:val="es-ES"/>
        </w:rPr>
      </w:pPr>
    </w:p>
    <w:p w14:paraId="159C758A" w14:textId="74091018" w:rsidR="0033483A" w:rsidRDefault="0033483A" w:rsidP="0033483A">
      <w:pPr>
        <w:jc w:val="center"/>
        <w:rPr>
          <w:rFonts w:ascii="Times New Roman" w:hAnsi="Times New Roman"/>
          <w:b/>
          <w:lang w:val="es-ES"/>
        </w:rPr>
      </w:pPr>
      <w:r>
        <w:rPr>
          <w:rFonts w:ascii="Times New Roman" w:hAnsi="Times New Roman"/>
          <w:b/>
          <w:lang w:val="es-ES"/>
        </w:rPr>
        <w:t>TUẦN 11</w:t>
      </w:r>
    </w:p>
    <w:p w14:paraId="494CE62A" w14:textId="0F7282FC" w:rsidR="0033483A" w:rsidRPr="0033483A" w:rsidRDefault="0033483A" w:rsidP="0033483A">
      <w:pPr>
        <w:jc w:val="center"/>
        <w:rPr>
          <w:rFonts w:ascii="Times New Roman" w:hAnsi="Times New Roman"/>
          <w:b/>
          <w:bCs/>
          <w:lang w:val="es-ES"/>
        </w:rPr>
      </w:pPr>
      <w:r w:rsidRPr="0033483A">
        <w:rPr>
          <w:rFonts w:ascii="Times New Roman" w:hAnsi="Times New Roman"/>
          <w:b/>
          <w:lang w:val="es-ES"/>
        </w:rPr>
        <w:t>VỊ TRÍ TƯƠNG ĐỐI CỦA ĐƯỜNG THẲNG VÀ ĐƯỜNG TRÒN</w:t>
      </w:r>
    </w:p>
    <w:p w14:paraId="4EFD56FF" w14:textId="77777777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</w:p>
    <w:p w14:paraId="42D02607" w14:textId="77777777" w:rsidR="0033483A" w:rsidRPr="0033483A" w:rsidRDefault="0033483A" w:rsidP="0033483A">
      <w:pPr>
        <w:jc w:val="both"/>
        <w:rPr>
          <w:rFonts w:ascii="Times New Roman" w:hAnsi="Times New Roman"/>
          <w:u w:val="single"/>
          <w:lang w:val="nl-NL"/>
        </w:rPr>
      </w:pPr>
      <w:r w:rsidRPr="0033483A">
        <w:rPr>
          <w:rFonts w:ascii="Times New Roman" w:hAnsi="Times New Roman"/>
          <w:lang w:val="nl-NL"/>
        </w:rPr>
        <w:t xml:space="preserve">1. </w:t>
      </w:r>
      <w:r w:rsidRPr="0033483A">
        <w:rPr>
          <w:rFonts w:ascii="Times New Roman" w:hAnsi="Times New Roman"/>
          <w:u w:val="single"/>
          <w:lang w:val="nl-NL"/>
        </w:rPr>
        <w:t>Ba vị trí tương đối của đường thẳng và đường tròn.</w:t>
      </w:r>
    </w:p>
    <w:p w14:paraId="7D4CE991" w14:textId="77777777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lang w:val="nl-NL"/>
        </w:rPr>
        <w:t xml:space="preserve">  a) </w:t>
      </w:r>
      <w:r w:rsidRPr="0033483A">
        <w:rPr>
          <w:rFonts w:ascii="Times New Roman" w:hAnsi="Times New Roman"/>
          <w:u w:val="single"/>
          <w:lang w:val="nl-NL"/>
        </w:rPr>
        <w:t>Đường thẳng và đường tròn cắt nhau</w:t>
      </w:r>
    </w:p>
    <w:p w14:paraId="0AA94E59" w14:textId="77777777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lang w:val="nl-NL"/>
        </w:rPr>
        <w:t>- Đt a và đg tròn (O) có hai điểm chung A và B</w:t>
      </w:r>
      <w:r w:rsidRPr="0033483A">
        <w:rPr>
          <w:rFonts w:ascii="Times New Roman" w:hAnsi="Times New Roman"/>
          <w:position w:val="-6"/>
          <w:lang w:val="nl-NL"/>
        </w:rPr>
        <w:object w:dxaOrig="320" w:dyaOrig="240" w14:anchorId="2BF697FA">
          <v:shape id="_x0000_i1752" type="#_x0000_t75" style="width:16.8pt;height:12.8pt" o:ole="">
            <v:imagedata r:id="rId185" o:title=""/>
          </v:shape>
          <o:OLEObject Type="Embed" ProgID="Equation.DSMT4" ShapeID="_x0000_i1752" DrawAspect="Content" ObjectID="_1698000659" r:id="rId186"/>
        </w:object>
      </w:r>
      <w:r w:rsidRPr="0033483A">
        <w:rPr>
          <w:rFonts w:ascii="Times New Roman" w:hAnsi="Times New Roman"/>
          <w:lang w:val="nl-NL"/>
        </w:rPr>
        <w:t>đt a và (O) cắt nhau, lúc đó:</w:t>
      </w:r>
    </w:p>
    <w:p w14:paraId="1C2F6AC0" w14:textId="5B4E88D0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noProof/>
        </w:rPr>
        <mc:AlternateContent>
          <mc:Choice Requires="wpc">
            <w:drawing>
              <wp:anchor distT="0" distB="0" distL="114300" distR="114300" simplePos="0" relativeHeight="251696128" behindDoc="0" locked="0" layoutInCell="1" allowOverlap="1" wp14:anchorId="0ACE6B49" wp14:editId="34DB4764">
                <wp:simplePos x="0" y="0"/>
                <wp:positionH relativeFrom="column">
                  <wp:posOffset>192405</wp:posOffset>
                </wp:positionH>
                <wp:positionV relativeFrom="paragraph">
                  <wp:posOffset>457835</wp:posOffset>
                </wp:positionV>
                <wp:extent cx="2028190" cy="843280"/>
                <wp:effectExtent l="0" t="0" r="0" b="0"/>
                <wp:wrapSquare wrapText="bothSides"/>
                <wp:docPr id="6198" name="Canvas 61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324" name="Group 4365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019300" cy="835660"/>
                            <a:chOff x="8081" y="10614"/>
                            <a:chExt cx="3180" cy="1316"/>
                          </a:xfrm>
                        </wpg:grpSpPr>
                        <wps:wsp>
                          <wps:cNvPr id="325" name="Oval 4366"/>
                          <wps:cNvSpPr>
                            <a:spLocks noChangeArrowheads="1"/>
                          </wps:cNvSpPr>
                          <wps:spPr bwMode="auto">
                            <a:xfrm>
                              <a:off x="8215" y="10614"/>
                              <a:ext cx="1206" cy="120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6" name="Oval 4367"/>
                          <wps:cNvSpPr>
                            <a:spLocks noChangeArrowheads="1"/>
                          </wps:cNvSpPr>
                          <wps:spPr bwMode="auto">
                            <a:xfrm>
                              <a:off x="9823" y="10614"/>
                              <a:ext cx="1206" cy="120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7" name="Line 4368"/>
                          <wps:cNvCnPr/>
                          <wps:spPr bwMode="auto">
                            <a:xfrm flipH="1">
                              <a:off x="8081" y="11619"/>
                              <a:ext cx="154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8" name="AutoShape 4369"/>
                          <wps:cNvSpPr>
                            <a:spLocks noChangeArrowheads="1"/>
                          </wps:cNvSpPr>
                          <wps:spPr bwMode="auto">
                            <a:xfrm>
                              <a:off x="8385" y="11259"/>
                              <a:ext cx="880" cy="36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9" name="Line 4370"/>
                          <wps:cNvCnPr/>
                          <wps:spPr bwMode="auto">
                            <a:xfrm>
                              <a:off x="8833" y="11244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1" name="Line 4371"/>
                          <wps:cNvCnPr/>
                          <wps:spPr bwMode="auto">
                            <a:xfrm flipH="1">
                              <a:off x="9622" y="11244"/>
                              <a:ext cx="154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2" name="Text Box 43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84" y="11475"/>
                              <a:ext cx="201" cy="2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FF9BB5B" w14:textId="77777777" w:rsidR="0033483A" w:rsidRPr="00507312" w:rsidRDefault="0033483A" w:rsidP="0033483A">
                                <w:pPr>
                                  <w:rPr>
                                    <w:sz w:val="22"/>
                                  </w:rPr>
                                </w:pPr>
                                <w:r w:rsidRPr="00507312">
                                  <w:rPr>
                                    <w:sz w:val="14"/>
                                    <w:szCs w:val="14"/>
                                  </w:rPr>
                                  <w:sym w:font="Wingdings 2" w:char="F0A3"/>
                                </w:r>
                              </w:p>
                            </w:txbxContent>
                          </wps:txbx>
                          <wps:bodyPr rot="0" vert="horz" wrap="square" lIns="18000" tIns="18000" rIns="18000" bIns="10800" anchor="t" anchorCtr="0" upright="1">
                            <a:noAutofit/>
                          </wps:bodyPr>
                        </wps:wsp>
                        <wps:wsp>
                          <wps:cNvPr id="333" name="Text Box 43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42" y="11595"/>
                              <a:ext cx="360" cy="3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F1ACE3" w14:textId="77777777" w:rsidR="0033483A" w:rsidRPr="009D0FB7" w:rsidRDefault="0033483A" w:rsidP="0033483A">
                                <w:r w:rsidRPr="009D0FB7">
                                  <w:rPr>
                                    <w:sz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18000" tIns="18000" rIns="18000" bIns="10800" anchor="t" anchorCtr="0" upright="1">
                            <a:noAutofit/>
                          </wps:bodyPr>
                        </wps:wsp>
                        <wps:wsp>
                          <wps:cNvPr id="334" name="Text Box 43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94" y="11610"/>
                              <a:ext cx="228" cy="2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3ABFCA" w14:textId="77777777" w:rsidR="0033483A" w:rsidRPr="009D0FB7" w:rsidRDefault="0033483A" w:rsidP="0033483A">
                                <w:r w:rsidRPr="009D0FB7">
                                  <w:rPr>
                                    <w:sz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18000" tIns="18000" rIns="18000" bIns="10800" anchor="t" anchorCtr="0" upright="1">
                            <a:noAutofit/>
                          </wps:bodyPr>
                        </wps:wsp>
                        <wps:wsp>
                          <wps:cNvPr id="335" name="Text Box 43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10" y="10980"/>
                              <a:ext cx="360" cy="3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2E05860" w14:textId="77777777" w:rsidR="0033483A" w:rsidRPr="009D0FB7" w:rsidRDefault="0033483A" w:rsidP="0033483A">
                                <w:r w:rsidRPr="009D0FB7">
                                  <w:rPr>
                                    <w:sz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18000" tIns="18000" rIns="18000" bIns="10800" anchor="t" anchorCtr="0" upright="1">
                            <a:noAutofit/>
                          </wps:bodyPr>
                        </wps:wsp>
                        <wps:wsp>
                          <wps:cNvPr id="336" name="Text Box 43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18" y="10980"/>
                              <a:ext cx="360" cy="3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D9019EE" w14:textId="77777777" w:rsidR="0033483A" w:rsidRPr="009D0FB7" w:rsidRDefault="0033483A" w:rsidP="0033483A">
                                <w:r w:rsidRPr="009D0FB7">
                                  <w:rPr>
                                    <w:sz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18000" tIns="18000" rIns="18000" bIns="10800" anchor="t" anchorCtr="0" upright="1">
                            <a:noAutofit/>
                          </wps:bodyPr>
                        </wps:wsp>
                        <wps:wsp>
                          <wps:cNvPr id="337" name="Text Box 43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81" y="10980"/>
                              <a:ext cx="360" cy="3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23EAA3C" w14:textId="77777777" w:rsidR="0033483A" w:rsidRPr="009D0FB7" w:rsidRDefault="0033483A" w:rsidP="0033483A">
                                <w:r w:rsidRPr="009D0FB7">
                                  <w:rPr>
                                    <w:sz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18000" tIns="18000" rIns="18000" bIns="10800" anchor="t" anchorCtr="0" upright="1">
                            <a:noAutofit/>
                          </wps:bodyPr>
                        </wps:wsp>
                        <wps:wsp>
                          <wps:cNvPr id="338" name="Text Box 43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033" y="10980"/>
                              <a:ext cx="228" cy="2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2F6E53" w14:textId="77777777" w:rsidR="0033483A" w:rsidRPr="009D0FB7" w:rsidRDefault="0033483A" w:rsidP="0033483A">
                                <w:r w:rsidRPr="009D0FB7">
                                  <w:rPr>
                                    <w:sz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18000" tIns="18000" rIns="18000" bIns="10800" anchor="t" anchorCtr="0" upright="1">
                            <a:noAutofit/>
                          </wps:bodyPr>
                        </wps:wsp>
                        <wps:wsp>
                          <wps:cNvPr id="339" name="Text Box 43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75" y="11160"/>
                              <a:ext cx="360" cy="3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CDEC5F" w14:textId="77777777" w:rsidR="0033483A" w:rsidRPr="009D0FB7" w:rsidRDefault="0033483A" w:rsidP="0033483A">
                                <w:r w:rsidRPr="009D0FB7">
                                  <w:rPr>
                                    <w:sz w:val="20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18000" tIns="18000" rIns="18000" bIns="10800" anchor="t" anchorCtr="0" upright="1">
                            <a:noAutofit/>
                          </wps:bodyPr>
                        </wps:wsp>
                        <wps:wsp>
                          <wps:cNvPr id="340" name="Text Box 43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609" y="11250"/>
                              <a:ext cx="360" cy="3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F727216" w14:textId="77777777" w:rsidR="0033483A" w:rsidRPr="009D0FB7" w:rsidRDefault="0033483A" w:rsidP="0033483A">
                                <w:r w:rsidRPr="009D0FB7">
                                  <w:rPr>
                                    <w:sz w:val="20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18000" tIns="18000" rIns="18000" bIns="10800" anchor="t" anchorCtr="0" upright="1">
                            <a:noAutofit/>
                          </wps:bodyPr>
                        </wps:wsp>
                        <wps:wsp>
                          <wps:cNvPr id="341" name="Text Box 43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33" y="11580"/>
                              <a:ext cx="360" cy="3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A76360" w14:textId="77777777" w:rsidR="0033483A" w:rsidRPr="009D0FB7" w:rsidRDefault="0033483A" w:rsidP="0033483A">
                                <w:r w:rsidRPr="009D0FB7">
                                  <w:rPr>
                                    <w:sz w:val="20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18000" tIns="18000" rIns="18000" bIns="10800" anchor="t" anchorCtr="0" upright="1">
                            <a:noAutofit/>
                          </wps:bodyPr>
                        </wps:wsp>
                        <wps:wsp>
                          <wps:cNvPr id="342" name="Text Box 43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78" y="11040"/>
                              <a:ext cx="201" cy="3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11F26A2" w14:textId="77777777" w:rsidR="0033483A" w:rsidRPr="00934DFF" w:rsidRDefault="0033483A" w:rsidP="0033483A">
                                <w:pPr>
                                  <w:rPr>
                                    <w:sz w:val="34"/>
                                    <w:szCs w:val="34"/>
                                  </w:rPr>
                                </w:pPr>
                                <w:r w:rsidRPr="00934DFF">
                                  <w:rPr>
                                    <w:sz w:val="30"/>
                                    <w:szCs w:val="30"/>
                                  </w:rPr>
                                  <w:t>•</w:t>
                                </w:r>
                              </w:p>
                            </w:txbxContent>
                          </wps:txbx>
                          <wps:bodyPr rot="0" vert="horz" wrap="square" lIns="18000" tIns="18000" rIns="18000" bIns="1080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ACE6B49" id="Canvas 6198" o:spid="_x0000_s1178" editas="canvas" style="position:absolute;left:0;text-align:left;margin-left:15.15pt;margin-top:36.05pt;width:159.7pt;height:66.4pt;z-index:251696128" coordsize="20281,8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">
                <v:shape id="_x0000_s1179" type="#_x0000_t75" style="position:absolute;width:20281;height:8432;visibility:visible;mso-wrap-style:square">
                  <v:fill o:detectmouseclick="t"/>
                  <v:path o:connecttype="none"/>
                </v:shape>
                <v:group id="Group 4365" o:spid="_x0000_s1180" style="position:absolute;width:20193;height:8356" coordorigin="8081,10614" coordsize="3180,13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q7e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aLODvTDgCcv0LAAD//wMAUEsBAi0AFAAGAAgAAAAhANvh9svuAAAAhQEAABMAAAAAAAAA&#10;AAAAAAAAAAAAAFtDb250ZW50X1R5cGVzXS54bWxQSwECLQAUAAYACAAAACEAWvQsW78AAAAVAQAA&#10;CwAAAAAAAAAAAAAAAAAfAQAAX3JlbHMvLnJlbHNQSwECLQAUAAYACAAAACEA0o6u3sYAAADcAAAA&#10;DwAAAAAAAAAAAAAAAAAHAgAAZHJzL2Rvd25yZXYueG1sUEsFBgAAAAADAAMAtwAAAPoCAAAAAA==&#10;">
                  <v:oval id="Oval 4366" o:spid="_x0000_s1181" style="position:absolute;left:8215;top:10614;width:1206;height:12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"/>
                  <v:oval id="Oval 4367" o:spid="_x0000_s1182" style="position:absolute;left:9823;top:10614;width:1206;height:12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"/>
                  <v:line id="Line 4368" o:spid="_x0000_s1183" style="position:absolute;flip:x;visibility:visible;mso-wrap-style:square" from="8081,11619" to="9622,11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"/>
                  <v:shape id="AutoShape 4369" o:spid="_x0000_s1184" type="#_x0000_t5" style="position:absolute;left:8385;top:11259;width:8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" filled="f"/>
                  <v:line id="Line 4370" o:spid="_x0000_s1185" style="position:absolute;visibility:visible;mso-wrap-style:square" from="8833,11244" to="8834,116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"/>
                  <v:line id="Line 4371" o:spid="_x0000_s1186" style="position:absolute;flip:x;visibility:visible;mso-wrap-style:square" from="9622,11244" to="11163,11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"/>
                  <v:shape id="Text Box 4372" o:spid="_x0000_s1187" type="#_x0000_t202" style="position:absolute;left:8784;top:11475;width:201;height:2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" filled="f" stroked="f">
                    <v:textbox inset=".5mm,.5mm,.5mm,.3mm">
                      <w:txbxContent>
                        <w:p w14:paraId="4FF9BB5B" w14:textId="77777777" w:rsidR="0033483A" w:rsidRPr="00507312" w:rsidRDefault="0033483A" w:rsidP="0033483A">
                          <w:pPr>
                            <w:rPr>
                              <w:sz w:val="22"/>
                            </w:rPr>
                          </w:pPr>
                          <w:r w:rsidRPr="00507312">
                            <w:rPr>
                              <w:sz w:val="14"/>
                              <w:szCs w:val="14"/>
                            </w:rPr>
                            <w:sym w:font="Wingdings 2" w:char="F0A3"/>
                          </w:r>
                        </w:p>
                      </w:txbxContent>
                    </v:textbox>
                  </v:shape>
                  <v:shape id="Text Box 4373" o:spid="_x0000_s1188" type="#_x0000_t202" style="position:absolute;left:8242;top:11595;width:360;height:3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" filled="f" stroked="f">
                    <v:textbox inset=".5mm,.5mm,.5mm,.3mm">
                      <w:txbxContent>
                        <w:p w14:paraId="10F1ACE3" w14:textId="77777777" w:rsidR="0033483A" w:rsidRPr="009D0FB7" w:rsidRDefault="0033483A" w:rsidP="0033483A">
                          <w:r w:rsidRPr="009D0FB7">
                            <w:rPr>
                              <w:sz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4374" o:spid="_x0000_s1189" type="#_x0000_t202" style="position:absolute;left:9194;top:11610;width:228;height:2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" filled="f" stroked="f">
                    <v:textbox inset=".5mm,.5mm,.5mm,.3mm">
                      <w:txbxContent>
                        <w:p w14:paraId="773ABFCA" w14:textId="77777777" w:rsidR="0033483A" w:rsidRPr="009D0FB7" w:rsidRDefault="0033483A" w:rsidP="0033483A">
                          <w:r w:rsidRPr="009D0FB7">
                            <w:rPr>
                              <w:sz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375" o:spid="_x0000_s1190" type="#_x0000_t202" style="position:absolute;left:8710;top:10980;width:360;height:3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" filled="f" stroked="f">
                    <v:textbox inset=".5mm,.5mm,.5mm,.3mm">
                      <w:txbxContent>
                        <w:p w14:paraId="62E05860" w14:textId="77777777" w:rsidR="0033483A" w:rsidRPr="009D0FB7" w:rsidRDefault="0033483A" w:rsidP="0033483A">
                          <w:r w:rsidRPr="009D0FB7">
                            <w:rPr>
                              <w:sz w:val="20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4376" o:spid="_x0000_s1191" type="#_x0000_t202" style="position:absolute;left:10318;top:10980;width:360;height:3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" filled="f" stroked="f">
                    <v:textbox inset=".5mm,.5mm,.5mm,.3mm">
                      <w:txbxContent>
                        <w:p w14:paraId="6D9019EE" w14:textId="77777777" w:rsidR="0033483A" w:rsidRPr="009D0FB7" w:rsidRDefault="0033483A" w:rsidP="0033483A">
                          <w:r w:rsidRPr="009D0FB7">
                            <w:rPr>
                              <w:sz w:val="20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4377" o:spid="_x0000_s1192" type="#_x0000_t202" style="position:absolute;left:9581;top:10980;width:360;height:3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" filled="f" stroked="f">
                    <v:textbox inset=".5mm,.5mm,.5mm,.3mm">
                      <w:txbxContent>
                        <w:p w14:paraId="423EAA3C" w14:textId="77777777" w:rsidR="0033483A" w:rsidRPr="009D0FB7" w:rsidRDefault="0033483A" w:rsidP="0033483A">
                          <w:r w:rsidRPr="009D0FB7">
                            <w:rPr>
                              <w:sz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4378" o:spid="_x0000_s1193" type="#_x0000_t202" style="position:absolute;left:11033;top:10980;width:228;height:2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" filled="f" stroked="f">
                    <v:textbox inset=".5mm,.5mm,.5mm,.3mm">
                      <w:txbxContent>
                        <w:p w14:paraId="4D2F6E53" w14:textId="77777777" w:rsidR="0033483A" w:rsidRPr="009D0FB7" w:rsidRDefault="0033483A" w:rsidP="0033483A">
                          <w:r w:rsidRPr="009D0FB7">
                            <w:rPr>
                              <w:sz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379" o:spid="_x0000_s1194" type="#_x0000_t202" style="position:absolute;left:8375;top:11160;width:360;height:3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" filled="f" stroked="f">
                    <v:textbox inset=".5mm,.5mm,.5mm,.3mm">
                      <w:txbxContent>
                        <w:p w14:paraId="66CDEC5F" w14:textId="77777777" w:rsidR="0033483A" w:rsidRPr="009D0FB7" w:rsidRDefault="0033483A" w:rsidP="0033483A">
                          <w:r w:rsidRPr="009D0FB7">
                            <w:rPr>
                              <w:sz w:val="20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4380" o:spid="_x0000_s1195" type="#_x0000_t202" style="position:absolute;left:10609;top:11250;width:360;height:3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" filled="f" stroked="f">
                    <v:textbox inset=".5mm,.5mm,.5mm,.3mm">
                      <w:txbxContent>
                        <w:p w14:paraId="4F727216" w14:textId="77777777" w:rsidR="0033483A" w:rsidRPr="009D0FB7" w:rsidRDefault="0033483A" w:rsidP="0033483A">
                          <w:r w:rsidRPr="009D0FB7">
                            <w:rPr>
                              <w:sz w:val="20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4381" o:spid="_x0000_s1196" type="#_x0000_t202" style="position:absolute;left:8733;top:11580;width:360;height:3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" filled="f" stroked="f">
                    <v:textbox inset=".5mm,.5mm,.5mm,.3mm">
                      <w:txbxContent>
                        <w:p w14:paraId="43A76360" w14:textId="77777777" w:rsidR="0033483A" w:rsidRPr="009D0FB7" w:rsidRDefault="0033483A" w:rsidP="0033483A">
                          <w:r w:rsidRPr="009D0FB7">
                            <w:rPr>
                              <w:sz w:val="20"/>
                            </w:rPr>
                            <w:t>H</w:t>
                          </w:r>
                        </w:p>
                      </w:txbxContent>
                    </v:textbox>
                  </v:shape>
                  <v:shape id="Text Box 4382" o:spid="_x0000_s1197" type="#_x0000_t202" style="position:absolute;left:10378;top:11040;width:201;height:3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" filled="f" stroked="f">
                    <v:textbox inset=".5mm,.5mm,.5mm,.3mm">
                      <w:txbxContent>
                        <w:p w14:paraId="111F26A2" w14:textId="77777777" w:rsidR="0033483A" w:rsidRPr="00934DFF" w:rsidRDefault="0033483A" w:rsidP="0033483A">
                          <w:pPr>
                            <w:rPr>
                              <w:sz w:val="34"/>
                              <w:szCs w:val="34"/>
                            </w:rPr>
                          </w:pPr>
                          <w:r w:rsidRPr="00934DFF">
                            <w:rPr>
                              <w:sz w:val="30"/>
                              <w:szCs w:val="30"/>
                            </w:rPr>
                            <w:t>•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Pr="0033483A">
        <w:rPr>
          <w:rFonts w:ascii="Times New Roman" w:hAnsi="Times New Roman"/>
          <w:lang w:val="nl-NL"/>
        </w:rPr>
        <w:t>- Đường thẳng a gọi là cát tuyến của (O).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81"/>
        <w:gridCol w:w="1882"/>
      </w:tblGrid>
      <w:tr w:rsidR="0033483A" w:rsidRPr="0033483A" w14:paraId="141AF30E" w14:textId="77777777" w:rsidTr="0033483A">
        <w:tc>
          <w:tcPr>
            <w:tcW w:w="188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21F06FD" w14:textId="77777777" w:rsidR="0033483A" w:rsidRPr="0033483A" w:rsidRDefault="0033483A" w:rsidP="0033483A">
            <w:pPr>
              <w:jc w:val="both"/>
              <w:rPr>
                <w:rFonts w:ascii="Times New Roman" w:hAnsi="Times New Roman"/>
                <w:lang w:val="nl-NL"/>
              </w:rPr>
            </w:pPr>
            <w:r w:rsidRPr="0033483A">
              <w:rPr>
                <w:rFonts w:ascii="Times New Roman" w:hAnsi="Times New Roman"/>
                <w:lang w:val="nl-NL"/>
              </w:rPr>
              <w:t>Đường thẳng a không đi qua O có: OH &lt; AB.</w:t>
            </w:r>
          </w:p>
          <w:p w14:paraId="5B5BFD70" w14:textId="77777777" w:rsidR="0033483A" w:rsidRPr="0033483A" w:rsidRDefault="0033483A" w:rsidP="0033483A">
            <w:pPr>
              <w:jc w:val="both"/>
              <w:rPr>
                <w:rFonts w:ascii="Times New Roman" w:hAnsi="Times New Roman"/>
                <w:lang w:val="nl-NL"/>
              </w:rPr>
            </w:pPr>
            <w:r w:rsidRPr="0033483A">
              <w:rPr>
                <w:rFonts w:ascii="Times New Roman" w:hAnsi="Times New Roman"/>
                <w:lang w:val="nl-NL"/>
              </w:rPr>
              <w:t>Hay OH &lt; R.</w:t>
            </w:r>
          </w:p>
          <w:p w14:paraId="7316903F" w14:textId="77777777" w:rsidR="0033483A" w:rsidRPr="0033483A" w:rsidRDefault="0033483A" w:rsidP="0033483A">
            <w:pPr>
              <w:jc w:val="both"/>
              <w:rPr>
                <w:rFonts w:ascii="Times New Roman" w:hAnsi="Times New Roman"/>
                <w:lang w:val="nl-NL"/>
              </w:rPr>
            </w:pPr>
            <w:r w:rsidRPr="0033483A">
              <w:rPr>
                <w:rFonts w:ascii="Times New Roman" w:hAnsi="Times New Roman"/>
                <w:lang w:val="nl-NL"/>
              </w:rPr>
              <w:t xml:space="preserve">OH </w:t>
            </w:r>
            <w:r w:rsidRPr="0033483A">
              <w:rPr>
                <w:rFonts w:ascii="Times New Roman" w:hAnsi="Times New Roman"/>
                <w:position w:val="-4"/>
                <w:lang w:val="nl-NL"/>
              </w:rPr>
              <w:object w:dxaOrig="240" w:dyaOrig="260" w14:anchorId="2E311E19">
                <v:shape id="_x0000_i1753" type="#_x0000_t75" style="width:12.8pt;height:12.8pt" o:ole="">
                  <v:imagedata r:id="rId187" o:title=""/>
                </v:shape>
                <o:OLEObject Type="Embed" ProgID="Equation.DSMT4" ShapeID="_x0000_i1753" DrawAspect="Content" ObjectID="_1698000660" r:id="rId188"/>
              </w:object>
            </w:r>
            <w:r w:rsidRPr="0033483A">
              <w:rPr>
                <w:rFonts w:ascii="Times New Roman" w:hAnsi="Times New Roman"/>
                <w:lang w:val="nl-NL"/>
              </w:rPr>
              <w:t xml:space="preserve"> AB.</w:t>
            </w:r>
          </w:p>
        </w:tc>
        <w:tc>
          <w:tcPr>
            <w:tcW w:w="188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3A8A391" w14:textId="77777777" w:rsidR="0033483A" w:rsidRPr="0033483A" w:rsidRDefault="0033483A" w:rsidP="0033483A">
            <w:pPr>
              <w:jc w:val="both"/>
              <w:rPr>
                <w:rFonts w:ascii="Times New Roman" w:hAnsi="Times New Roman"/>
                <w:lang w:val="nl-NL"/>
              </w:rPr>
            </w:pPr>
            <w:r w:rsidRPr="0033483A">
              <w:rPr>
                <w:rFonts w:ascii="Times New Roman" w:hAnsi="Times New Roman"/>
                <w:lang w:val="nl-NL"/>
              </w:rPr>
              <w:t xml:space="preserve">Đường thẳng a đi qua O thì </w:t>
            </w:r>
          </w:p>
          <w:p w14:paraId="3797D40F" w14:textId="77777777" w:rsidR="0033483A" w:rsidRPr="0033483A" w:rsidRDefault="0033483A" w:rsidP="0033483A">
            <w:pPr>
              <w:jc w:val="both"/>
              <w:rPr>
                <w:rFonts w:ascii="Times New Roman" w:hAnsi="Times New Roman"/>
                <w:lang w:val="nl-NL"/>
              </w:rPr>
            </w:pPr>
            <w:r w:rsidRPr="0033483A">
              <w:rPr>
                <w:rFonts w:ascii="Times New Roman" w:hAnsi="Times New Roman"/>
                <w:lang w:val="nl-NL"/>
              </w:rPr>
              <w:t xml:space="preserve">H </w:t>
            </w:r>
            <w:r w:rsidRPr="0033483A">
              <w:rPr>
                <w:rFonts w:ascii="Times New Roman" w:hAnsi="Times New Roman"/>
                <w:position w:val="-6"/>
                <w:lang w:val="nl-NL"/>
              </w:rPr>
              <w:object w:dxaOrig="440" w:dyaOrig="279" w14:anchorId="2D5C7B7A">
                <v:shape id="_x0000_i1754" type="#_x0000_t75" style="width:22pt;height:14pt" o:ole="">
                  <v:imagedata r:id="rId189" o:title=""/>
                </v:shape>
                <o:OLEObject Type="Embed" ProgID="Equation.DSMT4" ShapeID="_x0000_i1754" DrawAspect="Content" ObjectID="_1698000661" r:id="rId190"/>
              </w:object>
            </w:r>
            <w:r w:rsidRPr="0033483A">
              <w:rPr>
                <w:rFonts w:ascii="Times New Roman" w:hAnsi="Times New Roman"/>
                <w:lang w:val="nl-NL"/>
              </w:rPr>
              <w:t>,</w:t>
            </w:r>
          </w:p>
          <w:p w14:paraId="56AF09E1" w14:textId="77777777" w:rsidR="0033483A" w:rsidRPr="0033483A" w:rsidRDefault="0033483A" w:rsidP="0033483A">
            <w:pPr>
              <w:jc w:val="both"/>
              <w:rPr>
                <w:rFonts w:ascii="Times New Roman" w:hAnsi="Times New Roman"/>
                <w:lang w:val="nl-NL"/>
              </w:rPr>
            </w:pPr>
            <w:r w:rsidRPr="0033483A">
              <w:rPr>
                <w:rFonts w:ascii="Times New Roman" w:hAnsi="Times New Roman"/>
                <w:lang w:val="nl-NL"/>
              </w:rPr>
              <w:t xml:space="preserve"> OH = 0 &lt;R</w:t>
            </w:r>
          </w:p>
        </w:tc>
      </w:tr>
    </w:tbl>
    <w:p w14:paraId="44B8010B" w14:textId="77777777" w:rsidR="0033483A" w:rsidRPr="00244CDE" w:rsidRDefault="0033483A" w:rsidP="0033483A">
      <w:pPr>
        <w:rPr>
          <w:lang w:val="nl-NL"/>
        </w:rPr>
      </w:pPr>
      <w:r w:rsidRPr="00244CDE">
        <w:rPr>
          <w:position w:val="-6"/>
          <w:lang w:val="nl-NL"/>
        </w:rPr>
        <w:object w:dxaOrig="320" w:dyaOrig="240" w14:anchorId="2C4EA194">
          <v:shape id="_x0000_i1761" type="#_x0000_t75" style="width:16.8pt;height:12.8pt" o:ole="">
            <v:imagedata r:id="rId185" o:title=""/>
          </v:shape>
          <o:OLEObject Type="Embed" ProgID="Equation.DSMT4" ShapeID="_x0000_i1761" DrawAspect="Content" ObjectID="_1698000662" r:id="rId191"/>
        </w:object>
      </w:r>
      <w:r w:rsidRPr="00244CDE">
        <w:rPr>
          <w:lang w:val="nl-NL"/>
        </w:rPr>
        <w:t xml:space="preserve">AH = HB = </w:t>
      </w:r>
      <w:r w:rsidRPr="00244CDE">
        <w:rPr>
          <w:position w:val="-8"/>
          <w:lang w:val="nl-NL"/>
        </w:rPr>
        <w:object w:dxaOrig="1200" w:dyaOrig="400" w14:anchorId="5F99650F">
          <v:shape id="_x0000_i1762" type="#_x0000_t75" style="width:60.8pt;height:21.2pt" o:ole="">
            <v:imagedata r:id="rId192" o:title=""/>
          </v:shape>
          <o:OLEObject Type="Embed" ProgID="Equation.DSMT4" ShapeID="_x0000_i1762" DrawAspect="Content" ObjectID="_1698000663" r:id="rId193"/>
        </w:object>
      </w:r>
    </w:p>
    <w:p w14:paraId="620CE261" w14:textId="77777777" w:rsidR="0033483A" w:rsidRPr="00244CDE" w:rsidRDefault="0033483A" w:rsidP="0033483A">
      <w:pPr>
        <w:jc w:val="both"/>
        <w:rPr>
          <w:lang w:val="nl-NL"/>
        </w:rPr>
      </w:pPr>
    </w:p>
    <w:p w14:paraId="235585D9" w14:textId="77777777" w:rsidR="0033483A" w:rsidRPr="00244CDE" w:rsidRDefault="0033483A" w:rsidP="0033483A">
      <w:pPr>
        <w:jc w:val="both"/>
        <w:rPr>
          <w:lang w:val="nl-NL"/>
        </w:rPr>
      </w:pPr>
    </w:p>
    <w:p w14:paraId="22FC8ACF" w14:textId="77777777" w:rsidR="0033483A" w:rsidRPr="00244CDE" w:rsidRDefault="0033483A" w:rsidP="0033483A">
      <w:pPr>
        <w:jc w:val="both"/>
        <w:rPr>
          <w:lang w:val="nl-NL"/>
        </w:rPr>
      </w:pPr>
    </w:p>
    <w:p w14:paraId="4D65EAC9" w14:textId="77777777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lang w:val="nl-NL"/>
        </w:rPr>
        <w:t xml:space="preserve">b. </w:t>
      </w:r>
      <w:r w:rsidRPr="0033483A">
        <w:rPr>
          <w:rFonts w:ascii="Times New Roman" w:hAnsi="Times New Roman"/>
          <w:u w:val="single"/>
          <w:lang w:val="nl-NL"/>
        </w:rPr>
        <w:t>Đường thẳng và đường tròn tiếp xúc nhau</w:t>
      </w:r>
      <w:r w:rsidRPr="0033483A">
        <w:rPr>
          <w:rFonts w:ascii="Times New Roman" w:hAnsi="Times New Roman"/>
          <w:lang w:val="nl-NL"/>
        </w:rPr>
        <w:t>.</w:t>
      </w:r>
    </w:p>
    <w:p w14:paraId="59ECF4B7" w14:textId="77777777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lang w:val="nl-NL"/>
        </w:rPr>
        <w:t xml:space="preserve">- a và (O;R) tx nhau </w:t>
      </w:r>
      <w:r w:rsidRPr="0033483A">
        <w:rPr>
          <w:rFonts w:ascii="Times New Roman" w:hAnsi="Times New Roman"/>
          <w:position w:val="-6"/>
          <w:lang w:val="nl-NL"/>
        </w:rPr>
        <w:object w:dxaOrig="340" w:dyaOrig="240" w14:anchorId="1AC6D66E">
          <v:shape id="_x0000_i1763" type="#_x0000_t75" style="width:17.6pt;height:12.8pt" o:ole="">
            <v:imagedata r:id="rId194" o:title=""/>
          </v:shape>
          <o:OLEObject Type="Embed" ProgID="Equation.DSMT4" ShapeID="_x0000_i1763" DrawAspect="Content" ObjectID="_1698000664" r:id="rId195"/>
        </w:object>
      </w:r>
      <w:r w:rsidRPr="0033483A">
        <w:rPr>
          <w:rFonts w:ascii="Times New Roman" w:hAnsi="Times New Roman"/>
          <w:lang w:val="nl-NL"/>
        </w:rPr>
        <w:t>a và (O) chỉ có một điểm chung, lúc đó:</w:t>
      </w:r>
    </w:p>
    <w:p w14:paraId="7274E632" w14:textId="77777777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lang w:val="nl-NL"/>
        </w:rPr>
        <w:t>+ Đt a gọi là tiếp tuyến của (O;R).</w:t>
      </w:r>
    </w:p>
    <w:p w14:paraId="09B00494" w14:textId="77777777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lang w:val="nl-NL"/>
        </w:rPr>
        <w:t>+ Điểm chung của a và (O;R) gọi là tiếp điểm.</w:t>
      </w:r>
    </w:p>
    <w:p w14:paraId="40AC5158" w14:textId="77777777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</w:p>
    <w:p w14:paraId="2DB983EC" w14:textId="6D883E7F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noProof/>
        </w:rPr>
        <w:lastRenderedPageBreak/>
        <mc:AlternateContent>
          <mc:Choice Requires="wpc">
            <w:drawing>
              <wp:anchor distT="0" distB="0" distL="114300" distR="114300" simplePos="0" relativeHeight="251698176" behindDoc="0" locked="0" layoutInCell="1" allowOverlap="1" wp14:anchorId="4661ADA0" wp14:editId="082AD05D">
                <wp:simplePos x="0" y="0"/>
                <wp:positionH relativeFrom="column">
                  <wp:posOffset>-1270</wp:posOffset>
                </wp:positionH>
                <wp:positionV relativeFrom="paragraph">
                  <wp:posOffset>199390</wp:posOffset>
                </wp:positionV>
                <wp:extent cx="1241425" cy="1030605"/>
                <wp:effectExtent l="0" t="0" r="15875" b="0"/>
                <wp:wrapSquare wrapText="bothSides"/>
                <wp:docPr id="320" name="Canvas 3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6199" name="Group 4385"/>
                        <wpg:cNvGrpSpPr>
                          <a:grpSpLocks/>
                        </wpg:cNvGrpSpPr>
                        <wpg:grpSpPr bwMode="auto">
                          <a:xfrm>
                            <a:off x="7620" y="0"/>
                            <a:ext cx="1233805" cy="958215"/>
                            <a:chOff x="4993" y="13889"/>
                            <a:chExt cx="1943" cy="1509"/>
                          </a:xfrm>
                        </wpg:grpSpPr>
                        <wps:wsp>
                          <wps:cNvPr id="6200" name="Oval 4386"/>
                          <wps:cNvSpPr>
                            <a:spLocks noChangeArrowheads="1"/>
                          </wps:cNvSpPr>
                          <wps:spPr bwMode="auto">
                            <a:xfrm>
                              <a:off x="5342" y="13889"/>
                              <a:ext cx="1273" cy="12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01" name="Line 4387"/>
                          <wps:cNvCnPr/>
                          <wps:spPr bwMode="auto">
                            <a:xfrm>
                              <a:off x="4993" y="15164"/>
                              <a:ext cx="1943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02" name="Line 4388"/>
                          <wps:cNvCnPr/>
                          <wps:spPr bwMode="auto">
                            <a:xfrm rot="1314405" flipH="1" flipV="1">
                              <a:off x="5878" y="14549"/>
                              <a:ext cx="223" cy="5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03" name="Text Box 43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91" y="14355"/>
                              <a:ext cx="201" cy="3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1CF59A" w14:textId="77777777" w:rsidR="0033483A" w:rsidRPr="00934DFF" w:rsidRDefault="0033483A" w:rsidP="0033483A">
                                <w:pPr>
                                  <w:rPr>
                                    <w:sz w:val="34"/>
                                    <w:szCs w:val="34"/>
                                  </w:rPr>
                                </w:pPr>
                                <w:r>
                                  <w:rPr>
                                    <w:sz w:val="30"/>
                                    <w:szCs w:val="30"/>
                                  </w:rPr>
                                  <w:t>O</w:t>
                                </w:r>
                                <w:r w:rsidRPr="00934DFF">
                                  <w:rPr>
                                    <w:sz w:val="30"/>
                                    <w:szCs w:val="30"/>
                                  </w:rPr>
                                  <w:t>•</w:t>
                                </w:r>
                              </w:p>
                            </w:txbxContent>
                          </wps:txbx>
                          <wps:bodyPr rot="0" vert="horz" wrap="square" lIns="18000" tIns="18000" rIns="18000" bIns="10800" anchor="t" anchorCtr="0" upright="1">
                            <a:noAutofit/>
                          </wps:bodyPr>
                        </wps:wsp>
                        <wps:wsp>
                          <wps:cNvPr id="6204" name="Text Box 43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49" y="14970"/>
                              <a:ext cx="360" cy="3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61BFE4" w14:textId="77777777" w:rsidR="0033483A" w:rsidRPr="004E74D6" w:rsidRDefault="0033483A" w:rsidP="0033483A">
                                <w:r>
                                  <w:rPr>
                                    <w:sz w:val="20"/>
                                  </w:rPr>
                                  <w:sym w:font="Wingdings 2" w:char="F0A3"/>
                                </w:r>
                              </w:p>
                            </w:txbxContent>
                          </wps:txbx>
                          <wps:bodyPr rot="0" vert="horz" wrap="square" lIns="18000" tIns="18000" rIns="18000" bIns="10800" anchor="t" anchorCtr="0" upright="1">
                            <a:noAutofit/>
                          </wps:bodyPr>
                        </wps:wsp>
                        <wps:wsp>
                          <wps:cNvPr id="6205" name="Text Box 43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95" y="15150"/>
                              <a:ext cx="268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F5EA6E" w14:textId="77777777" w:rsidR="0033483A" w:rsidRPr="009D0FB7" w:rsidRDefault="0033483A" w:rsidP="0033483A">
                                <w:r w:rsidRPr="009D0FB7">
                                  <w:rPr>
                                    <w:sz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18000" tIns="18000" rIns="18000" bIns="10800" anchor="t" anchorCtr="0" upright="1">
                            <a:noAutofit/>
                          </wps:bodyPr>
                        </wps:wsp>
                        <wps:wsp>
                          <wps:cNvPr id="6206" name="Text Box 43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70" y="14880"/>
                              <a:ext cx="360" cy="3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DD72E9" w14:textId="77777777" w:rsidR="0033483A" w:rsidRPr="009D0FB7" w:rsidRDefault="0033483A" w:rsidP="0033483A">
                                <w:r>
                                  <w:rPr>
                                    <w:sz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18000" tIns="18000" rIns="18000" bIns="10800" anchor="t" anchorCtr="0" upright="1">
                            <a:noAutofit/>
                          </wps:bodyPr>
                        </wps:wsp>
                        <wps:wsp>
                          <wps:cNvPr id="6207" name="Text Box 43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65" y="15039"/>
                              <a:ext cx="585" cy="3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051717" w14:textId="77777777" w:rsidR="0033483A" w:rsidRPr="009D0FB7" w:rsidRDefault="0033483A" w:rsidP="0033483A">
                                <w:r w:rsidRPr="00244CDE">
                                  <w:rPr>
                                    <w:position w:val="-2"/>
                                    <w:szCs w:val="22"/>
                                  </w:rPr>
                                  <w:object w:dxaOrig="200" w:dyaOrig="180" w14:anchorId="63B14731">
                                    <v:shape id="_x0000_i1764" type="#_x0000_t75" style="width:9.2pt;height:9.2pt">
                                      <v:imagedata r:id="rId196" o:title=""/>
                                    </v:shape>
                                    <o:OLEObject Type="Embed" ProgID="Equation.DSMT4" ShapeID="_x0000_i1764" DrawAspect="Content" ObjectID="_1698000705" r:id="rId197"/>
                                  </w:object>
                                </w:r>
                                <w:r w:rsidRPr="009D0FB7">
                                  <w:rPr>
                                    <w:sz w:val="20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18000" tIns="18000" rIns="18000" bIns="1080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661ADA0" id="Canvas 320" o:spid="_x0000_s1198" editas="canvas" style="position:absolute;left:0;text-align:left;margin-left:-.1pt;margin-top:15.7pt;width:97.75pt;height:81.15pt;z-index:251698176" coordsize="12414,103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">
                <v:shape id="_x0000_s1199" type="#_x0000_t75" style="position:absolute;width:12414;height:10306;visibility:visible;mso-wrap-style:square">
                  <v:fill o:detectmouseclick="t"/>
                  <v:path o:connecttype="none"/>
                </v:shape>
                <v:group id="Group 4385" o:spid="_x0000_s1200" style="position:absolute;left:76;width:12338;height:9582" coordorigin="4993,13889" coordsize="1943,15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">
                  <v:oval id="Oval 4386" o:spid="_x0000_s1201" style="position:absolute;left:5342;top:13889;width:1273;height:1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"/>
                  <v:line id="Line 4387" o:spid="_x0000_s1202" style="position:absolute;visibility:visible;mso-wrap-style:square" from="4993,15164" to="6936,151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UN6xwAAAN0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kE6Tkbw/yY+ATm7AQAA//8DAFBLAQItABQABgAIAAAAIQDb4fbL7gAAAIUBAAATAAAAAAAA&#10;AAAAAAAAAAAAAABbQ29udGVudF9UeXBlc10ueG1sUEsBAi0AFAAGAAgAAAAhAFr0LFu/AAAAFQEA&#10;AAsAAAAAAAAAAAAAAAAAHwEAAF9yZWxzLy5yZWxzUEsBAi0AFAAGAAgAAAAhAOMpQ3rHAAAA3QAA&#10;AA8AAAAAAAAAAAAAAAAABwIAAGRycy9kb3ducmV2LnhtbFBLBQYAAAAAAwADALcAAAD7AgAAAAA=&#10;"/>
                  <v:line id="Line 4388" o:spid="_x0000_s1203" style="position:absolute;rotation:1435681fd;flip:x y;visibility:visible;mso-wrap-style:square" from="5878,14549" to="6101,151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"/>
                  <v:shape id="Text Box 4389" o:spid="_x0000_s1204" type="#_x0000_t202" style="position:absolute;left:5991;top:14355;width:201;height:3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" filled="f" stroked="f">
                    <v:textbox inset=".5mm,.5mm,.5mm,.3mm">
                      <w:txbxContent>
                        <w:p w14:paraId="591CF59A" w14:textId="77777777" w:rsidR="0033483A" w:rsidRPr="00934DFF" w:rsidRDefault="0033483A" w:rsidP="0033483A">
                          <w:pPr>
                            <w:rPr>
                              <w:sz w:val="34"/>
                              <w:szCs w:val="34"/>
                            </w:rPr>
                          </w:pPr>
                          <w:r>
                            <w:rPr>
                              <w:sz w:val="30"/>
                              <w:szCs w:val="30"/>
                            </w:rPr>
                            <w:t>O</w:t>
                          </w:r>
                          <w:r w:rsidRPr="00934DFF">
                            <w:rPr>
                              <w:sz w:val="30"/>
                              <w:szCs w:val="30"/>
                            </w:rPr>
                            <w:t>•</w:t>
                          </w:r>
                        </w:p>
                      </w:txbxContent>
                    </v:textbox>
                  </v:shape>
                  <v:shape id="Text Box 4390" o:spid="_x0000_s1205" type="#_x0000_t202" style="position:absolute;left:5949;top:14970;width:360;height:3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" filled="f" stroked="f">
                    <v:textbox inset=".5mm,.5mm,.5mm,.3mm">
                      <w:txbxContent>
                        <w:p w14:paraId="7361BFE4" w14:textId="77777777" w:rsidR="0033483A" w:rsidRPr="004E74D6" w:rsidRDefault="0033483A" w:rsidP="0033483A">
                          <w:r>
                            <w:rPr>
                              <w:sz w:val="20"/>
                            </w:rPr>
                            <w:sym w:font="Wingdings 2" w:char="F0A3"/>
                          </w:r>
                        </w:p>
                      </w:txbxContent>
                    </v:textbox>
                  </v:shape>
                  <v:shape id="Text Box 4391" o:spid="_x0000_s1206" type="#_x0000_t202" style="position:absolute;left:5695;top:15150;width:268;height:2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" filled="f" stroked="f">
                    <v:textbox inset=".5mm,.5mm,.5mm,.3mm">
                      <w:txbxContent>
                        <w:p w14:paraId="3CF5EA6E" w14:textId="77777777" w:rsidR="0033483A" w:rsidRPr="009D0FB7" w:rsidRDefault="0033483A" w:rsidP="0033483A">
                          <w:r w:rsidRPr="009D0FB7">
                            <w:rPr>
                              <w:sz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392" o:spid="_x0000_s1207" type="#_x0000_t202" style="position:absolute;left:5070;top:14880;width:360;height:3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" filled="f" stroked="f">
                    <v:textbox inset=".5mm,.5mm,.5mm,.3mm">
                      <w:txbxContent>
                        <w:p w14:paraId="51DD72E9" w14:textId="77777777" w:rsidR="0033483A" w:rsidRPr="009D0FB7" w:rsidRDefault="0033483A" w:rsidP="0033483A">
                          <w:r>
                            <w:rPr>
                              <w:sz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4393" o:spid="_x0000_s1208" type="#_x0000_t202" style="position:absolute;left:5865;top:15039;width:585;height:3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" filled="f" stroked="f">
                    <v:textbox inset=".5mm,.5mm,.5mm,.3mm">
                      <w:txbxContent>
                        <w:p w14:paraId="23051717" w14:textId="77777777" w:rsidR="0033483A" w:rsidRPr="009D0FB7" w:rsidRDefault="0033483A" w:rsidP="0033483A">
                          <w:r w:rsidRPr="00244CDE">
                            <w:rPr>
                              <w:position w:val="-2"/>
                              <w:szCs w:val="22"/>
                            </w:rPr>
                            <w:object w:dxaOrig="200" w:dyaOrig="180" w14:anchorId="63B14731">
                              <v:shape id="_x0000_i1764" type="#_x0000_t75" style="width:9.2pt;height:9.2pt">
                                <v:imagedata r:id="rId196" o:title=""/>
                              </v:shape>
                              <o:OLEObject Type="Embed" ProgID="Equation.DSMT4" ShapeID="_x0000_i1764" DrawAspect="Content" ObjectID="_1698000705" r:id="rId198"/>
                            </w:object>
                          </w:r>
                          <w:r w:rsidRPr="009D0FB7">
                            <w:rPr>
                              <w:sz w:val="20"/>
                            </w:rPr>
                            <w:t>H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p w14:paraId="4106BE3D" w14:textId="77777777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</w:p>
    <w:p w14:paraId="1D8D694A" w14:textId="271BDF37" w:rsidR="0033483A" w:rsidRDefault="0033483A" w:rsidP="0033483A">
      <w:pPr>
        <w:rPr>
          <w:rFonts w:ascii="Times New Roman" w:hAnsi="Times New Roman"/>
          <w:b/>
          <w:bCs/>
        </w:rPr>
      </w:pPr>
    </w:p>
    <w:p w14:paraId="734F180B" w14:textId="3C5A60BF" w:rsidR="0033483A" w:rsidRPr="0033483A" w:rsidRDefault="0033483A" w:rsidP="0033483A">
      <w:pPr>
        <w:rPr>
          <w:rFonts w:ascii="Times New Roman" w:hAnsi="Times New Roman"/>
        </w:rPr>
      </w:pPr>
    </w:p>
    <w:p w14:paraId="723E57E0" w14:textId="5CBE1A12" w:rsidR="0033483A" w:rsidRPr="0033483A" w:rsidRDefault="0033483A" w:rsidP="0033483A">
      <w:pPr>
        <w:rPr>
          <w:rFonts w:ascii="Times New Roman" w:hAnsi="Times New Roman"/>
        </w:rPr>
      </w:pPr>
    </w:p>
    <w:p w14:paraId="03FAFB63" w14:textId="4E8AA615" w:rsidR="0033483A" w:rsidRPr="0033483A" w:rsidRDefault="0033483A" w:rsidP="0033483A">
      <w:pPr>
        <w:rPr>
          <w:rFonts w:ascii="Times New Roman" w:hAnsi="Times New Roman"/>
        </w:rPr>
      </w:pPr>
    </w:p>
    <w:p w14:paraId="38125869" w14:textId="32D67363" w:rsidR="0033483A" w:rsidRDefault="0033483A" w:rsidP="0033483A">
      <w:pPr>
        <w:rPr>
          <w:rFonts w:ascii="Times New Roman" w:hAnsi="Times New Roman"/>
          <w:b/>
          <w:bCs/>
        </w:rPr>
      </w:pPr>
    </w:p>
    <w:p w14:paraId="5C492F05" w14:textId="77777777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lang w:val="nl-NL"/>
        </w:rPr>
        <w:t xml:space="preserve">c. </w:t>
      </w:r>
      <w:r w:rsidRPr="0033483A">
        <w:rPr>
          <w:rFonts w:ascii="Times New Roman" w:hAnsi="Times New Roman"/>
          <w:u w:val="single"/>
          <w:lang w:val="nl-NL"/>
        </w:rPr>
        <w:t>Đường thẳng và đường tròn không giao nhau.</w:t>
      </w:r>
    </w:p>
    <w:p w14:paraId="49E14FB7" w14:textId="77777777" w:rsidR="0033483A" w:rsidRDefault="0033483A" w:rsidP="0033483A">
      <w:pPr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lang w:val="nl-NL"/>
        </w:rPr>
        <w:t xml:space="preserve">Nếu đường thẳng và đường tròn không có điểm chung thì ta nói a và (O) không giao nhau. </w:t>
      </w:r>
    </w:p>
    <w:p w14:paraId="68155C21" w14:textId="3F721847" w:rsidR="0033483A" w:rsidRDefault="0033483A" w:rsidP="0033483A">
      <w:pPr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lang w:val="nl-NL"/>
        </w:rPr>
        <w:t>OH &gt; R.</w:t>
      </w:r>
      <w:r>
        <w:rPr>
          <w:rFonts w:ascii="Times New Roman" w:hAnsi="Times New Roman"/>
          <w:lang w:val="nl-NL"/>
        </w:rPr>
        <w:t xml:space="preserve"> </w:t>
      </w:r>
    </w:p>
    <w:p w14:paraId="53A3ADE8" w14:textId="77777777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b/>
          <w:bCs/>
          <w:lang w:val="nl-NL"/>
        </w:rPr>
        <w:t>2. Hệ thức giữa khoảng cách từ tâm đường tròn đến đường thẳng và bán kính của đường tròn.</w:t>
      </w:r>
    </w:p>
    <w:p w14:paraId="4953776B" w14:textId="77777777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lang w:val="nl-NL"/>
        </w:rPr>
        <w:t xml:space="preserve">- Đt a và (O) cắt nhau </w:t>
      </w:r>
      <w:r w:rsidRPr="0033483A">
        <w:rPr>
          <w:rFonts w:ascii="Times New Roman" w:hAnsi="Times New Roman"/>
          <w:position w:val="-6"/>
          <w:lang w:val="nl-NL"/>
        </w:rPr>
        <w:object w:dxaOrig="360" w:dyaOrig="240" w14:anchorId="375D4995">
          <v:shape id="_x0000_i1773" type="#_x0000_t75" style="width:18.4pt;height:12.8pt" o:ole="">
            <v:imagedata r:id="rId199" o:title=""/>
          </v:shape>
          <o:OLEObject Type="Embed" ProgID="Equation.DSMT4" ShapeID="_x0000_i1773" DrawAspect="Content" ObjectID="_1698000665" r:id="rId200"/>
        </w:object>
      </w:r>
      <w:r w:rsidRPr="0033483A">
        <w:rPr>
          <w:rFonts w:ascii="Times New Roman" w:hAnsi="Times New Roman"/>
          <w:lang w:val="nl-NL"/>
        </w:rPr>
        <w:t>d&lt;R</w:t>
      </w:r>
    </w:p>
    <w:p w14:paraId="2219316B" w14:textId="77777777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lang w:val="nl-NL"/>
        </w:rPr>
        <w:t xml:space="preserve">- Đt a và (O) tx nhau </w:t>
      </w:r>
      <w:r w:rsidRPr="0033483A">
        <w:rPr>
          <w:rFonts w:ascii="Times New Roman" w:hAnsi="Times New Roman"/>
          <w:position w:val="-6"/>
          <w:lang w:val="nl-NL"/>
        </w:rPr>
        <w:object w:dxaOrig="360" w:dyaOrig="240" w14:anchorId="10DCA123">
          <v:shape id="_x0000_i1774" type="#_x0000_t75" style="width:18.4pt;height:12.8pt" o:ole="">
            <v:imagedata r:id="rId199" o:title=""/>
          </v:shape>
          <o:OLEObject Type="Embed" ProgID="Equation.DSMT4" ShapeID="_x0000_i1774" DrawAspect="Content" ObjectID="_1698000666" r:id="rId201"/>
        </w:object>
      </w:r>
      <w:r w:rsidRPr="0033483A">
        <w:rPr>
          <w:rFonts w:ascii="Times New Roman" w:hAnsi="Times New Roman"/>
          <w:lang w:val="nl-NL"/>
        </w:rPr>
        <w:t>d=R</w:t>
      </w:r>
    </w:p>
    <w:p w14:paraId="3B899EC7" w14:textId="77777777" w:rsidR="0033483A" w:rsidRPr="0033483A" w:rsidRDefault="0033483A" w:rsidP="0033483A">
      <w:pPr>
        <w:ind w:left="112" w:hanging="180"/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lang w:val="nl-NL"/>
        </w:rPr>
        <w:t xml:space="preserve">- Đt a và (O) không giao nhau  </w:t>
      </w:r>
    </w:p>
    <w:p w14:paraId="299D0805" w14:textId="77777777" w:rsidR="0033483A" w:rsidRPr="0033483A" w:rsidRDefault="0033483A" w:rsidP="0033483A">
      <w:pPr>
        <w:ind w:left="112" w:hanging="180"/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position w:val="-6"/>
          <w:lang w:val="nl-NL"/>
        </w:rPr>
        <w:object w:dxaOrig="360" w:dyaOrig="240" w14:anchorId="7B1E848B">
          <v:shape id="_x0000_i1775" type="#_x0000_t75" style="width:18.4pt;height:12.8pt" o:ole="">
            <v:imagedata r:id="rId199" o:title=""/>
          </v:shape>
          <o:OLEObject Type="Embed" ProgID="Equation.DSMT4" ShapeID="_x0000_i1775" DrawAspect="Content" ObjectID="_1698000667" r:id="rId202"/>
        </w:object>
      </w:r>
      <w:r w:rsidRPr="0033483A">
        <w:rPr>
          <w:rFonts w:ascii="Times New Roman" w:hAnsi="Times New Roman"/>
          <w:lang w:val="nl-NL"/>
        </w:rPr>
        <w:t>d&gt;R</w:t>
      </w:r>
    </w:p>
    <w:p w14:paraId="0849657C" w14:textId="77777777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lang w:val="nl-NL"/>
        </w:rPr>
        <w:t>?3: a. Đường thẳng a cắt đường tròn (O) vì</w:t>
      </w:r>
    </w:p>
    <w:p w14:paraId="02C70C55" w14:textId="77777777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position w:val="-30"/>
          <w:lang w:val="nl-NL"/>
        </w:rPr>
        <w:object w:dxaOrig="1980" w:dyaOrig="720" w14:anchorId="5CCFB79D">
          <v:shape id="_x0000_i1776" type="#_x0000_t75" style="width:100.4pt;height:36.8pt" o:ole="">
            <v:imagedata r:id="rId203" o:title=""/>
          </v:shape>
          <o:OLEObject Type="Embed" ProgID="Equation.DSMT4" ShapeID="_x0000_i1776" DrawAspect="Content" ObjectID="_1698000668" r:id="rId204"/>
        </w:object>
      </w:r>
    </w:p>
    <w:p w14:paraId="2930DAE4" w14:textId="77777777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lang w:val="nl-NL"/>
        </w:rPr>
        <w:t>b. Kẻ OH</w:t>
      </w:r>
      <w:r w:rsidRPr="0033483A">
        <w:rPr>
          <w:rFonts w:ascii="Times New Roman" w:hAnsi="Times New Roman"/>
          <w:position w:val="-4"/>
          <w:lang w:val="nl-NL"/>
        </w:rPr>
        <w:object w:dxaOrig="240" w:dyaOrig="260" w14:anchorId="27C3EA43">
          <v:shape id="_x0000_i1777" type="#_x0000_t75" style="width:12.8pt;height:12.8pt" o:ole="">
            <v:imagedata r:id="rId177" o:title=""/>
          </v:shape>
          <o:OLEObject Type="Embed" ProgID="Equation.DSMT4" ShapeID="_x0000_i1777" DrawAspect="Content" ObjectID="_1698000669" r:id="rId205"/>
        </w:object>
      </w:r>
      <w:r w:rsidRPr="0033483A">
        <w:rPr>
          <w:rFonts w:ascii="Times New Roman" w:hAnsi="Times New Roman"/>
          <w:lang w:val="nl-NL"/>
        </w:rPr>
        <w:t>BC</w:t>
      </w:r>
    </w:p>
    <w:p w14:paraId="524A37A5" w14:textId="77777777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lang w:val="nl-NL"/>
        </w:rPr>
        <w:t xml:space="preserve">Xét </w:t>
      </w:r>
      <w:r w:rsidRPr="0033483A">
        <w:rPr>
          <w:rFonts w:ascii="Times New Roman" w:hAnsi="Times New Roman"/>
          <w:position w:val="-4"/>
          <w:lang w:val="nl-NL"/>
        </w:rPr>
        <w:object w:dxaOrig="220" w:dyaOrig="260" w14:anchorId="21FED938">
          <v:shape id="_x0000_i1778" type="#_x0000_t75" style="width:12.8pt;height:12.8pt" o:ole="" fillcolor="window">
            <v:imagedata r:id="rId206" o:title=""/>
          </v:shape>
          <o:OLEObject Type="Embed" ProgID="Equation.DSMT4" ShapeID="_x0000_i1778" DrawAspect="Content" ObjectID="_1698000670" r:id="rId207"/>
        </w:object>
      </w:r>
      <w:r w:rsidRPr="0033483A">
        <w:rPr>
          <w:rFonts w:ascii="Times New Roman" w:hAnsi="Times New Roman"/>
          <w:lang w:val="nl-NL"/>
        </w:rPr>
        <w:t>BOH (</w:t>
      </w:r>
      <w:r w:rsidRPr="0033483A">
        <w:rPr>
          <w:rFonts w:ascii="Times New Roman" w:hAnsi="Times New Roman"/>
          <w:position w:val="-4"/>
          <w:lang w:val="nl-NL"/>
        </w:rPr>
        <w:object w:dxaOrig="279" w:dyaOrig="420" w14:anchorId="48DFFAC2">
          <v:shape id="_x0000_i1779" type="#_x0000_t75" style="width:14pt;height:21.2pt" o:ole="">
            <v:imagedata r:id="rId208" o:title=""/>
          </v:shape>
          <o:OLEObject Type="Embed" ProgID="Equation.DSMT4" ShapeID="_x0000_i1779" DrawAspect="Content" ObjectID="_1698000671" r:id="rId209"/>
        </w:object>
      </w:r>
      <w:r w:rsidRPr="0033483A">
        <w:rPr>
          <w:rFonts w:ascii="Times New Roman" w:hAnsi="Times New Roman"/>
          <w:lang w:val="nl-NL"/>
        </w:rPr>
        <w:t xml:space="preserve"> = 90</w:t>
      </w:r>
      <w:r w:rsidRPr="0033483A">
        <w:rPr>
          <w:rFonts w:ascii="Times New Roman" w:hAnsi="Times New Roman"/>
          <w:vertAlign w:val="superscript"/>
          <w:lang w:val="nl-NL"/>
        </w:rPr>
        <w:t>0</w:t>
      </w:r>
      <w:r w:rsidRPr="0033483A">
        <w:rPr>
          <w:rFonts w:ascii="Times New Roman" w:hAnsi="Times New Roman"/>
          <w:lang w:val="nl-NL"/>
        </w:rPr>
        <w:t>) theo Pitago. OB</w:t>
      </w:r>
      <w:r w:rsidRPr="0033483A">
        <w:rPr>
          <w:rFonts w:ascii="Times New Roman" w:hAnsi="Times New Roman"/>
          <w:vertAlign w:val="superscript"/>
          <w:lang w:val="nl-NL"/>
        </w:rPr>
        <w:t>2</w:t>
      </w:r>
      <w:r w:rsidRPr="0033483A">
        <w:rPr>
          <w:rFonts w:ascii="Times New Roman" w:hAnsi="Times New Roman"/>
          <w:lang w:val="nl-NL"/>
        </w:rPr>
        <w:t xml:space="preserve"> = OH</w:t>
      </w:r>
      <w:r w:rsidRPr="0033483A">
        <w:rPr>
          <w:rFonts w:ascii="Times New Roman" w:hAnsi="Times New Roman"/>
          <w:vertAlign w:val="superscript"/>
          <w:lang w:val="nl-NL"/>
        </w:rPr>
        <w:t>2</w:t>
      </w:r>
      <w:r w:rsidRPr="0033483A">
        <w:rPr>
          <w:rFonts w:ascii="Times New Roman" w:hAnsi="Times New Roman"/>
          <w:lang w:val="nl-NL"/>
        </w:rPr>
        <w:t xml:space="preserve"> + HB</w:t>
      </w:r>
      <w:r w:rsidRPr="0033483A">
        <w:rPr>
          <w:rFonts w:ascii="Times New Roman" w:hAnsi="Times New Roman"/>
          <w:vertAlign w:val="superscript"/>
          <w:lang w:val="nl-NL"/>
        </w:rPr>
        <w:t>2</w:t>
      </w:r>
    </w:p>
    <w:p w14:paraId="51ED816E" w14:textId="77777777" w:rsidR="0033483A" w:rsidRPr="0033483A" w:rsidRDefault="0033483A" w:rsidP="0033483A">
      <w:pPr>
        <w:jc w:val="both"/>
        <w:rPr>
          <w:rFonts w:ascii="Times New Roman" w:hAnsi="Times New Roman"/>
          <w:lang w:val="nl-NL"/>
        </w:rPr>
      </w:pPr>
      <w:r w:rsidRPr="0033483A">
        <w:rPr>
          <w:rFonts w:ascii="Times New Roman" w:hAnsi="Times New Roman"/>
          <w:position w:val="-6"/>
          <w:lang w:val="nl-NL"/>
        </w:rPr>
        <w:object w:dxaOrig="300" w:dyaOrig="240" w14:anchorId="4FB2C7DE">
          <v:shape id="_x0000_i1794" type="#_x0000_t75" style="width:14pt;height:12.8pt" o:ole="" fillcolor="window">
            <v:imagedata r:id="rId173" o:title=""/>
          </v:shape>
          <o:OLEObject Type="Embed" ProgID="Equation.DSMT4" ShapeID="_x0000_i1794" DrawAspect="Content" ObjectID="_1698000672" r:id="rId210"/>
        </w:object>
      </w:r>
      <w:r w:rsidRPr="0033483A">
        <w:rPr>
          <w:rFonts w:ascii="Times New Roman" w:hAnsi="Times New Roman"/>
          <w:lang w:val="nl-NL"/>
        </w:rPr>
        <w:t xml:space="preserve"> HB = </w:t>
      </w:r>
      <w:r w:rsidRPr="0033483A">
        <w:rPr>
          <w:rFonts w:ascii="Times New Roman" w:hAnsi="Times New Roman"/>
          <w:position w:val="-8"/>
          <w:lang w:val="nl-NL"/>
        </w:rPr>
        <w:object w:dxaOrig="1980" w:dyaOrig="400" w14:anchorId="18AA716F">
          <v:shape id="_x0000_i1795" type="#_x0000_t75" style="width:100.4pt;height:21.2pt" o:ole="">
            <v:imagedata r:id="rId211" o:title=""/>
          </v:shape>
          <o:OLEObject Type="Embed" ProgID="Equation.DSMT4" ShapeID="_x0000_i1795" DrawAspect="Content" ObjectID="_1698000673" r:id="rId212"/>
        </w:object>
      </w:r>
      <w:r w:rsidRPr="0033483A">
        <w:rPr>
          <w:rFonts w:ascii="Times New Roman" w:hAnsi="Times New Roman"/>
          <w:lang w:val="nl-NL"/>
        </w:rPr>
        <w:t xml:space="preserve"> cm.</w:t>
      </w:r>
    </w:p>
    <w:p w14:paraId="171A31D0" w14:textId="1F8B2889" w:rsidR="0033483A" w:rsidRPr="0033483A" w:rsidRDefault="0033483A" w:rsidP="0033483A">
      <w:pPr>
        <w:rPr>
          <w:rFonts w:ascii="Times New Roman" w:hAnsi="Times New Roman"/>
          <w:b/>
          <w:bCs/>
        </w:rPr>
      </w:pPr>
      <w:r w:rsidRPr="0033483A">
        <w:rPr>
          <w:rFonts w:ascii="Times New Roman" w:hAnsi="Times New Roman"/>
          <w:position w:val="-6"/>
          <w:lang w:val="nl-NL"/>
        </w:rPr>
        <w:object w:dxaOrig="300" w:dyaOrig="240" w14:anchorId="5DCE645F">
          <v:shape id="_x0000_i1796" type="#_x0000_t75" style="width:14pt;height:12.8pt" o:ole="" fillcolor="window">
            <v:imagedata r:id="rId173" o:title=""/>
          </v:shape>
          <o:OLEObject Type="Embed" ProgID="Equation.DSMT4" ShapeID="_x0000_i1796" DrawAspect="Content" ObjectID="_1698000674" r:id="rId213"/>
        </w:object>
      </w:r>
      <w:r w:rsidRPr="0033483A">
        <w:rPr>
          <w:rFonts w:ascii="Times New Roman" w:hAnsi="Times New Roman"/>
          <w:lang w:val="nl-NL"/>
        </w:rPr>
        <w:t xml:space="preserve"> BC = 2.4 = 8cm</w:t>
      </w:r>
    </w:p>
    <w:p w14:paraId="3DC9E6FA" w14:textId="77777777" w:rsidR="000B29D1" w:rsidRDefault="000B29D1" w:rsidP="000B29D1">
      <w:pPr>
        <w:pStyle w:val="Heading1"/>
        <w:rPr>
          <w:rFonts w:ascii="Times New Roman" w:hAnsi="Times New Roman"/>
          <w:b/>
          <w:i w:val="0"/>
          <w:szCs w:val="28"/>
          <w:lang w:val="es-ES"/>
        </w:rPr>
      </w:pPr>
    </w:p>
    <w:p w14:paraId="031150BB" w14:textId="26AC5F1F" w:rsidR="000B29D1" w:rsidRDefault="000B29D1" w:rsidP="000B29D1">
      <w:pPr>
        <w:pStyle w:val="Heading1"/>
        <w:rPr>
          <w:rFonts w:ascii="Times New Roman" w:hAnsi="Times New Roman"/>
          <w:b/>
          <w:i w:val="0"/>
          <w:szCs w:val="28"/>
          <w:lang w:val="es-ES"/>
        </w:rPr>
      </w:pPr>
      <w:r>
        <w:rPr>
          <w:rFonts w:ascii="Times New Roman" w:hAnsi="Times New Roman"/>
          <w:b/>
          <w:i w:val="0"/>
          <w:szCs w:val="28"/>
          <w:lang w:val="es-ES"/>
        </w:rPr>
        <w:t>TUẦN 12</w:t>
      </w:r>
      <w:r w:rsidRPr="00244CDE">
        <w:rPr>
          <w:rFonts w:ascii="Times New Roman" w:hAnsi="Times New Roman"/>
          <w:b/>
          <w:i w:val="0"/>
          <w:szCs w:val="28"/>
          <w:lang w:val="es-ES"/>
        </w:rPr>
        <w:t xml:space="preserve">    </w:t>
      </w:r>
    </w:p>
    <w:p w14:paraId="72304836" w14:textId="765DAF0C" w:rsidR="000B29D1" w:rsidRPr="00244CDE" w:rsidRDefault="000B29D1" w:rsidP="000B29D1">
      <w:pPr>
        <w:pStyle w:val="Heading1"/>
        <w:rPr>
          <w:rFonts w:ascii="Times New Roman" w:hAnsi="Times New Roman"/>
          <w:b/>
          <w:i w:val="0"/>
          <w:szCs w:val="28"/>
          <w:lang w:val="es-ES"/>
        </w:rPr>
      </w:pPr>
      <w:r w:rsidRPr="00244CDE">
        <w:rPr>
          <w:rFonts w:ascii="Times New Roman" w:hAnsi="Times New Roman"/>
          <w:b/>
          <w:i w:val="0"/>
          <w:szCs w:val="28"/>
          <w:lang w:val="es-ES"/>
        </w:rPr>
        <w:t>DẤU HIỆU NHẬN BIẾT TIẾP TUYẾN CỦA ĐƯỜNG TRÒN</w:t>
      </w:r>
    </w:p>
    <w:p w14:paraId="6AE2EE3A" w14:textId="77777777" w:rsidR="000B29D1" w:rsidRPr="000B29D1" w:rsidRDefault="000B29D1" w:rsidP="000B29D1">
      <w:pPr>
        <w:contextualSpacing/>
        <w:jc w:val="both"/>
        <w:rPr>
          <w:rFonts w:ascii="Times New Roman" w:hAnsi="Times New Roman"/>
          <w:lang w:val="nl-NL"/>
        </w:rPr>
      </w:pPr>
      <w:r w:rsidRPr="000B29D1">
        <w:rPr>
          <w:rFonts w:ascii="Times New Roman" w:hAnsi="Times New Roman"/>
          <w:b/>
          <w:lang w:val="nl-NL"/>
        </w:rPr>
        <w:t>1. Dấu hiệu nhận biết tiếp tuyến của một đường tròn</w:t>
      </w:r>
      <w:r w:rsidRPr="000B29D1">
        <w:rPr>
          <w:rFonts w:ascii="Times New Roman" w:hAnsi="Times New Roman"/>
          <w:lang w:val="nl-NL"/>
        </w:rPr>
        <w:t>.</w:t>
      </w:r>
    </w:p>
    <w:p w14:paraId="1EDA2301" w14:textId="77777777" w:rsidR="000B29D1" w:rsidRPr="000B29D1" w:rsidRDefault="000B29D1" w:rsidP="000B29D1">
      <w:pPr>
        <w:contextualSpacing/>
        <w:jc w:val="both"/>
        <w:rPr>
          <w:rFonts w:ascii="Times New Roman" w:hAnsi="Times New Roman"/>
          <w:lang w:val="nl-NL"/>
        </w:rPr>
      </w:pPr>
    </w:p>
    <w:p w14:paraId="317DA1A0" w14:textId="77777777" w:rsidR="000B29D1" w:rsidRPr="000B29D1" w:rsidRDefault="000B29D1" w:rsidP="000B29D1">
      <w:pPr>
        <w:contextualSpacing/>
        <w:jc w:val="both"/>
        <w:rPr>
          <w:rFonts w:ascii="Times New Roman" w:hAnsi="Times New Roman"/>
          <w:lang w:val="nl-NL"/>
        </w:rPr>
      </w:pPr>
    </w:p>
    <w:p w14:paraId="3BAE3CCF" w14:textId="0B87681A" w:rsidR="000B29D1" w:rsidRPr="000B29D1" w:rsidRDefault="000B29D1" w:rsidP="000B29D1">
      <w:pPr>
        <w:contextualSpacing/>
        <w:jc w:val="both"/>
        <w:rPr>
          <w:rFonts w:ascii="Times New Roman" w:hAnsi="Times New Roman"/>
          <w:lang w:val="nl-NL"/>
        </w:rPr>
      </w:pPr>
      <w:r w:rsidRPr="000B29D1">
        <w:rPr>
          <w:rFonts w:ascii="Times New Roman" w:hAnsi="Times New Roman"/>
          <w:noProof/>
        </w:rPr>
        <mc:AlternateContent>
          <mc:Choice Requires="wpc">
            <w:drawing>
              <wp:anchor distT="0" distB="0" distL="114300" distR="114300" simplePos="0" relativeHeight="251700224" behindDoc="0" locked="0" layoutInCell="1" allowOverlap="1" wp14:anchorId="38A1AF8F" wp14:editId="3CF12E3B">
                <wp:simplePos x="0" y="0"/>
                <wp:positionH relativeFrom="column">
                  <wp:posOffset>1002665</wp:posOffset>
                </wp:positionH>
                <wp:positionV relativeFrom="paragraph">
                  <wp:posOffset>31115</wp:posOffset>
                </wp:positionV>
                <wp:extent cx="1160780" cy="958215"/>
                <wp:effectExtent l="0" t="0" r="20320" b="0"/>
                <wp:wrapSquare wrapText="bothSides"/>
                <wp:docPr id="321" name="Canvas 3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4390" name="Group 6204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160780" cy="958215"/>
                            <a:chOff x="4478" y="14068"/>
                            <a:chExt cx="1943" cy="1509"/>
                          </a:xfrm>
                        </wpg:grpSpPr>
                        <wps:wsp>
                          <wps:cNvPr id="4391" name="Oval 6205"/>
                          <wps:cNvSpPr>
                            <a:spLocks noChangeArrowheads="1"/>
                          </wps:cNvSpPr>
                          <wps:spPr bwMode="auto">
                            <a:xfrm>
                              <a:off x="4827" y="14068"/>
                              <a:ext cx="1273" cy="12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92" name="Line 6206"/>
                          <wps:cNvCnPr/>
                          <wps:spPr bwMode="auto">
                            <a:xfrm>
                              <a:off x="4478" y="15343"/>
                              <a:ext cx="1943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93" name="Line 6207"/>
                          <wps:cNvCnPr/>
                          <wps:spPr bwMode="auto">
                            <a:xfrm rot="1314405" flipH="1" flipV="1">
                              <a:off x="5363" y="14728"/>
                              <a:ext cx="223" cy="5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94" name="Text Box 62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96" y="14534"/>
                              <a:ext cx="201" cy="3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2C72F21" w14:textId="77777777" w:rsidR="000B29D1" w:rsidRPr="00934DFF" w:rsidRDefault="000B29D1" w:rsidP="000B29D1">
                                <w:pPr>
                                  <w:rPr>
                                    <w:sz w:val="34"/>
                                    <w:szCs w:val="34"/>
                                  </w:rPr>
                                </w:pPr>
                                <w:r w:rsidRPr="00934DFF">
                                  <w:rPr>
                                    <w:sz w:val="30"/>
                                    <w:szCs w:val="30"/>
                                  </w:rPr>
                                  <w:t>•</w:t>
                                </w:r>
                              </w:p>
                            </w:txbxContent>
                          </wps:txbx>
                          <wps:bodyPr rot="0" vert="horz" wrap="square" lIns="18000" tIns="18000" rIns="18000" bIns="10800" anchor="t" anchorCtr="0" upright="1">
                            <a:noAutofit/>
                          </wps:bodyPr>
                        </wps:wsp>
                        <wps:wsp>
                          <wps:cNvPr id="4395" name="Text Box 62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34" y="15149"/>
                              <a:ext cx="360" cy="3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D2982A" w14:textId="77777777" w:rsidR="000B29D1" w:rsidRPr="004E74D6" w:rsidRDefault="000B29D1" w:rsidP="000B29D1">
                                <w:r>
                                  <w:rPr>
                                    <w:sz w:val="20"/>
                                  </w:rPr>
                                  <w:sym w:font="Wingdings 2" w:char="F0A3"/>
                                </w:r>
                              </w:p>
                            </w:txbxContent>
                          </wps:txbx>
                          <wps:bodyPr rot="0" vert="horz" wrap="square" lIns="18000" tIns="18000" rIns="18000" bIns="10800" anchor="t" anchorCtr="0" upright="1">
                            <a:noAutofit/>
                          </wps:bodyPr>
                        </wps:wsp>
                        <wps:wsp>
                          <wps:cNvPr id="4396" name="Text Box 62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49" y="15329"/>
                              <a:ext cx="268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DD6531" w14:textId="77777777" w:rsidR="000B29D1" w:rsidRPr="009D0FB7" w:rsidRDefault="000B29D1" w:rsidP="000B29D1">
                                <w:r w:rsidRPr="009D0FB7">
                                  <w:rPr>
                                    <w:sz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18000" tIns="18000" rIns="18000" bIns="10800" anchor="t" anchorCtr="0" upright="1">
                            <a:noAutofit/>
                          </wps:bodyPr>
                        </wps:wsp>
                        <wps:wsp>
                          <wps:cNvPr id="4397" name="Text Box 62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55" y="15059"/>
                              <a:ext cx="360" cy="3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9F6555" w14:textId="77777777" w:rsidR="000B29D1" w:rsidRPr="009D0FB7" w:rsidRDefault="000B29D1" w:rsidP="000B29D1">
                                <w:r>
                                  <w:rPr>
                                    <w:sz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18000" tIns="18000" rIns="18000" bIns="10800" anchor="t" anchorCtr="0" upright="1">
                            <a:noAutofit/>
                          </wps:bodyPr>
                        </wps:wsp>
                        <wps:wsp>
                          <wps:cNvPr id="4398" name="Text Box 62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91" y="14428"/>
                              <a:ext cx="360" cy="3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BE60F46" w14:textId="77777777" w:rsidR="000B29D1" w:rsidRPr="009D0FB7" w:rsidRDefault="000B29D1" w:rsidP="000B29D1">
                                <w:r w:rsidRPr="009D0FB7">
                                  <w:rPr>
                                    <w:sz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18000" tIns="18000" rIns="18000" bIns="1080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8A1AF8F" id="Canvas 321" o:spid="_x0000_s1209" editas="canvas" style="position:absolute;left:0;text-align:left;margin-left:78.95pt;margin-top:2.45pt;width:91.4pt;height:75.45pt;z-index:251700224" coordsize="11607,95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">
                <v:shape id="_x0000_s1210" type="#_x0000_t75" style="position:absolute;width:11607;height:9582;visibility:visible;mso-wrap-style:square">
                  <v:fill o:detectmouseclick="t"/>
                  <v:path o:connecttype="none"/>
                </v:shape>
                <v:group id="Group 6204" o:spid="_x0000_s1211" style="position:absolute;width:11607;height:9582" coordorigin="4478,14068" coordsize="1943,15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">
                  <v:oval id="Oval 6205" o:spid="_x0000_s1212" style="position:absolute;left:4827;top:14068;width:1273;height:1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"/>
                  <v:line id="Line 6206" o:spid="_x0000_s1213" style="position:absolute;visibility:visible;mso-wrap-style:square" from="4478,15343" to="6421,15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"/>
                  <v:line id="Line 6207" o:spid="_x0000_s1214" style="position:absolute;rotation:1435681fd;flip:x y;visibility:visible;mso-wrap-style:square" from="5363,14728" to="5586,15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"/>
                  <v:shape id="Text Box 6208" o:spid="_x0000_s1215" type="#_x0000_t202" style="position:absolute;left:5396;top:14534;width:201;height:3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" filled="f" stroked="f">
                    <v:textbox inset=".5mm,.5mm,.5mm,.3mm">
                      <w:txbxContent>
                        <w:p w14:paraId="72C72F21" w14:textId="77777777" w:rsidR="000B29D1" w:rsidRPr="00934DFF" w:rsidRDefault="000B29D1" w:rsidP="000B29D1">
                          <w:pPr>
                            <w:rPr>
                              <w:sz w:val="34"/>
                              <w:szCs w:val="34"/>
                            </w:rPr>
                          </w:pPr>
                          <w:r w:rsidRPr="00934DFF">
                            <w:rPr>
                              <w:sz w:val="30"/>
                              <w:szCs w:val="30"/>
                            </w:rPr>
                            <w:t>•</w:t>
                          </w:r>
                        </w:p>
                      </w:txbxContent>
                    </v:textbox>
                  </v:shape>
                  <v:shape id="Text Box 6209" o:spid="_x0000_s1216" type="#_x0000_t202" style="position:absolute;left:5434;top:15149;width:360;height:3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" filled="f" stroked="f">
                    <v:textbox inset=".5mm,.5mm,.5mm,.3mm">
                      <w:txbxContent>
                        <w:p w14:paraId="57D2982A" w14:textId="77777777" w:rsidR="000B29D1" w:rsidRPr="004E74D6" w:rsidRDefault="000B29D1" w:rsidP="000B29D1">
                          <w:r>
                            <w:rPr>
                              <w:sz w:val="20"/>
                            </w:rPr>
                            <w:sym w:font="Wingdings 2" w:char="F0A3"/>
                          </w:r>
                        </w:p>
                      </w:txbxContent>
                    </v:textbox>
                  </v:shape>
                  <v:shape id="Text Box 6210" o:spid="_x0000_s1217" type="#_x0000_t202" style="position:absolute;left:5349;top:15329;width:268;height:2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" filled="f" stroked="f">
                    <v:textbox inset=".5mm,.5mm,.5mm,.3mm">
                      <w:txbxContent>
                        <w:p w14:paraId="20DD6531" w14:textId="77777777" w:rsidR="000B29D1" w:rsidRPr="009D0FB7" w:rsidRDefault="000B29D1" w:rsidP="000B29D1">
                          <w:r w:rsidRPr="009D0FB7">
                            <w:rPr>
                              <w:sz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6211" o:spid="_x0000_s1218" type="#_x0000_t202" style="position:absolute;left:4555;top:15059;width:360;height:3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" filled="f" stroked="f">
                    <v:textbox inset=".5mm,.5mm,.5mm,.3mm">
                      <w:txbxContent>
                        <w:p w14:paraId="0C9F6555" w14:textId="77777777" w:rsidR="000B29D1" w:rsidRPr="009D0FB7" w:rsidRDefault="000B29D1" w:rsidP="000B29D1">
                          <w:r>
                            <w:rPr>
                              <w:sz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6212" o:spid="_x0000_s1219" type="#_x0000_t202" style="position:absolute;left:5391;top:14428;width:360;height:3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" filled="f" stroked="f">
                    <v:textbox inset=".5mm,.5mm,.5mm,.3mm">
                      <w:txbxContent>
                        <w:p w14:paraId="2BE60F46" w14:textId="77777777" w:rsidR="000B29D1" w:rsidRPr="009D0FB7" w:rsidRDefault="000B29D1" w:rsidP="000B29D1">
                          <w:r w:rsidRPr="009D0FB7">
                            <w:rPr>
                              <w:sz w:val="20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p w14:paraId="265FA831" w14:textId="77777777" w:rsidR="000B29D1" w:rsidRPr="000B29D1" w:rsidRDefault="000B29D1" w:rsidP="000B29D1">
      <w:pPr>
        <w:contextualSpacing/>
        <w:jc w:val="both"/>
        <w:rPr>
          <w:rFonts w:ascii="Times New Roman" w:hAnsi="Times New Roman"/>
          <w:lang w:val="nl-NL"/>
        </w:rPr>
      </w:pPr>
    </w:p>
    <w:p w14:paraId="3EC43538" w14:textId="77777777" w:rsidR="000B29D1" w:rsidRPr="000B29D1" w:rsidRDefault="000B29D1" w:rsidP="000B29D1">
      <w:pPr>
        <w:contextualSpacing/>
        <w:jc w:val="both"/>
        <w:rPr>
          <w:rFonts w:ascii="Times New Roman" w:hAnsi="Times New Roman"/>
          <w:lang w:val="nl-NL"/>
        </w:rPr>
      </w:pPr>
    </w:p>
    <w:p w14:paraId="083A81E2" w14:textId="77777777" w:rsidR="000B29D1" w:rsidRPr="000B29D1" w:rsidRDefault="000B29D1" w:rsidP="000B29D1">
      <w:pPr>
        <w:contextualSpacing/>
        <w:jc w:val="both"/>
        <w:rPr>
          <w:rFonts w:ascii="Times New Roman" w:hAnsi="Times New Roman"/>
          <w:lang w:val="nl-NL"/>
        </w:rPr>
      </w:pPr>
    </w:p>
    <w:p w14:paraId="3126B6D2" w14:textId="77777777" w:rsidR="000B29D1" w:rsidRPr="000B29D1" w:rsidRDefault="000B29D1" w:rsidP="000B29D1">
      <w:pPr>
        <w:contextualSpacing/>
        <w:jc w:val="both"/>
        <w:rPr>
          <w:rFonts w:ascii="Times New Roman" w:hAnsi="Times New Roman"/>
          <w:lang w:val="nl-NL"/>
        </w:rPr>
      </w:pPr>
    </w:p>
    <w:p w14:paraId="3540565B" w14:textId="77777777" w:rsidR="000B29D1" w:rsidRPr="000B29D1" w:rsidRDefault="000B29D1" w:rsidP="000B29D1">
      <w:pPr>
        <w:contextualSpacing/>
        <w:jc w:val="both"/>
        <w:rPr>
          <w:rFonts w:ascii="Times New Roman" w:hAnsi="Times New Roman"/>
          <w:lang w:val="nl-NL"/>
        </w:rPr>
      </w:pPr>
      <w:r w:rsidRPr="000B29D1">
        <w:rPr>
          <w:rFonts w:ascii="Times New Roman" w:hAnsi="Times New Roman"/>
          <w:lang w:val="nl-NL"/>
        </w:rPr>
        <w:t>Định lý:</w:t>
      </w:r>
    </w:p>
    <w:p w14:paraId="003DA027" w14:textId="77777777" w:rsidR="000B29D1" w:rsidRPr="000B29D1" w:rsidRDefault="000B29D1" w:rsidP="000B29D1">
      <w:pPr>
        <w:contextualSpacing/>
        <w:jc w:val="both"/>
        <w:rPr>
          <w:rFonts w:ascii="Times New Roman" w:hAnsi="Times New Roman"/>
          <w:lang w:val="nl-NL"/>
        </w:rPr>
      </w:pPr>
      <w:r w:rsidRPr="000B29D1">
        <w:rPr>
          <w:rFonts w:ascii="Times New Roman" w:hAnsi="Times New Roman"/>
          <w:position w:val="-30"/>
          <w:lang w:val="nl-NL"/>
        </w:rPr>
        <w:object w:dxaOrig="1840" w:dyaOrig="720" w14:anchorId="2DD8D745">
          <v:shape id="_x0000_i1807" type="#_x0000_t75" style="width:79.2pt;height:36.8pt" o:ole="">
            <v:imagedata r:id="rId214" o:title=""/>
          </v:shape>
          <o:OLEObject Type="Embed" ProgID="Equation.DSMT4" ShapeID="_x0000_i1807" DrawAspect="Content" ObjectID="_1698000675" r:id="rId215"/>
        </w:object>
      </w:r>
      <w:r w:rsidRPr="000B29D1">
        <w:rPr>
          <w:rFonts w:ascii="Times New Roman" w:hAnsi="Times New Roman"/>
          <w:lang w:val="nl-NL"/>
        </w:rPr>
        <w:t>a là tiếp tuyến của (O)</w:t>
      </w:r>
    </w:p>
    <w:p w14:paraId="5D7341FE" w14:textId="77777777" w:rsidR="000B29D1" w:rsidRPr="00244CDE" w:rsidRDefault="000B29D1" w:rsidP="000B29D1">
      <w:pPr>
        <w:contextualSpacing/>
        <w:jc w:val="both"/>
        <w:rPr>
          <w:lang w:val="nl-NL"/>
        </w:rPr>
      </w:pPr>
    </w:p>
    <w:p w14:paraId="29B7A130" w14:textId="4C175118" w:rsidR="000B29D1" w:rsidRPr="00244CDE" w:rsidRDefault="000B29D1" w:rsidP="000B29D1">
      <w:pPr>
        <w:contextualSpacing/>
        <w:jc w:val="both"/>
        <w:rPr>
          <w:lang w:val="nl-NL"/>
        </w:rPr>
      </w:pPr>
      <w:r>
        <w:rPr>
          <w:noProof/>
        </w:rPr>
        <w:lastRenderedPageBreak/>
        <w:drawing>
          <wp:anchor distT="0" distB="0" distL="114300" distR="114300" simplePos="0" relativeHeight="251702272" behindDoc="0" locked="0" layoutInCell="1" allowOverlap="1" wp14:anchorId="691172F0" wp14:editId="6E6FA4EF">
            <wp:simplePos x="0" y="0"/>
            <wp:positionH relativeFrom="column">
              <wp:posOffset>1003935</wp:posOffset>
            </wp:positionH>
            <wp:positionV relativeFrom="paragraph">
              <wp:posOffset>156845</wp:posOffset>
            </wp:positionV>
            <wp:extent cx="1419225" cy="1552575"/>
            <wp:effectExtent l="0" t="0" r="0" b="0"/>
            <wp:wrapSquare wrapText="bothSides"/>
            <wp:docPr id="322" name="Pictur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4AF8835" w14:textId="77777777" w:rsidR="000B29D1" w:rsidRPr="00244CDE" w:rsidRDefault="000B29D1" w:rsidP="000B29D1">
      <w:pPr>
        <w:contextualSpacing/>
        <w:jc w:val="both"/>
        <w:rPr>
          <w:lang w:val="nl-NL"/>
        </w:rPr>
      </w:pPr>
    </w:p>
    <w:p w14:paraId="372BA98A" w14:textId="3B4D343D" w:rsidR="0033483A" w:rsidRDefault="000B29D1" w:rsidP="000B29D1">
      <w:pPr>
        <w:rPr>
          <w:b/>
          <w:noProof/>
        </w:rPr>
      </w:pPr>
      <w:r w:rsidRPr="00244CDE">
        <w:rPr>
          <w:b/>
          <w:noProof/>
        </w:rPr>
        <w:t>?</w:t>
      </w:r>
    </w:p>
    <w:p w14:paraId="1BD9DC15" w14:textId="0FDCD5E4" w:rsidR="000B29D1" w:rsidRPr="000B29D1" w:rsidRDefault="000B29D1" w:rsidP="000B29D1">
      <w:pPr>
        <w:rPr>
          <w:rFonts w:ascii="Times New Roman" w:hAnsi="Times New Roman"/>
        </w:rPr>
      </w:pPr>
    </w:p>
    <w:p w14:paraId="26065183" w14:textId="5B71E595" w:rsidR="000B29D1" w:rsidRPr="000B29D1" w:rsidRDefault="000B29D1" w:rsidP="000B29D1">
      <w:pPr>
        <w:rPr>
          <w:rFonts w:ascii="Times New Roman" w:hAnsi="Times New Roman"/>
        </w:rPr>
      </w:pPr>
    </w:p>
    <w:p w14:paraId="3B815A8C" w14:textId="6C7B8965" w:rsidR="000B29D1" w:rsidRPr="000B29D1" w:rsidRDefault="000B29D1" w:rsidP="000B29D1">
      <w:pPr>
        <w:rPr>
          <w:rFonts w:ascii="Times New Roman" w:hAnsi="Times New Roman"/>
        </w:rPr>
      </w:pPr>
    </w:p>
    <w:p w14:paraId="5A52CE0B" w14:textId="35B75AA2" w:rsidR="000B29D1" w:rsidRPr="000B29D1" w:rsidRDefault="000B29D1" w:rsidP="000B29D1">
      <w:pPr>
        <w:rPr>
          <w:rFonts w:ascii="Times New Roman" w:hAnsi="Times New Roman"/>
        </w:rPr>
      </w:pPr>
    </w:p>
    <w:p w14:paraId="561CBC23" w14:textId="276A68E7" w:rsidR="000B29D1" w:rsidRPr="000B29D1" w:rsidRDefault="000B29D1" w:rsidP="000B29D1">
      <w:pPr>
        <w:rPr>
          <w:rFonts w:ascii="Times New Roman" w:hAnsi="Times New Roman"/>
        </w:rPr>
      </w:pPr>
    </w:p>
    <w:p w14:paraId="384725C2" w14:textId="1C805407" w:rsidR="000B29D1" w:rsidRDefault="000B29D1" w:rsidP="000B29D1">
      <w:pPr>
        <w:rPr>
          <w:b/>
          <w:noProof/>
        </w:rPr>
      </w:pPr>
    </w:p>
    <w:p w14:paraId="45D65407" w14:textId="4285C3A7" w:rsidR="000B29D1" w:rsidRDefault="000B29D1" w:rsidP="000B29D1">
      <w:pPr>
        <w:contextualSpacing/>
        <w:jc w:val="both"/>
        <w:rPr>
          <w:rFonts w:ascii="Times New Roman" w:hAnsi="Times New Roman"/>
          <w:b/>
          <w:bCs/>
          <w:lang w:val="nl-NL"/>
        </w:rPr>
      </w:pPr>
      <w:r w:rsidRPr="000B29D1">
        <w:rPr>
          <w:rFonts w:ascii="Times New Roman" w:hAnsi="Times New Roman"/>
          <w:b/>
          <w:bCs/>
          <w:lang w:val="nl-NL"/>
        </w:rPr>
        <w:t>2. Áp dụng</w:t>
      </w:r>
      <w:r>
        <w:rPr>
          <w:rFonts w:ascii="Times New Roman" w:hAnsi="Times New Roman"/>
          <w:b/>
          <w:bCs/>
          <w:lang w:val="nl-NL"/>
        </w:rPr>
        <w:t xml:space="preserve"> </w:t>
      </w:r>
    </w:p>
    <w:p w14:paraId="316B3F80" w14:textId="77777777" w:rsidR="000B29D1" w:rsidRPr="00244CDE" w:rsidRDefault="000B29D1" w:rsidP="000B29D1">
      <w:pPr>
        <w:contextualSpacing/>
        <w:jc w:val="both"/>
        <w:rPr>
          <w:lang w:val="nl-NL"/>
        </w:rPr>
      </w:pPr>
      <w:r w:rsidRPr="00244CDE">
        <w:rPr>
          <w:lang w:val="nl-NL"/>
        </w:rPr>
        <w:t>Cách dựng như sách giáo khoa.</w:t>
      </w:r>
    </w:p>
    <w:p w14:paraId="7A6FE44B" w14:textId="77777777" w:rsidR="000B29D1" w:rsidRPr="00244CDE" w:rsidRDefault="000B29D1" w:rsidP="000B29D1">
      <w:pPr>
        <w:contextualSpacing/>
        <w:jc w:val="both"/>
        <w:rPr>
          <w:lang w:val="nl-NL"/>
        </w:rPr>
      </w:pPr>
    </w:p>
    <w:p w14:paraId="3196066F" w14:textId="77777777" w:rsidR="000B29D1" w:rsidRPr="00244CDE" w:rsidRDefault="000B29D1" w:rsidP="000B29D1">
      <w:pPr>
        <w:contextualSpacing/>
        <w:jc w:val="both"/>
        <w:rPr>
          <w:lang w:val="nl-NL"/>
        </w:rPr>
      </w:pPr>
      <w:r w:rsidRPr="00244CDE">
        <w:object w:dxaOrig="4246" w:dyaOrig="3405" w14:anchorId="3B73611D">
          <v:shape id="_x0000_i1810" type="#_x0000_t75" style="width:166.4pt;height:132.8pt" o:ole="">
            <v:imagedata r:id="rId217" o:title=""/>
          </v:shape>
          <o:OLEObject Type="Embed" ProgID="PBrush" ShapeID="_x0000_i1810" DrawAspect="Content" ObjectID="_1698000676" r:id="rId218"/>
        </w:object>
      </w:r>
    </w:p>
    <w:p w14:paraId="6381AD75" w14:textId="77777777" w:rsidR="000B29D1" w:rsidRPr="00244CDE" w:rsidRDefault="000B29D1" w:rsidP="000B29D1">
      <w:pPr>
        <w:contextualSpacing/>
        <w:jc w:val="both"/>
        <w:rPr>
          <w:lang w:val="nl-NL"/>
        </w:rPr>
      </w:pPr>
    </w:p>
    <w:p w14:paraId="00E8593E" w14:textId="77777777" w:rsidR="000B29D1" w:rsidRPr="00244CDE" w:rsidRDefault="000B29D1" w:rsidP="000B29D1">
      <w:pPr>
        <w:contextualSpacing/>
        <w:jc w:val="both"/>
        <w:rPr>
          <w:lang w:val="nl-NL"/>
        </w:rPr>
      </w:pPr>
    </w:p>
    <w:p w14:paraId="6CB45D0A" w14:textId="77777777" w:rsidR="000B29D1" w:rsidRPr="00244CDE" w:rsidRDefault="000B29D1" w:rsidP="000B29D1">
      <w:pPr>
        <w:contextualSpacing/>
        <w:jc w:val="both"/>
        <w:rPr>
          <w:lang w:val="nl-NL"/>
        </w:rPr>
      </w:pPr>
    </w:p>
    <w:p w14:paraId="5E622758" w14:textId="77777777" w:rsidR="000B29D1" w:rsidRPr="000B29D1" w:rsidRDefault="000B29D1" w:rsidP="000B29D1">
      <w:pPr>
        <w:contextualSpacing/>
        <w:jc w:val="both"/>
        <w:rPr>
          <w:rFonts w:ascii="Times New Roman" w:hAnsi="Times New Roman"/>
          <w:b/>
          <w:lang w:val="nl-NL"/>
        </w:rPr>
      </w:pPr>
      <w:r w:rsidRPr="000B29D1">
        <w:rPr>
          <w:rFonts w:ascii="Times New Roman" w:hAnsi="Times New Roman"/>
          <w:b/>
          <w:lang w:val="nl-NL"/>
        </w:rPr>
        <w:t>Chứng minh:</w:t>
      </w:r>
    </w:p>
    <w:p w14:paraId="768C30C2" w14:textId="77777777" w:rsidR="000B29D1" w:rsidRPr="000B29D1" w:rsidRDefault="000B29D1" w:rsidP="000B29D1">
      <w:pPr>
        <w:contextualSpacing/>
        <w:jc w:val="both"/>
        <w:rPr>
          <w:rFonts w:ascii="Times New Roman" w:hAnsi="Times New Roman"/>
          <w:lang w:val="nl-NL"/>
        </w:rPr>
      </w:pPr>
      <w:r w:rsidRPr="000B29D1">
        <w:rPr>
          <w:rFonts w:ascii="Times New Roman" w:hAnsi="Times New Roman"/>
          <w:position w:val="-4"/>
          <w:lang w:val="nl-NL"/>
        </w:rPr>
        <w:object w:dxaOrig="220" w:dyaOrig="260" w14:anchorId="54616D46">
          <v:shape id="_x0000_i1811" type="#_x0000_t75" style="width:12.8pt;height:12.8pt" o:ole="" fillcolor="window">
            <v:imagedata r:id="rId206" o:title=""/>
          </v:shape>
          <o:OLEObject Type="Embed" ProgID="Equation.DSMT4" ShapeID="_x0000_i1811" DrawAspect="Content" ObjectID="_1698000677" r:id="rId219"/>
        </w:object>
      </w:r>
      <w:r w:rsidRPr="000B29D1">
        <w:rPr>
          <w:rFonts w:ascii="Times New Roman" w:hAnsi="Times New Roman"/>
          <w:lang w:val="nl-NL"/>
        </w:rPr>
        <w:t xml:space="preserve">AOB có đường trung tuyến BM bằng </w:t>
      </w:r>
      <w:r w:rsidRPr="000B29D1">
        <w:rPr>
          <w:rFonts w:ascii="Times New Roman" w:hAnsi="Times New Roman"/>
          <w:position w:val="-24"/>
          <w:lang w:val="nl-NL"/>
        </w:rPr>
        <w:object w:dxaOrig="460" w:dyaOrig="620" w14:anchorId="38AA0B2B">
          <v:shape id="_x0000_i1812" type="#_x0000_t75" style="width:23.2pt;height:31.6pt" o:ole="">
            <v:imagedata r:id="rId220" o:title=""/>
          </v:shape>
          <o:OLEObject Type="Embed" ProgID="Equation.DSMT4" ShapeID="_x0000_i1812" DrawAspect="Content" ObjectID="_1698000678" r:id="rId221"/>
        </w:object>
      </w:r>
      <w:r w:rsidRPr="000B29D1">
        <w:rPr>
          <w:rFonts w:ascii="Times New Roman" w:hAnsi="Times New Roman"/>
          <w:lang w:val="nl-NL"/>
        </w:rPr>
        <w:t xml:space="preserve"> nên </w:t>
      </w:r>
    </w:p>
    <w:p w14:paraId="7B3781DA" w14:textId="422F355B" w:rsidR="000B29D1" w:rsidRPr="000B29D1" w:rsidRDefault="000B29D1" w:rsidP="000B29D1">
      <w:pPr>
        <w:contextualSpacing/>
        <w:jc w:val="both"/>
        <w:rPr>
          <w:rFonts w:ascii="Times New Roman" w:hAnsi="Times New Roman"/>
          <w:position w:val="-4"/>
          <w:lang w:val="nl-NL"/>
        </w:rPr>
      </w:pPr>
      <w:r w:rsidRPr="000B29D1">
        <w:rPr>
          <w:rFonts w:ascii="Times New Roman" w:hAnsi="Times New Roman"/>
          <w:position w:val="-6"/>
          <w:lang w:val="nl-NL"/>
        </w:rPr>
        <w:object w:dxaOrig="1280" w:dyaOrig="360" w14:anchorId="6E7B4A4F">
          <v:shape id="_x0000_i1813" type="#_x0000_t75" style="width:63.6pt;height:18.4pt" o:ole="">
            <v:imagedata r:id="rId222" o:title=""/>
          </v:shape>
          <o:OLEObject Type="Embed" ProgID="Equation.DSMT4" ShapeID="_x0000_i1813" DrawAspect="Content" ObjectID="_1698000679" r:id="rId223"/>
        </w:object>
      </w:r>
      <w:r w:rsidRPr="000B29D1">
        <w:rPr>
          <w:rFonts w:ascii="Times New Roman" w:hAnsi="Times New Roman"/>
          <w:position w:val="-6"/>
          <w:lang w:val="nl-NL"/>
        </w:rPr>
        <w:object w:dxaOrig="300" w:dyaOrig="240" w14:anchorId="0ADEA2CD">
          <v:shape id="_x0000_i1814" type="#_x0000_t75" style="width:14pt;height:12.8pt" o:ole="" fillcolor="window">
            <v:imagedata r:id="rId173" o:title=""/>
          </v:shape>
          <o:OLEObject Type="Embed" ProgID="Equation.DSMT4" ShapeID="_x0000_i1814" DrawAspect="Content" ObjectID="_1698000680" r:id="rId224"/>
        </w:object>
      </w:r>
      <w:r w:rsidRPr="000B29D1">
        <w:rPr>
          <w:rFonts w:ascii="Times New Roman" w:hAnsi="Times New Roman"/>
          <w:lang w:val="nl-NL"/>
        </w:rPr>
        <w:t xml:space="preserve"> AB </w:t>
      </w:r>
      <w:r w:rsidRPr="000B29D1">
        <w:rPr>
          <w:rFonts w:ascii="Times New Roman" w:hAnsi="Times New Roman"/>
          <w:noProof/>
          <w:position w:val="-4"/>
        </w:rPr>
        <w:drawing>
          <wp:inline distT="0" distB="0" distL="0" distR="0" wp14:anchorId="1A184DBE" wp14:editId="1CC8108A">
            <wp:extent cx="157480" cy="162560"/>
            <wp:effectExtent l="0" t="0" r="0" b="8890"/>
            <wp:docPr id="323" name="Pictur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29D1">
        <w:rPr>
          <w:rFonts w:ascii="Times New Roman" w:hAnsi="Times New Roman"/>
          <w:position w:val="-4"/>
          <w:lang w:val="nl-NL"/>
        </w:rPr>
        <w:t xml:space="preserve"> OB tại B suy ra AB là tiếp tuyến của (O).</w:t>
      </w:r>
    </w:p>
    <w:p w14:paraId="1B7D804F" w14:textId="26EA7069" w:rsidR="000B29D1" w:rsidRDefault="000B29D1" w:rsidP="000B29D1">
      <w:pPr>
        <w:contextualSpacing/>
        <w:jc w:val="both"/>
        <w:rPr>
          <w:rFonts w:ascii="Times New Roman" w:hAnsi="Times New Roman"/>
          <w:position w:val="-4"/>
          <w:lang w:val="nl-NL"/>
        </w:rPr>
      </w:pPr>
      <w:r w:rsidRPr="000B29D1">
        <w:rPr>
          <w:rFonts w:ascii="Times New Roman" w:hAnsi="Times New Roman"/>
          <w:position w:val="-4"/>
          <w:lang w:val="nl-NL"/>
        </w:rPr>
        <w:t>Chứng minh tương tự: AC là tiếp tuyến của (O)</w:t>
      </w:r>
      <w:r>
        <w:rPr>
          <w:rFonts w:ascii="Times New Roman" w:hAnsi="Times New Roman"/>
          <w:position w:val="-4"/>
          <w:lang w:val="nl-NL"/>
        </w:rPr>
        <w:t xml:space="preserve"> </w:t>
      </w:r>
    </w:p>
    <w:p w14:paraId="19230866" w14:textId="77777777" w:rsidR="000B29D1" w:rsidRPr="000B29D1" w:rsidRDefault="000B29D1" w:rsidP="000B29D1">
      <w:pPr>
        <w:contextualSpacing/>
        <w:jc w:val="both"/>
        <w:rPr>
          <w:rFonts w:ascii="Times New Roman" w:hAnsi="Times New Roman"/>
          <w:lang w:val="nl-NL"/>
        </w:rPr>
      </w:pPr>
      <w:r w:rsidRPr="000B29D1">
        <w:rPr>
          <w:rFonts w:ascii="Times New Roman" w:hAnsi="Times New Roman"/>
          <w:lang w:val="nl-NL"/>
        </w:rPr>
        <w:t>Xét tam giác ABC có AB = 3; AC = 4; BC = 5.</w:t>
      </w:r>
    </w:p>
    <w:p w14:paraId="7005DED5" w14:textId="77777777" w:rsidR="000B29D1" w:rsidRPr="000B29D1" w:rsidRDefault="000B29D1" w:rsidP="000B29D1">
      <w:pPr>
        <w:contextualSpacing/>
        <w:jc w:val="both"/>
        <w:rPr>
          <w:rFonts w:ascii="Times New Roman" w:hAnsi="Times New Roman"/>
          <w:lang w:val="nl-NL"/>
        </w:rPr>
      </w:pPr>
      <w:r w:rsidRPr="000B29D1">
        <w:rPr>
          <w:rFonts w:ascii="Times New Roman" w:hAnsi="Times New Roman"/>
          <w:lang w:val="nl-NL"/>
        </w:rPr>
        <w:t>Có AB</w:t>
      </w:r>
      <w:r w:rsidRPr="000B29D1">
        <w:rPr>
          <w:rFonts w:ascii="Times New Roman" w:hAnsi="Times New Roman"/>
          <w:vertAlign w:val="superscript"/>
          <w:lang w:val="nl-NL"/>
        </w:rPr>
        <w:t>2</w:t>
      </w:r>
      <w:r w:rsidRPr="000B29D1">
        <w:rPr>
          <w:rFonts w:ascii="Times New Roman" w:hAnsi="Times New Roman"/>
          <w:lang w:val="nl-NL"/>
        </w:rPr>
        <w:t xml:space="preserve"> + AC</w:t>
      </w:r>
      <w:r w:rsidRPr="000B29D1">
        <w:rPr>
          <w:rFonts w:ascii="Times New Roman" w:hAnsi="Times New Roman"/>
          <w:vertAlign w:val="superscript"/>
          <w:lang w:val="nl-NL"/>
        </w:rPr>
        <w:t>2</w:t>
      </w:r>
      <w:r w:rsidRPr="000B29D1">
        <w:rPr>
          <w:rFonts w:ascii="Times New Roman" w:hAnsi="Times New Roman"/>
          <w:lang w:val="nl-NL"/>
        </w:rPr>
        <w:t xml:space="preserve"> = 3</w:t>
      </w:r>
      <w:r w:rsidRPr="000B29D1">
        <w:rPr>
          <w:rFonts w:ascii="Times New Roman" w:hAnsi="Times New Roman"/>
          <w:vertAlign w:val="superscript"/>
          <w:lang w:val="nl-NL"/>
        </w:rPr>
        <w:t>2</w:t>
      </w:r>
      <w:r w:rsidRPr="000B29D1">
        <w:rPr>
          <w:rFonts w:ascii="Times New Roman" w:hAnsi="Times New Roman"/>
          <w:lang w:val="nl-NL"/>
        </w:rPr>
        <w:t xml:space="preserve"> + 4</w:t>
      </w:r>
      <w:r w:rsidRPr="000B29D1">
        <w:rPr>
          <w:rFonts w:ascii="Times New Roman" w:hAnsi="Times New Roman"/>
          <w:vertAlign w:val="superscript"/>
          <w:lang w:val="nl-NL"/>
        </w:rPr>
        <w:t>2</w:t>
      </w:r>
      <w:r w:rsidRPr="000B29D1">
        <w:rPr>
          <w:rFonts w:ascii="Times New Roman" w:hAnsi="Times New Roman"/>
          <w:lang w:val="nl-NL"/>
        </w:rPr>
        <w:t xml:space="preserve"> = 5</w:t>
      </w:r>
      <w:r w:rsidRPr="000B29D1">
        <w:rPr>
          <w:rFonts w:ascii="Times New Roman" w:hAnsi="Times New Roman"/>
          <w:vertAlign w:val="superscript"/>
          <w:lang w:val="nl-NL"/>
        </w:rPr>
        <w:t>2</w:t>
      </w:r>
      <w:r w:rsidRPr="000B29D1">
        <w:rPr>
          <w:rFonts w:ascii="Times New Roman" w:hAnsi="Times New Roman"/>
          <w:lang w:val="nl-NL"/>
        </w:rPr>
        <w:t xml:space="preserve"> = BC</w:t>
      </w:r>
      <w:r w:rsidRPr="000B29D1">
        <w:rPr>
          <w:rFonts w:ascii="Times New Roman" w:hAnsi="Times New Roman"/>
          <w:vertAlign w:val="superscript"/>
          <w:lang w:val="nl-NL"/>
        </w:rPr>
        <w:t>2</w:t>
      </w:r>
    </w:p>
    <w:p w14:paraId="2C4290E9" w14:textId="77777777" w:rsidR="000B29D1" w:rsidRPr="000B29D1" w:rsidRDefault="000B29D1" w:rsidP="000B29D1">
      <w:pPr>
        <w:contextualSpacing/>
        <w:jc w:val="both"/>
        <w:rPr>
          <w:rFonts w:ascii="Times New Roman" w:hAnsi="Times New Roman"/>
          <w:lang w:val="nl-NL"/>
        </w:rPr>
      </w:pPr>
      <w:r w:rsidRPr="000B29D1">
        <w:rPr>
          <w:rFonts w:ascii="Times New Roman" w:hAnsi="Times New Roman"/>
          <w:position w:val="-6"/>
          <w:lang w:val="nl-NL"/>
        </w:rPr>
        <w:object w:dxaOrig="300" w:dyaOrig="240" w14:anchorId="6D881F27">
          <v:shape id="_x0000_i1826" type="#_x0000_t75" style="width:14pt;height:12.8pt" o:ole="" fillcolor="window">
            <v:imagedata r:id="rId173" o:title=""/>
          </v:shape>
          <o:OLEObject Type="Embed" ProgID="Equation.DSMT4" ShapeID="_x0000_i1826" DrawAspect="Content" ObjectID="_1698000681" r:id="rId225"/>
        </w:object>
      </w:r>
      <w:r w:rsidRPr="000B29D1">
        <w:rPr>
          <w:rFonts w:ascii="Times New Roman" w:hAnsi="Times New Roman"/>
          <w:position w:val="-6"/>
          <w:lang w:val="nl-NL"/>
        </w:rPr>
        <w:object w:dxaOrig="1260" w:dyaOrig="360" w14:anchorId="1A2011DB">
          <v:shape id="_x0000_i1827" type="#_x0000_t75" style="width:63.6pt;height:18.4pt" o:ole="">
            <v:imagedata r:id="rId226" o:title=""/>
          </v:shape>
          <o:OLEObject Type="Embed" ProgID="Equation.DSMT4" ShapeID="_x0000_i1827" DrawAspect="Content" ObjectID="_1698000682" r:id="rId227"/>
        </w:object>
      </w:r>
    </w:p>
    <w:p w14:paraId="10BDF41E" w14:textId="77777777" w:rsidR="000B29D1" w:rsidRPr="000B29D1" w:rsidRDefault="000B29D1" w:rsidP="000B29D1">
      <w:pPr>
        <w:contextualSpacing/>
        <w:jc w:val="both"/>
        <w:rPr>
          <w:rFonts w:ascii="Times New Roman" w:hAnsi="Times New Roman"/>
          <w:lang w:val="nl-NL"/>
        </w:rPr>
      </w:pPr>
      <w:r w:rsidRPr="000B29D1">
        <w:rPr>
          <w:rFonts w:ascii="Times New Roman" w:hAnsi="Times New Roman"/>
          <w:lang w:val="nl-NL"/>
        </w:rPr>
        <w:t>(theo định lý Pitago đảo)</w:t>
      </w:r>
    </w:p>
    <w:p w14:paraId="624AE296" w14:textId="77777777" w:rsidR="000B29D1" w:rsidRPr="000B29D1" w:rsidRDefault="000B29D1" w:rsidP="000B29D1">
      <w:pPr>
        <w:contextualSpacing/>
        <w:jc w:val="both"/>
        <w:rPr>
          <w:rFonts w:ascii="Times New Roman" w:hAnsi="Times New Roman"/>
          <w:lang w:val="nl-NL"/>
        </w:rPr>
      </w:pPr>
      <w:r w:rsidRPr="000B29D1">
        <w:rPr>
          <w:rFonts w:ascii="Times New Roman" w:hAnsi="Times New Roman"/>
          <w:position w:val="-6"/>
          <w:lang w:val="nl-NL"/>
        </w:rPr>
        <w:object w:dxaOrig="300" w:dyaOrig="240" w14:anchorId="5B59CD9B">
          <v:shape id="_x0000_i1828" type="#_x0000_t75" style="width:14pt;height:12.8pt" o:ole="" fillcolor="window">
            <v:imagedata r:id="rId173" o:title=""/>
          </v:shape>
          <o:OLEObject Type="Embed" ProgID="Equation.DSMT4" ShapeID="_x0000_i1828" DrawAspect="Content" ObjectID="_1698000683" r:id="rId228"/>
        </w:object>
      </w:r>
      <w:r w:rsidRPr="000B29D1">
        <w:rPr>
          <w:rFonts w:ascii="Times New Roman" w:hAnsi="Times New Roman"/>
          <w:lang w:val="nl-NL"/>
        </w:rPr>
        <w:t xml:space="preserve"> AC </w:t>
      </w:r>
      <w:r w:rsidRPr="000B29D1">
        <w:rPr>
          <w:rFonts w:ascii="Times New Roman" w:hAnsi="Times New Roman"/>
          <w:position w:val="-4"/>
          <w:lang w:val="nl-NL"/>
        </w:rPr>
        <w:object w:dxaOrig="240" w:dyaOrig="260" w14:anchorId="1F31A55A">
          <v:shape id="_x0000_i1829" type="#_x0000_t75" style="width:12.8pt;height:12.8pt" o:ole="">
            <v:imagedata r:id="rId229" o:title=""/>
          </v:shape>
          <o:OLEObject Type="Embed" ProgID="Equation.DSMT4" ShapeID="_x0000_i1829" DrawAspect="Content" ObjectID="_1698000684" r:id="rId230"/>
        </w:object>
      </w:r>
      <w:r w:rsidRPr="000B29D1">
        <w:rPr>
          <w:rFonts w:ascii="Times New Roman" w:hAnsi="Times New Roman"/>
          <w:lang w:val="nl-NL"/>
        </w:rPr>
        <w:t xml:space="preserve"> BC tại A</w:t>
      </w:r>
    </w:p>
    <w:p w14:paraId="0AE74324" w14:textId="0AFAD22D" w:rsidR="000B29D1" w:rsidRDefault="000B29D1" w:rsidP="000B29D1">
      <w:pPr>
        <w:contextualSpacing/>
        <w:jc w:val="both"/>
        <w:rPr>
          <w:rFonts w:ascii="Times New Roman" w:hAnsi="Times New Roman"/>
          <w:lang w:val="nl-NL"/>
        </w:rPr>
      </w:pPr>
      <w:r w:rsidRPr="000B29D1">
        <w:rPr>
          <w:rFonts w:ascii="Times New Roman" w:hAnsi="Times New Roman"/>
          <w:position w:val="-6"/>
          <w:lang w:val="nl-NL"/>
        </w:rPr>
        <w:object w:dxaOrig="300" w:dyaOrig="240" w14:anchorId="4EA132B4">
          <v:shape id="_x0000_i1830" type="#_x0000_t75" style="width:14pt;height:12.8pt" o:ole="" fillcolor="window">
            <v:imagedata r:id="rId173" o:title=""/>
          </v:shape>
          <o:OLEObject Type="Embed" ProgID="Equation.DSMT4" ShapeID="_x0000_i1830" DrawAspect="Content" ObjectID="_1698000685" r:id="rId231"/>
        </w:object>
      </w:r>
      <w:r w:rsidRPr="000B29D1">
        <w:rPr>
          <w:rFonts w:ascii="Times New Roman" w:hAnsi="Times New Roman"/>
          <w:lang w:val="nl-NL"/>
        </w:rPr>
        <w:t xml:space="preserve"> AC là tiếp tuyến của (B; BA)</w:t>
      </w:r>
      <w:r>
        <w:rPr>
          <w:rFonts w:ascii="Times New Roman" w:hAnsi="Times New Roman"/>
          <w:lang w:val="nl-NL"/>
        </w:rPr>
        <w:t xml:space="preserve"> </w:t>
      </w:r>
    </w:p>
    <w:p w14:paraId="399B5C7C" w14:textId="77777777" w:rsidR="000B29D1" w:rsidRDefault="000B29D1" w:rsidP="000B29D1">
      <w:pPr>
        <w:jc w:val="center"/>
        <w:rPr>
          <w:rFonts w:ascii="Times New Roman" w:hAnsi="Times New Roman"/>
          <w:b/>
          <w:lang w:val="es-ES"/>
        </w:rPr>
      </w:pPr>
    </w:p>
    <w:p w14:paraId="297553BD" w14:textId="30EF127C" w:rsidR="000B29D1" w:rsidRDefault="000B29D1" w:rsidP="000B29D1">
      <w:pPr>
        <w:jc w:val="center"/>
        <w:rPr>
          <w:rFonts w:ascii="Times New Roman" w:hAnsi="Times New Roman"/>
          <w:b/>
          <w:lang w:val="es-ES"/>
        </w:rPr>
      </w:pPr>
      <w:r w:rsidRPr="000B29D1">
        <w:rPr>
          <w:rFonts w:ascii="Times New Roman" w:hAnsi="Times New Roman"/>
          <w:b/>
          <w:lang w:val="es-ES"/>
        </w:rPr>
        <w:t xml:space="preserve"> TÍNH CHẤT HAI TIẾP TUYẾN CẮT NHAU </w:t>
      </w:r>
    </w:p>
    <w:p w14:paraId="26961270" w14:textId="77777777" w:rsidR="000B29D1" w:rsidRPr="000B29D1" w:rsidRDefault="000B29D1" w:rsidP="000B29D1">
      <w:pPr>
        <w:rPr>
          <w:rFonts w:ascii="Times New Roman" w:hAnsi="Times New Roman"/>
          <w:lang w:val="nl-NL"/>
        </w:rPr>
      </w:pPr>
      <w:r w:rsidRPr="000B29D1">
        <w:rPr>
          <w:rFonts w:ascii="Times New Roman" w:hAnsi="Times New Roman"/>
          <w:b/>
          <w:lang w:val="nl-NL"/>
        </w:rPr>
        <w:t>1. Định lý về 2 tiếp tuyến cắt nhau:</w:t>
      </w:r>
    </w:p>
    <w:p w14:paraId="664E20E9" w14:textId="54F68BE7" w:rsidR="000B29D1" w:rsidRPr="000B29D1" w:rsidRDefault="000B29D1" w:rsidP="000B29D1">
      <w:pPr>
        <w:rPr>
          <w:rFonts w:ascii="Times New Roman" w:hAnsi="Times New Roman"/>
          <w:lang w:val="nl-NL"/>
        </w:rPr>
      </w:pPr>
      <w:r w:rsidRPr="000B29D1">
        <w:rPr>
          <w:rFonts w:ascii="Times New Roman" w:hAnsi="Times New Roman"/>
          <w:noProof/>
        </w:rPr>
        <w:drawing>
          <wp:anchor distT="0" distB="0" distL="114300" distR="114300" simplePos="0" relativeHeight="251704320" behindDoc="0" locked="0" layoutInCell="1" allowOverlap="1" wp14:anchorId="081EF47D" wp14:editId="06A3CCDA">
            <wp:simplePos x="0" y="0"/>
            <wp:positionH relativeFrom="column">
              <wp:posOffset>160020</wp:posOffset>
            </wp:positionH>
            <wp:positionV relativeFrom="paragraph">
              <wp:posOffset>6985</wp:posOffset>
            </wp:positionV>
            <wp:extent cx="2052320" cy="1313180"/>
            <wp:effectExtent l="0" t="0" r="5080" b="0"/>
            <wp:wrapNone/>
            <wp:docPr id="330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2320" cy="1313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E517CC2" w14:textId="77777777" w:rsidR="000B29D1" w:rsidRPr="000B29D1" w:rsidRDefault="000B29D1" w:rsidP="000B29D1">
      <w:pPr>
        <w:rPr>
          <w:rFonts w:ascii="Times New Roman" w:hAnsi="Times New Roman"/>
          <w:lang w:val="nl-NL"/>
        </w:rPr>
      </w:pPr>
    </w:p>
    <w:p w14:paraId="772C10D0" w14:textId="77777777" w:rsidR="000B29D1" w:rsidRPr="000B29D1" w:rsidRDefault="000B29D1" w:rsidP="000B29D1">
      <w:pPr>
        <w:rPr>
          <w:rFonts w:ascii="Times New Roman" w:hAnsi="Times New Roman"/>
          <w:lang w:val="nl-NL"/>
        </w:rPr>
      </w:pPr>
    </w:p>
    <w:p w14:paraId="708E02CE" w14:textId="77777777" w:rsidR="000B29D1" w:rsidRPr="000B29D1" w:rsidRDefault="000B29D1" w:rsidP="000B29D1">
      <w:pPr>
        <w:rPr>
          <w:rFonts w:ascii="Times New Roman" w:hAnsi="Times New Roman"/>
          <w:lang w:val="nl-NL"/>
        </w:rPr>
      </w:pPr>
    </w:p>
    <w:p w14:paraId="130E93CC" w14:textId="77777777" w:rsidR="000B29D1" w:rsidRPr="000B29D1" w:rsidRDefault="000B29D1" w:rsidP="000B29D1">
      <w:pPr>
        <w:rPr>
          <w:rFonts w:ascii="Times New Roman" w:hAnsi="Times New Roman"/>
          <w:lang w:val="nl-NL"/>
        </w:rPr>
      </w:pPr>
    </w:p>
    <w:p w14:paraId="3148AF6F" w14:textId="77777777" w:rsidR="000B29D1" w:rsidRPr="000B29D1" w:rsidRDefault="000B29D1" w:rsidP="000B29D1">
      <w:pPr>
        <w:rPr>
          <w:rFonts w:ascii="Times New Roman" w:hAnsi="Times New Roman"/>
          <w:lang w:val="nl-NL"/>
        </w:rPr>
      </w:pPr>
    </w:p>
    <w:p w14:paraId="4C7F0340" w14:textId="77777777" w:rsidR="000B29D1" w:rsidRPr="000B29D1" w:rsidRDefault="000B29D1" w:rsidP="000B29D1">
      <w:pPr>
        <w:rPr>
          <w:rFonts w:ascii="Times New Roman" w:hAnsi="Times New Roman"/>
          <w:lang w:val="nl-NL"/>
        </w:rPr>
      </w:pPr>
    </w:p>
    <w:p w14:paraId="3FAC847E" w14:textId="77777777" w:rsidR="000B29D1" w:rsidRPr="000B29D1" w:rsidRDefault="000B29D1" w:rsidP="000B29D1">
      <w:pPr>
        <w:rPr>
          <w:rFonts w:ascii="Times New Roman" w:hAnsi="Times New Roman"/>
          <w:b/>
          <w:lang w:val="nl-NL"/>
        </w:rPr>
      </w:pPr>
      <w:r w:rsidRPr="000B29D1">
        <w:rPr>
          <w:rFonts w:ascii="Times New Roman" w:hAnsi="Times New Roman"/>
          <w:b/>
          <w:lang w:val="nl-NL"/>
        </w:rPr>
        <w:t>?1</w:t>
      </w:r>
    </w:p>
    <w:p w14:paraId="5863B23C" w14:textId="509B2462" w:rsidR="000B29D1" w:rsidRDefault="000B29D1" w:rsidP="000B29D1">
      <w:pPr>
        <w:rPr>
          <w:lang w:val="nl-NL"/>
        </w:rPr>
      </w:pPr>
      <w:r w:rsidRPr="00244CDE">
        <w:rPr>
          <w:lang w:val="nl-NL"/>
        </w:rPr>
        <w:lastRenderedPageBreak/>
        <w:t>OB = OC = R;</w:t>
      </w:r>
      <w:r>
        <w:rPr>
          <w:lang w:val="nl-NL"/>
        </w:rPr>
        <w:t xml:space="preserve"> </w:t>
      </w:r>
    </w:p>
    <w:p w14:paraId="115FC3CE" w14:textId="77777777" w:rsidR="000B29D1" w:rsidRPr="00244CDE" w:rsidRDefault="000B29D1" w:rsidP="000B29D1">
      <w:pPr>
        <w:rPr>
          <w:lang w:val="nl-NL"/>
        </w:rPr>
      </w:pPr>
      <w:r w:rsidRPr="00244CDE">
        <w:rPr>
          <w:lang w:val="nl-NL"/>
        </w:rPr>
        <w:t>AB = AC</w:t>
      </w:r>
    </w:p>
    <w:p w14:paraId="21E763EB" w14:textId="77777777" w:rsidR="000B29D1" w:rsidRPr="000B29D1" w:rsidRDefault="000B29D1" w:rsidP="000B29D1">
      <w:pPr>
        <w:rPr>
          <w:rFonts w:ascii="Times New Roman" w:hAnsi="Times New Roman"/>
          <w:lang w:val="nl-NL"/>
        </w:rPr>
      </w:pPr>
      <w:r w:rsidRPr="000B29D1">
        <w:rPr>
          <w:rFonts w:ascii="Times New Roman" w:hAnsi="Times New Roman"/>
          <w:position w:val="-6"/>
          <w:lang w:val="nl-NL"/>
        </w:rPr>
        <w:object w:dxaOrig="940" w:dyaOrig="400" w14:anchorId="399E4C4F">
          <v:shape id="_x0000_i1842" type="#_x0000_t75" style="width:48pt;height:20.4pt" o:ole="">
            <v:imagedata r:id="rId233" o:title=""/>
          </v:shape>
          <o:OLEObject Type="Embed" ProgID="Equation.DSMT4" ShapeID="_x0000_i1842" DrawAspect="Content" ObjectID="_1698000686" r:id="rId234"/>
        </w:object>
      </w:r>
      <w:r w:rsidRPr="000B29D1">
        <w:rPr>
          <w:rFonts w:ascii="Times New Roman" w:hAnsi="Times New Roman"/>
          <w:lang w:val="nl-NL"/>
        </w:rPr>
        <w:t xml:space="preserve">; </w:t>
      </w:r>
      <w:r w:rsidRPr="000B29D1">
        <w:rPr>
          <w:rFonts w:ascii="Times New Roman" w:hAnsi="Times New Roman"/>
          <w:position w:val="-6"/>
          <w:lang w:val="nl-NL"/>
        </w:rPr>
        <w:object w:dxaOrig="920" w:dyaOrig="400" w14:anchorId="08E251F0">
          <v:shape id="_x0000_i1843" type="#_x0000_t75" style="width:46pt;height:20.4pt" o:ole="">
            <v:imagedata r:id="rId235" o:title=""/>
          </v:shape>
          <o:OLEObject Type="Embed" ProgID="Equation.DSMT4" ShapeID="_x0000_i1843" DrawAspect="Content" ObjectID="_1698000687" r:id="rId236"/>
        </w:object>
      </w:r>
    </w:p>
    <w:p w14:paraId="44F0FD0C" w14:textId="77777777" w:rsidR="000B29D1" w:rsidRPr="000B29D1" w:rsidRDefault="000B29D1" w:rsidP="000B29D1">
      <w:pPr>
        <w:rPr>
          <w:rFonts w:ascii="Times New Roman" w:hAnsi="Times New Roman"/>
          <w:b/>
          <w:lang w:val="nl-NL"/>
        </w:rPr>
      </w:pPr>
      <w:r w:rsidRPr="000B29D1">
        <w:rPr>
          <w:rFonts w:ascii="Times New Roman" w:hAnsi="Times New Roman"/>
          <w:b/>
          <w:lang w:val="nl-NL"/>
        </w:rPr>
        <w:t>* Định lý: (SGK – tr114)</w:t>
      </w:r>
    </w:p>
    <w:p w14:paraId="6C28848E" w14:textId="77777777" w:rsidR="000B29D1" w:rsidRPr="000B29D1" w:rsidRDefault="000B29D1" w:rsidP="000B29D1">
      <w:pPr>
        <w:rPr>
          <w:rFonts w:ascii="Times New Roman" w:hAnsi="Times New Roman"/>
          <w:bCs/>
          <w:lang w:val="nl-NL"/>
        </w:rPr>
      </w:pPr>
      <w:r w:rsidRPr="000B29D1">
        <w:rPr>
          <w:rFonts w:ascii="Times New Roman" w:hAnsi="Times New Roman"/>
          <w:bCs/>
          <w:lang w:val="nl-NL"/>
        </w:rPr>
        <w:t>AB, AC : tiếp tuyến của (O)</w:t>
      </w:r>
    </w:p>
    <w:p w14:paraId="69723B90" w14:textId="77777777" w:rsidR="000B29D1" w:rsidRPr="000B29D1" w:rsidRDefault="000B29D1" w:rsidP="000B29D1">
      <w:pPr>
        <w:rPr>
          <w:rFonts w:ascii="Times New Roman" w:hAnsi="Times New Roman"/>
          <w:bCs/>
          <w:lang w:val="nl-NL"/>
        </w:rPr>
      </w:pPr>
      <w:r w:rsidRPr="000B29D1">
        <w:rPr>
          <w:rFonts w:ascii="Times New Roman" w:hAnsi="Times New Roman"/>
          <w:bCs/>
          <w:lang w:val="nl-NL"/>
        </w:rPr>
        <w:t>B, C: tiếp điểm</w:t>
      </w:r>
    </w:p>
    <w:p w14:paraId="5E63E671" w14:textId="77777777" w:rsidR="000B29D1" w:rsidRPr="000B29D1" w:rsidRDefault="000B29D1" w:rsidP="000B29D1">
      <w:pPr>
        <w:rPr>
          <w:rFonts w:ascii="Times New Roman" w:hAnsi="Times New Roman"/>
          <w:bCs/>
          <w:lang w:val="nl-NL"/>
        </w:rPr>
      </w:pPr>
      <w:r w:rsidRPr="000B29D1">
        <w:rPr>
          <w:rFonts w:ascii="Times New Roman" w:hAnsi="Times New Roman"/>
          <w:bCs/>
          <w:position w:val="-6"/>
          <w:lang w:val="nl-NL"/>
        </w:rPr>
        <w:object w:dxaOrig="340" w:dyaOrig="260" w14:anchorId="6D6E127E">
          <v:shape id="_x0000_i1844" type="#_x0000_t75" style="width:16.4pt;height:12.8pt" o:ole="">
            <v:imagedata r:id="rId237" o:title=""/>
          </v:shape>
          <o:OLEObject Type="Embed" ProgID="Equation.DSMT4" ShapeID="_x0000_i1844" DrawAspect="Content" ObjectID="_1698000688" r:id="rId238"/>
        </w:object>
      </w:r>
      <w:r w:rsidRPr="000B29D1">
        <w:rPr>
          <w:rFonts w:ascii="Times New Roman" w:hAnsi="Times New Roman"/>
          <w:bCs/>
          <w:lang w:val="nl-NL"/>
        </w:rPr>
        <w:t>AB = AC</w:t>
      </w:r>
    </w:p>
    <w:p w14:paraId="398C62CE" w14:textId="0A2C1EED" w:rsidR="000B29D1" w:rsidRPr="000B29D1" w:rsidRDefault="000B29D1" w:rsidP="00463DC0">
      <w:pPr>
        <w:spacing w:line="360" w:lineRule="auto"/>
        <w:rPr>
          <w:rFonts w:ascii="Times New Roman" w:hAnsi="Times New Roman"/>
          <w:lang w:val="nl-NL"/>
        </w:rPr>
      </w:pPr>
      <w:r w:rsidRPr="000B29D1">
        <w:rPr>
          <w:rFonts w:ascii="Times New Roman" w:hAnsi="Times New Roman"/>
          <w:bCs/>
          <w:lang w:val="nl-NL"/>
        </w:rPr>
        <w:t xml:space="preserve">AO: phân giác của </w:t>
      </w:r>
      <m:oMath>
        <m:acc>
          <m:accPr>
            <m:ctrlPr>
              <w:rPr>
                <w:rFonts w:ascii="Cambria Math" w:hAnsi="Times New Roman"/>
                <w:i/>
                <w:position w:val="-6"/>
                <w:lang w:val="nl-NL"/>
              </w:rPr>
            </m:ctrlPr>
          </m:accPr>
          <m:e>
            <m:r>
              <w:rPr>
                <w:rFonts w:ascii="Cambria Math" w:hAnsi="Times New Roman"/>
                <w:position w:val="-6"/>
                <w:lang w:val="nl-NL"/>
              </w:rPr>
              <m:t>BAC</m:t>
            </m:r>
          </m:e>
        </m:acc>
      </m:oMath>
    </w:p>
    <w:p w14:paraId="59B745F0" w14:textId="3F7ABE90" w:rsidR="000B29D1" w:rsidRPr="000B29D1" w:rsidRDefault="000B29D1" w:rsidP="00463DC0">
      <w:pPr>
        <w:spacing w:line="360" w:lineRule="auto"/>
        <w:rPr>
          <w:rFonts w:ascii="Times New Roman" w:hAnsi="Times New Roman"/>
          <w:bCs/>
          <w:lang w:val="nl-NL"/>
        </w:rPr>
      </w:pPr>
      <w:r w:rsidRPr="000B29D1">
        <w:rPr>
          <w:rFonts w:ascii="Times New Roman" w:hAnsi="Times New Roman"/>
          <w:lang w:val="nl-NL"/>
        </w:rPr>
        <w:t xml:space="preserve">OA: phân giác của </w:t>
      </w:r>
      <m:oMath>
        <m:acc>
          <m:accPr>
            <m:ctrlPr>
              <w:rPr>
                <w:rFonts w:ascii="Cambria Math" w:hAnsi="Times New Roman"/>
                <w:i/>
                <w:position w:val="-6"/>
                <w:lang w:val="nl-NL"/>
              </w:rPr>
            </m:ctrlPr>
          </m:accPr>
          <m:e>
            <m:r>
              <w:rPr>
                <w:rFonts w:ascii="Cambria Math" w:hAnsi="Times New Roman"/>
                <w:position w:val="-6"/>
                <w:lang w:val="nl-NL"/>
              </w:rPr>
              <m:t>BOC</m:t>
            </m:r>
          </m:e>
        </m:acc>
      </m:oMath>
    </w:p>
    <w:p w14:paraId="6702DE81" w14:textId="37ECD0E3" w:rsidR="000B29D1" w:rsidRDefault="000B29D1" w:rsidP="000B29D1">
      <w:pPr>
        <w:rPr>
          <w:rFonts w:ascii="Times New Roman" w:hAnsi="Times New Roman"/>
          <w:bCs/>
          <w:lang w:val="nl-NL"/>
        </w:rPr>
      </w:pPr>
      <w:r w:rsidRPr="000B29D1">
        <w:rPr>
          <w:rFonts w:ascii="Times New Roman" w:hAnsi="Times New Roman"/>
          <w:bCs/>
          <w:lang w:val="nl-NL"/>
        </w:rPr>
        <w:t>CM: (SGK)</w:t>
      </w:r>
      <w:r>
        <w:rPr>
          <w:rFonts w:ascii="Times New Roman" w:hAnsi="Times New Roman"/>
          <w:bCs/>
          <w:lang w:val="nl-NL"/>
        </w:rPr>
        <w:t xml:space="preserve"> </w:t>
      </w:r>
    </w:p>
    <w:p w14:paraId="42EEF2B3" w14:textId="77777777" w:rsidR="000B29D1" w:rsidRPr="000B29D1" w:rsidRDefault="000B29D1" w:rsidP="000B29D1">
      <w:pPr>
        <w:rPr>
          <w:rFonts w:ascii="Times New Roman" w:hAnsi="Times New Roman"/>
          <w:lang w:val="nl-NL"/>
        </w:rPr>
      </w:pPr>
      <w:r w:rsidRPr="000B29D1">
        <w:rPr>
          <w:rFonts w:ascii="Times New Roman" w:hAnsi="Times New Roman"/>
          <w:b/>
          <w:bCs/>
          <w:lang w:val="nl-NL"/>
        </w:rPr>
        <w:t>?2</w:t>
      </w:r>
    </w:p>
    <w:p w14:paraId="1316683D" w14:textId="6E91FE62" w:rsidR="000B29D1" w:rsidRDefault="000B29D1" w:rsidP="000B29D1">
      <w:pPr>
        <w:rPr>
          <w:rFonts w:ascii="Times New Roman" w:hAnsi="Times New Roman"/>
          <w:lang w:val="nl-NL"/>
        </w:rPr>
      </w:pPr>
      <w:r w:rsidRPr="000B29D1">
        <w:rPr>
          <w:rFonts w:ascii="Times New Roman" w:hAnsi="Times New Roman"/>
          <w:lang w:val="nl-NL"/>
        </w:rPr>
        <w:t>Đặt miếng gỗ hình tròn tiếp xúc với hai cạnh của thước. Kẻ hai tia phân giác suy ra giao của hai tia phân giác là tâm của đường tròn.</w:t>
      </w:r>
      <w:r>
        <w:rPr>
          <w:rFonts w:ascii="Times New Roman" w:hAnsi="Times New Roman"/>
          <w:lang w:val="nl-NL"/>
        </w:rPr>
        <w:t xml:space="preserve"> </w:t>
      </w:r>
    </w:p>
    <w:p w14:paraId="7E91EB14" w14:textId="77777777" w:rsidR="000B29D1" w:rsidRPr="000B29D1" w:rsidRDefault="000B29D1" w:rsidP="000B29D1">
      <w:pPr>
        <w:rPr>
          <w:rFonts w:ascii="Times New Roman" w:hAnsi="Times New Roman"/>
          <w:b/>
          <w:bCs/>
          <w:lang w:val="nl-NL"/>
        </w:rPr>
      </w:pPr>
      <w:r w:rsidRPr="000B29D1">
        <w:rPr>
          <w:rFonts w:ascii="Times New Roman" w:hAnsi="Times New Roman"/>
          <w:b/>
          <w:bCs/>
          <w:lang w:val="nl-NL"/>
        </w:rPr>
        <w:t>2. Đường tròn nội tiếp tam giác:</w:t>
      </w:r>
    </w:p>
    <w:p w14:paraId="3EF45CF8" w14:textId="77777777" w:rsidR="000B29D1" w:rsidRPr="000B29D1" w:rsidRDefault="000B29D1" w:rsidP="000B29D1">
      <w:pPr>
        <w:rPr>
          <w:rFonts w:ascii="Times New Roman" w:hAnsi="Times New Roman"/>
          <w:lang w:val="nl-NL"/>
        </w:rPr>
      </w:pPr>
      <w:r w:rsidRPr="000B29D1">
        <w:rPr>
          <w:rFonts w:ascii="Times New Roman" w:hAnsi="Times New Roman"/>
          <w:b/>
          <w:bCs/>
          <w:lang w:val="nl-NL"/>
        </w:rPr>
        <w:t>?3</w:t>
      </w:r>
    </w:p>
    <w:p w14:paraId="3F9F75ED" w14:textId="07C0BE4A" w:rsidR="000B29D1" w:rsidRPr="000B29D1" w:rsidRDefault="000B29D1" w:rsidP="000B29D1">
      <w:pPr>
        <w:rPr>
          <w:rFonts w:ascii="Times New Roman" w:hAnsi="Times New Roman"/>
          <w:lang w:val="nl-NL"/>
        </w:rPr>
      </w:pPr>
      <w:r w:rsidRPr="000B29D1">
        <w:rPr>
          <w:rFonts w:ascii="Times New Roman" w:hAnsi="Times New Roman"/>
          <w:noProof/>
          <w:color w:val="000000"/>
        </w:rPr>
        <w:drawing>
          <wp:inline distT="0" distB="0" distL="0" distR="0" wp14:anchorId="5CD86EF0" wp14:editId="421DAE9E">
            <wp:extent cx="2180590" cy="1676400"/>
            <wp:effectExtent l="0" t="0" r="0" b="0"/>
            <wp:docPr id="343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059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7BEB26" w14:textId="77777777" w:rsidR="000B29D1" w:rsidRPr="000B29D1" w:rsidRDefault="000B29D1" w:rsidP="000B29D1">
      <w:pPr>
        <w:rPr>
          <w:rFonts w:ascii="Times New Roman" w:hAnsi="Times New Roman"/>
          <w:u w:val="single"/>
          <w:lang w:val="nl-NL"/>
        </w:rPr>
      </w:pPr>
    </w:p>
    <w:p w14:paraId="23F8F9C8" w14:textId="77777777" w:rsidR="000B29D1" w:rsidRPr="000B29D1" w:rsidRDefault="000B29D1" w:rsidP="000B29D1">
      <w:pPr>
        <w:jc w:val="center"/>
        <w:rPr>
          <w:rFonts w:ascii="Times New Roman" w:hAnsi="Times New Roman"/>
          <w:b/>
          <w:i/>
          <w:lang w:val="nl-NL"/>
        </w:rPr>
      </w:pPr>
      <w:r w:rsidRPr="000B29D1">
        <w:rPr>
          <w:rFonts w:ascii="Times New Roman" w:hAnsi="Times New Roman"/>
          <w:b/>
          <w:i/>
          <w:lang w:val="nl-NL"/>
        </w:rPr>
        <w:t>Chứng minh:</w:t>
      </w:r>
    </w:p>
    <w:p w14:paraId="2193337E" w14:textId="22DD0B29" w:rsidR="000B29D1" w:rsidRPr="000B29D1" w:rsidRDefault="000B29D1" w:rsidP="000B29D1">
      <w:pPr>
        <w:rPr>
          <w:rFonts w:ascii="Times New Roman" w:hAnsi="Times New Roman"/>
          <w:position w:val="-4"/>
          <w:lang w:val="nl-NL"/>
        </w:rPr>
      </w:pPr>
      <w:r w:rsidRPr="000B29D1">
        <w:rPr>
          <w:rFonts w:ascii="Times New Roman" w:hAnsi="Times New Roman"/>
          <w:lang w:val="nl-NL"/>
        </w:rPr>
        <w:t xml:space="preserve">+ Vì I thuộc tia p/g của </w:t>
      </w:r>
      <w:r w:rsidRPr="000B29D1">
        <w:rPr>
          <w:rFonts w:ascii="Times New Roman" w:hAnsi="Times New Roman"/>
          <w:position w:val="-4"/>
          <w:lang w:val="nl-NL"/>
        </w:rPr>
        <w:object w:dxaOrig="279" w:dyaOrig="380" w14:anchorId="7624D87B">
          <v:shape id="_x0000_i1858" type="#_x0000_t75" style="width:14pt;height:19.2pt" o:ole="">
            <v:imagedata r:id="rId240" o:title=""/>
          </v:shape>
          <o:OLEObject Type="Embed" ProgID="Equation.DSMT4" ShapeID="_x0000_i1858" DrawAspect="Content" ObjectID="_1698000689" r:id="rId241"/>
        </w:object>
      </w:r>
      <w:r w:rsidRPr="000B29D1">
        <w:rPr>
          <w:rFonts w:ascii="Times New Roman" w:hAnsi="Times New Roman"/>
          <w:position w:val="-4"/>
          <w:lang w:val="nl-NL"/>
        </w:rPr>
        <w:t xml:space="preserve"> </w:t>
      </w:r>
    </w:p>
    <w:p w14:paraId="7F297942" w14:textId="77777777" w:rsidR="000B29D1" w:rsidRPr="000B29D1" w:rsidRDefault="000B29D1" w:rsidP="000B29D1">
      <w:pPr>
        <w:rPr>
          <w:rFonts w:ascii="Times New Roman" w:hAnsi="Times New Roman"/>
          <w:lang w:val="nl-NL"/>
        </w:rPr>
      </w:pPr>
      <w:r w:rsidRPr="000B29D1">
        <w:rPr>
          <w:rFonts w:ascii="Times New Roman" w:hAnsi="Times New Roman"/>
          <w:position w:val="-6"/>
          <w:lang w:val="nl-NL"/>
        </w:rPr>
        <w:object w:dxaOrig="340" w:dyaOrig="260" w14:anchorId="0FF94005">
          <v:shape id="_x0000_i1868" type="#_x0000_t75" style="width:16.4pt;height:12.8pt" o:ole="">
            <v:imagedata r:id="rId242" o:title=""/>
          </v:shape>
          <o:OLEObject Type="Embed" ProgID="Equation.DSMT4" ShapeID="_x0000_i1868" DrawAspect="Content" ObjectID="_1698000690" r:id="rId243"/>
        </w:object>
      </w:r>
      <w:r w:rsidRPr="000B29D1">
        <w:rPr>
          <w:rFonts w:ascii="Times New Roman" w:hAnsi="Times New Roman"/>
          <w:lang w:val="nl-NL"/>
        </w:rPr>
        <w:t>IE = IF</w:t>
      </w:r>
    </w:p>
    <w:p w14:paraId="751DDEB8" w14:textId="77777777" w:rsidR="000B29D1" w:rsidRPr="000B29D1" w:rsidRDefault="000B29D1" w:rsidP="000B29D1">
      <w:pPr>
        <w:rPr>
          <w:rFonts w:ascii="Times New Roman" w:hAnsi="Times New Roman"/>
          <w:lang w:val="nl-NL"/>
        </w:rPr>
      </w:pPr>
      <w:r w:rsidRPr="000B29D1">
        <w:rPr>
          <w:rFonts w:ascii="Times New Roman" w:hAnsi="Times New Roman"/>
          <w:lang w:val="nl-NL"/>
        </w:rPr>
        <w:t xml:space="preserve">+ Vì I thuộc tia p/g của </w:t>
      </w:r>
      <w:r w:rsidRPr="000B29D1">
        <w:rPr>
          <w:rFonts w:ascii="Times New Roman" w:hAnsi="Times New Roman"/>
          <w:position w:val="-4"/>
          <w:lang w:val="nl-NL"/>
        </w:rPr>
        <w:object w:dxaOrig="260" w:dyaOrig="380" w14:anchorId="6819BB3C">
          <v:shape id="_x0000_i1863" type="#_x0000_t75" style="width:12.8pt;height:19.2pt" o:ole="">
            <v:imagedata r:id="rId244" o:title=""/>
          </v:shape>
          <o:OLEObject Type="Embed" ProgID="Equation.DSMT4" ShapeID="_x0000_i1863" DrawAspect="Content" ObjectID="_1698000691" r:id="rId245"/>
        </w:object>
      </w:r>
    </w:p>
    <w:p w14:paraId="15F641E4" w14:textId="77777777" w:rsidR="000B29D1" w:rsidRPr="000B29D1" w:rsidRDefault="000B29D1" w:rsidP="000B29D1">
      <w:pPr>
        <w:rPr>
          <w:rFonts w:ascii="Times New Roman" w:hAnsi="Times New Roman"/>
          <w:lang w:val="nl-NL"/>
        </w:rPr>
      </w:pPr>
      <w:r w:rsidRPr="000B29D1">
        <w:rPr>
          <w:rFonts w:ascii="Times New Roman" w:hAnsi="Times New Roman"/>
          <w:position w:val="-6"/>
          <w:lang w:val="nl-NL"/>
        </w:rPr>
        <w:object w:dxaOrig="340" w:dyaOrig="260" w14:anchorId="3E30C836">
          <v:shape id="_x0000_i1864" type="#_x0000_t75" style="width:16.4pt;height:12.8pt" o:ole="">
            <v:imagedata r:id="rId242" o:title=""/>
          </v:shape>
          <o:OLEObject Type="Embed" ProgID="Equation.DSMT4" ShapeID="_x0000_i1864" DrawAspect="Content" ObjectID="_1698000692" r:id="rId246"/>
        </w:object>
      </w:r>
      <w:r w:rsidRPr="000B29D1">
        <w:rPr>
          <w:rFonts w:ascii="Times New Roman" w:hAnsi="Times New Roman"/>
          <w:lang w:val="nl-NL"/>
        </w:rPr>
        <w:t>ID = IF</w:t>
      </w:r>
    </w:p>
    <w:p w14:paraId="234A83D9" w14:textId="77777777" w:rsidR="000B29D1" w:rsidRPr="000B29D1" w:rsidRDefault="000B29D1" w:rsidP="000B29D1">
      <w:pPr>
        <w:rPr>
          <w:rFonts w:ascii="Times New Roman" w:hAnsi="Times New Roman"/>
          <w:lang w:val="nl-NL"/>
        </w:rPr>
      </w:pPr>
      <w:r w:rsidRPr="000B29D1">
        <w:rPr>
          <w:rFonts w:ascii="Times New Roman" w:hAnsi="Times New Roman"/>
          <w:position w:val="-6"/>
          <w:lang w:val="nl-NL"/>
        </w:rPr>
        <w:object w:dxaOrig="340" w:dyaOrig="260" w14:anchorId="707D8A2B">
          <v:shape id="_x0000_i1865" type="#_x0000_t75" style="width:16.4pt;height:12.8pt" o:ole="">
            <v:imagedata r:id="rId242" o:title=""/>
          </v:shape>
          <o:OLEObject Type="Embed" ProgID="Equation.DSMT4" ShapeID="_x0000_i1865" DrawAspect="Content" ObjectID="_1698000693" r:id="rId247"/>
        </w:object>
      </w:r>
      <w:r w:rsidRPr="000B29D1">
        <w:rPr>
          <w:rFonts w:ascii="Times New Roman" w:hAnsi="Times New Roman"/>
          <w:lang w:val="nl-NL"/>
        </w:rPr>
        <w:t xml:space="preserve"> ID = IE = IF</w:t>
      </w:r>
    </w:p>
    <w:p w14:paraId="7CB0E243" w14:textId="77777777" w:rsidR="000B29D1" w:rsidRPr="000B29D1" w:rsidRDefault="000B29D1" w:rsidP="000B29D1">
      <w:pPr>
        <w:rPr>
          <w:rFonts w:ascii="Times New Roman" w:hAnsi="Times New Roman"/>
          <w:lang w:val="nl-NL"/>
        </w:rPr>
      </w:pPr>
      <w:r w:rsidRPr="000B29D1">
        <w:rPr>
          <w:rFonts w:ascii="Times New Roman" w:hAnsi="Times New Roman"/>
          <w:position w:val="-6"/>
          <w:lang w:val="nl-NL"/>
        </w:rPr>
        <w:object w:dxaOrig="340" w:dyaOrig="260" w14:anchorId="1B2A8990">
          <v:shape id="_x0000_i1866" type="#_x0000_t75" style="width:16.4pt;height:12.8pt" o:ole="">
            <v:imagedata r:id="rId242" o:title=""/>
          </v:shape>
          <o:OLEObject Type="Embed" ProgID="Equation.DSMT4" ShapeID="_x0000_i1866" DrawAspect="Content" ObjectID="_1698000694" r:id="rId248"/>
        </w:object>
      </w:r>
      <w:r w:rsidRPr="000B29D1">
        <w:rPr>
          <w:rFonts w:ascii="Times New Roman" w:hAnsi="Times New Roman"/>
          <w:lang w:val="nl-NL"/>
        </w:rPr>
        <w:t xml:space="preserve">3 điểm D, E, F </w:t>
      </w:r>
      <w:r w:rsidRPr="000B29D1">
        <w:rPr>
          <w:rFonts w:ascii="Times New Roman" w:hAnsi="Times New Roman"/>
          <w:position w:val="-4"/>
          <w:lang w:val="nl-NL"/>
        </w:rPr>
        <w:object w:dxaOrig="220" w:dyaOrig="220" w14:anchorId="49EC0931">
          <v:shape id="_x0000_i1867" type="#_x0000_t75" style="width:11.2pt;height:11.2pt" o:ole="">
            <v:imagedata r:id="rId249" o:title=""/>
          </v:shape>
          <o:OLEObject Type="Embed" ProgID="Equation.DSMT4" ShapeID="_x0000_i1867" DrawAspect="Content" ObjectID="_1698000695" r:id="rId250"/>
        </w:object>
      </w:r>
      <w:r w:rsidRPr="000B29D1">
        <w:rPr>
          <w:rFonts w:ascii="Times New Roman" w:hAnsi="Times New Roman"/>
          <w:lang w:val="nl-NL"/>
        </w:rPr>
        <w:t xml:space="preserve"> (I)</w:t>
      </w:r>
    </w:p>
    <w:p w14:paraId="28E51AA7" w14:textId="77777777" w:rsidR="000B29D1" w:rsidRPr="000B29D1" w:rsidRDefault="000B29D1" w:rsidP="000B29D1">
      <w:pPr>
        <w:rPr>
          <w:rFonts w:ascii="Times New Roman" w:hAnsi="Times New Roman"/>
          <w:lang w:val="nl-NL"/>
        </w:rPr>
      </w:pPr>
      <w:r w:rsidRPr="000B29D1">
        <w:rPr>
          <w:rFonts w:ascii="Times New Roman" w:hAnsi="Times New Roman"/>
          <w:lang w:val="nl-NL"/>
        </w:rPr>
        <w:t>* Khái niệm :</w:t>
      </w:r>
    </w:p>
    <w:p w14:paraId="783C4B50" w14:textId="77777777" w:rsidR="000B29D1" w:rsidRPr="000B29D1" w:rsidRDefault="000B29D1" w:rsidP="000B29D1">
      <w:pPr>
        <w:rPr>
          <w:rFonts w:ascii="Times New Roman" w:hAnsi="Times New Roman"/>
          <w:lang w:val="nl-NL"/>
        </w:rPr>
      </w:pPr>
      <w:r w:rsidRPr="000B29D1">
        <w:rPr>
          <w:rFonts w:ascii="Times New Roman" w:hAnsi="Times New Roman"/>
          <w:lang w:val="nl-NL"/>
        </w:rPr>
        <w:t xml:space="preserve"> Đường tròn tiếp xúc với 3 cạnh của tam giác là đường tròn nội tiếp tam giác.</w:t>
      </w:r>
    </w:p>
    <w:p w14:paraId="3C222350" w14:textId="77777777" w:rsidR="000B29D1" w:rsidRPr="000B29D1" w:rsidRDefault="000B29D1" w:rsidP="000B29D1">
      <w:pPr>
        <w:rPr>
          <w:rFonts w:ascii="Times New Roman" w:hAnsi="Times New Roman"/>
          <w:lang w:val="nl-NL"/>
        </w:rPr>
      </w:pPr>
      <w:r w:rsidRPr="000B29D1">
        <w:rPr>
          <w:rFonts w:ascii="Times New Roman" w:hAnsi="Times New Roman"/>
          <w:lang w:val="nl-NL"/>
        </w:rPr>
        <w:t>+ Tâm của đường tròn nội tiếp tam giác là giao của 3 đường phân giác.</w:t>
      </w:r>
    </w:p>
    <w:p w14:paraId="1501E65C" w14:textId="09C2FBBF" w:rsidR="000B29D1" w:rsidRDefault="000B29D1" w:rsidP="000B29D1">
      <w:pPr>
        <w:rPr>
          <w:rFonts w:ascii="Times New Roman" w:hAnsi="Times New Roman"/>
          <w:lang w:val="nl-NL"/>
        </w:rPr>
      </w:pPr>
      <w:r w:rsidRPr="000B29D1">
        <w:rPr>
          <w:rFonts w:ascii="Times New Roman" w:hAnsi="Times New Roman"/>
          <w:lang w:val="nl-NL"/>
        </w:rPr>
        <w:t>+ Khoảng cách từ tâm đến 3 cạnh là bán kính của đtròn nội tiếp tam giác</w:t>
      </w:r>
      <w:r w:rsidR="00463DC0">
        <w:rPr>
          <w:rFonts w:ascii="Times New Roman" w:hAnsi="Times New Roman"/>
          <w:lang w:val="nl-NL"/>
        </w:rPr>
        <w:t xml:space="preserve">. </w:t>
      </w:r>
    </w:p>
    <w:p w14:paraId="5E8290AD" w14:textId="4BE892CD" w:rsidR="00463DC0" w:rsidRDefault="00463DC0" w:rsidP="00463DC0">
      <w:pPr>
        <w:rPr>
          <w:rFonts w:ascii="Times New Roman" w:hAnsi="Times New Roman"/>
          <w:b/>
          <w:lang w:val="nl-NL"/>
        </w:rPr>
      </w:pPr>
      <w:r w:rsidRPr="00463DC0">
        <w:rPr>
          <w:rFonts w:ascii="Times New Roman" w:hAnsi="Times New Roman"/>
          <w:b/>
          <w:lang w:val="nl-NL"/>
        </w:rPr>
        <w:t>3. Đường tròn bàng tiếp tam giác:</w:t>
      </w:r>
      <w:r>
        <w:rPr>
          <w:rFonts w:ascii="Times New Roman" w:hAnsi="Times New Roman"/>
          <w:b/>
          <w:lang w:val="nl-NL"/>
        </w:rPr>
        <w:t xml:space="preserve"> </w:t>
      </w:r>
    </w:p>
    <w:p w14:paraId="63DB15AA" w14:textId="77777777" w:rsidR="00463DC0" w:rsidRPr="00463DC0" w:rsidRDefault="00463DC0" w:rsidP="00463DC0">
      <w:pPr>
        <w:rPr>
          <w:rFonts w:ascii="Times New Roman" w:hAnsi="Times New Roman"/>
          <w:b/>
          <w:lang w:val="nl-NL"/>
        </w:rPr>
      </w:pPr>
      <w:r w:rsidRPr="00463DC0">
        <w:rPr>
          <w:rFonts w:ascii="Times New Roman" w:hAnsi="Times New Roman"/>
          <w:b/>
          <w:lang w:val="nl-NL"/>
        </w:rPr>
        <w:t>?4</w:t>
      </w:r>
    </w:p>
    <w:p w14:paraId="66DB06E1" w14:textId="77777777" w:rsidR="00463DC0" w:rsidRPr="00463DC0" w:rsidRDefault="00463DC0" w:rsidP="00463DC0">
      <w:pPr>
        <w:rPr>
          <w:rFonts w:ascii="Times New Roman" w:hAnsi="Times New Roman"/>
          <w:lang w:val="nl-NL"/>
        </w:rPr>
      </w:pPr>
      <w:r w:rsidRPr="00463DC0">
        <w:rPr>
          <w:rFonts w:ascii="Times New Roman" w:hAnsi="Times New Roman"/>
          <w:lang w:val="nl-NL"/>
        </w:rPr>
        <w:t xml:space="preserve">+ Vì K </w:t>
      </w:r>
      <w:r w:rsidRPr="00463DC0">
        <w:rPr>
          <w:rFonts w:ascii="Times New Roman" w:hAnsi="Times New Roman"/>
          <w:position w:val="-4"/>
          <w:lang w:val="nl-NL"/>
        </w:rPr>
        <w:object w:dxaOrig="220" w:dyaOrig="220" w14:anchorId="4B931844">
          <v:shape id="_x0000_i1900" type="#_x0000_t75" style="width:11.2pt;height:11.2pt" o:ole="">
            <v:imagedata r:id="rId249" o:title=""/>
          </v:shape>
          <o:OLEObject Type="Embed" ProgID="Equation.DSMT4" ShapeID="_x0000_i1900" DrawAspect="Content" ObjectID="_1698000696" r:id="rId251"/>
        </w:object>
      </w:r>
      <w:r w:rsidRPr="00463DC0">
        <w:rPr>
          <w:rFonts w:ascii="Times New Roman" w:hAnsi="Times New Roman"/>
          <w:lang w:val="nl-NL"/>
        </w:rPr>
        <w:t xml:space="preserve"> tia phân giác của </w:t>
      </w:r>
    </w:p>
    <w:p w14:paraId="7BA3C3B2" w14:textId="77777777" w:rsidR="00463DC0" w:rsidRPr="00463DC0" w:rsidRDefault="00463DC0" w:rsidP="00463DC0">
      <w:pPr>
        <w:rPr>
          <w:rFonts w:ascii="Times New Roman" w:hAnsi="Times New Roman"/>
          <w:lang w:val="nl-NL"/>
        </w:rPr>
      </w:pPr>
      <w:r w:rsidRPr="00463DC0">
        <w:rPr>
          <w:rFonts w:ascii="Times New Roman" w:hAnsi="Times New Roman"/>
          <w:position w:val="-4"/>
          <w:lang w:val="nl-NL"/>
        </w:rPr>
        <w:object w:dxaOrig="600" w:dyaOrig="380" w14:anchorId="6516BA26">
          <v:shape id="_x0000_i1901" type="#_x0000_t75" style="width:29.6pt;height:19.2pt" o:ole="">
            <v:imagedata r:id="rId252" o:title=""/>
          </v:shape>
          <o:OLEObject Type="Embed" ProgID="Equation.DSMT4" ShapeID="_x0000_i1901" DrawAspect="Content" ObjectID="_1698000697" r:id="rId253"/>
        </w:object>
      </w:r>
      <w:r w:rsidRPr="00463DC0">
        <w:rPr>
          <w:rFonts w:ascii="Times New Roman" w:hAnsi="Times New Roman"/>
          <w:position w:val="-6"/>
          <w:lang w:val="nl-NL"/>
        </w:rPr>
        <w:object w:dxaOrig="340" w:dyaOrig="260" w14:anchorId="33F02EA7">
          <v:shape id="_x0000_i1902" type="#_x0000_t75" style="width:16.4pt;height:12.8pt" o:ole="">
            <v:imagedata r:id="rId242" o:title=""/>
          </v:shape>
          <o:OLEObject Type="Embed" ProgID="Equation.DSMT4" ShapeID="_x0000_i1902" DrawAspect="Content" ObjectID="_1698000698" r:id="rId254"/>
        </w:object>
      </w:r>
      <w:r w:rsidRPr="00463DC0">
        <w:rPr>
          <w:rFonts w:ascii="Times New Roman" w:hAnsi="Times New Roman"/>
          <w:lang w:val="nl-NL"/>
        </w:rPr>
        <w:t xml:space="preserve"> KD = KF</w:t>
      </w:r>
    </w:p>
    <w:p w14:paraId="54977B53" w14:textId="77777777" w:rsidR="00463DC0" w:rsidRPr="00463DC0" w:rsidRDefault="00463DC0" w:rsidP="00463DC0">
      <w:pPr>
        <w:rPr>
          <w:rFonts w:ascii="Times New Roman" w:hAnsi="Times New Roman"/>
          <w:lang w:val="nl-NL"/>
        </w:rPr>
      </w:pPr>
      <w:r w:rsidRPr="00463DC0">
        <w:rPr>
          <w:rFonts w:ascii="Times New Roman" w:hAnsi="Times New Roman"/>
          <w:lang w:val="nl-NL"/>
        </w:rPr>
        <w:t xml:space="preserve">+ Vì K </w:t>
      </w:r>
      <w:r w:rsidRPr="00463DC0">
        <w:rPr>
          <w:rFonts w:ascii="Times New Roman" w:hAnsi="Times New Roman"/>
          <w:position w:val="-4"/>
          <w:lang w:val="nl-NL"/>
        </w:rPr>
        <w:object w:dxaOrig="220" w:dyaOrig="220" w14:anchorId="203A9742">
          <v:shape id="_x0000_i1903" type="#_x0000_t75" style="width:11.2pt;height:11.2pt" o:ole="">
            <v:imagedata r:id="rId249" o:title=""/>
          </v:shape>
          <o:OLEObject Type="Embed" ProgID="Equation.DSMT4" ShapeID="_x0000_i1903" DrawAspect="Content" ObjectID="_1698000699" r:id="rId255"/>
        </w:object>
      </w:r>
      <w:r w:rsidRPr="00463DC0">
        <w:rPr>
          <w:rFonts w:ascii="Times New Roman" w:hAnsi="Times New Roman"/>
          <w:lang w:val="nl-NL"/>
        </w:rPr>
        <w:t xml:space="preserve">tia phân giác của </w:t>
      </w:r>
      <w:r w:rsidRPr="00463DC0">
        <w:rPr>
          <w:rFonts w:ascii="Times New Roman" w:hAnsi="Times New Roman"/>
          <w:position w:val="-12"/>
          <w:lang w:val="nl-NL"/>
        </w:rPr>
        <w:object w:dxaOrig="600" w:dyaOrig="460" w14:anchorId="02C9899C">
          <v:shape id="_x0000_i1904" type="#_x0000_t75" style="width:29.6pt;height:22pt" o:ole="">
            <v:imagedata r:id="rId256" o:title=""/>
          </v:shape>
          <o:OLEObject Type="Embed" ProgID="Equation.DSMT4" ShapeID="_x0000_i1904" DrawAspect="Content" ObjectID="_1698000700" r:id="rId257"/>
        </w:object>
      </w:r>
      <w:r w:rsidRPr="00463DC0">
        <w:rPr>
          <w:rFonts w:ascii="Times New Roman" w:hAnsi="Times New Roman"/>
          <w:position w:val="-6"/>
          <w:lang w:val="nl-NL"/>
        </w:rPr>
        <w:object w:dxaOrig="340" w:dyaOrig="260" w14:anchorId="08B0D5DB">
          <v:shape id="_x0000_i1905" type="#_x0000_t75" style="width:16.4pt;height:12.8pt" o:ole="">
            <v:imagedata r:id="rId242" o:title=""/>
          </v:shape>
          <o:OLEObject Type="Embed" ProgID="Equation.DSMT4" ShapeID="_x0000_i1905" DrawAspect="Content" ObjectID="_1698000701" r:id="rId258"/>
        </w:object>
      </w:r>
      <w:r w:rsidRPr="00463DC0">
        <w:rPr>
          <w:rFonts w:ascii="Times New Roman" w:hAnsi="Times New Roman"/>
          <w:lang w:val="nl-NL"/>
        </w:rPr>
        <w:t xml:space="preserve"> KD = KE</w:t>
      </w:r>
    </w:p>
    <w:p w14:paraId="5262FC23" w14:textId="77777777" w:rsidR="00463DC0" w:rsidRPr="00463DC0" w:rsidRDefault="00463DC0" w:rsidP="00463DC0">
      <w:pPr>
        <w:rPr>
          <w:rFonts w:ascii="Times New Roman" w:hAnsi="Times New Roman"/>
          <w:lang w:val="nl-NL"/>
        </w:rPr>
      </w:pPr>
      <w:r w:rsidRPr="00463DC0">
        <w:rPr>
          <w:rFonts w:ascii="Times New Roman" w:hAnsi="Times New Roman"/>
          <w:position w:val="-6"/>
          <w:lang w:val="nl-NL"/>
        </w:rPr>
        <w:object w:dxaOrig="340" w:dyaOrig="260" w14:anchorId="0308DE2C">
          <v:shape id="_x0000_i1906" type="#_x0000_t75" style="width:16.4pt;height:12.8pt" o:ole="">
            <v:imagedata r:id="rId242" o:title=""/>
          </v:shape>
          <o:OLEObject Type="Embed" ProgID="Equation.DSMT4" ShapeID="_x0000_i1906" DrawAspect="Content" ObjectID="_1698000702" r:id="rId259"/>
        </w:object>
      </w:r>
      <w:r w:rsidRPr="00463DC0">
        <w:rPr>
          <w:rFonts w:ascii="Times New Roman" w:hAnsi="Times New Roman"/>
          <w:lang w:val="nl-NL"/>
        </w:rPr>
        <w:t>KE = KD = KF</w:t>
      </w:r>
    </w:p>
    <w:p w14:paraId="3A6FB484" w14:textId="77777777" w:rsidR="00463DC0" w:rsidRPr="00463DC0" w:rsidRDefault="00463DC0" w:rsidP="00463DC0">
      <w:pPr>
        <w:rPr>
          <w:rFonts w:ascii="Times New Roman" w:hAnsi="Times New Roman"/>
          <w:u w:val="single"/>
          <w:lang w:val="nl-NL"/>
        </w:rPr>
      </w:pPr>
      <w:r w:rsidRPr="00463DC0">
        <w:rPr>
          <w:rFonts w:ascii="Times New Roman" w:hAnsi="Times New Roman"/>
          <w:position w:val="-6"/>
          <w:lang w:val="nl-NL"/>
        </w:rPr>
        <w:object w:dxaOrig="340" w:dyaOrig="260" w14:anchorId="063FFD85">
          <v:shape id="_x0000_i1907" type="#_x0000_t75" style="width:16.4pt;height:12.8pt" o:ole="">
            <v:imagedata r:id="rId242" o:title=""/>
          </v:shape>
          <o:OLEObject Type="Embed" ProgID="Equation.DSMT4" ShapeID="_x0000_i1907" DrawAspect="Content" ObjectID="_1698000703" r:id="rId260"/>
        </w:object>
      </w:r>
      <w:r w:rsidRPr="00463DC0">
        <w:rPr>
          <w:rFonts w:ascii="Times New Roman" w:hAnsi="Times New Roman"/>
          <w:lang w:val="nl-NL"/>
        </w:rPr>
        <w:t xml:space="preserve">3 điểm D, E, F </w:t>
      </w:r>
      <w:r w:rsidRPr="00463DC0">
        <w:rPr>
          <w:rFonts w:ascii="Times New Roman" w:hAnsi="Times New Roman"/>
          <w:position w:val="-4"/>
          <w:lang w:val="nl-NL"/>
        </w:rPr>
        <w:object w:dxaOrig="220" w:dyaOrig="220" w14:anchorId="5FED7CBC">
          <v:shape id="_x0000_i1908" type="#_x0000_t75" style="width:11.2pt;height:11.2pt" o:ole="">
            <v:imagedata r:id="rId249" o:title=""/>
          </v:shape>
          <o:OLEObject Type="Embed" ProgID="Equation.DSMT4" ShapeID="_x0000_i1908" DrawAspect="Content" ObjectID="_1698000704" r:id="rId261"/>
        </w:object>
      </w:r>
      <w:r w:rsidRPr="00463DC0">
        <w:rPr>
          <w:rFonts w:ascii="Times New Roman" w:hAnsi="Times New Roman"/>
          <w:lang w:val="nl-NL"/>
        </w:rPr>
        <w:t xml:space="preserve"> (K) </w:t>
      </w:r>
    </w:p>
    <w:p w14:paraId="6A6CF1B6" w14:textId="77777777" w:rsidR="00463DC0" w:rsidRPr="00463DC0" w:rsidRDefault="00463DC0" w:rsidP="00463DC0">
      <w:pPr>
        <w:rPr>
          <w:rFonts w:ascii="Times New Roman" w:hAnsi="Times New Roman"/>
          <w:lang w:val="nl-NL"/>
        </w:rPr>
      </w:pPr>
      <w:r w:rsidRPr="00463DC0">
        <w:rPr>
          <w:rFonts w:ascii="Times New Roman" w:hAnsi="Times New Roman"/>
          <w:lang w:val="nl-NL"/>
        </w:rPr>
        <w:lastRenderedPageBreak/>
        <w:t xml:space="preserve">* Khái niệm : </w:t>
      </w:r>
    </w:p>
    <w:p w14:paraId="7081B113" w14:textId="77777777" w:rsidR="00463DC0" w:rsidRPr="00463DC0" w:rsidRDefault="00463DC0" w:rsidP="00463DC0">
      <w:pPr>
        <w:rPr>
          <w:rFonts w:ascii="Times New Roman" w:hAnsi="Times New Roman"/>
          <w:lang w:val="nl-NL"/>
        </w:rPr>
      </w:pPr>
      <w:r w:rsidRPr="00463DC0">
        <w:rPr>
          <w:rFonts w:ascii="Times New Roman" w:hAnsi="Times New Roman"/>
          <w:lang w:val="nl-NL"/>
        </w:rPr>
        <w:t>+ Đtròn bàng tiếp tam giác là đtròn tiếp xúc với 1 cạnh và phần kéo dài của 2 cạnh còn lại.</w:t>
      </w:r>
    </w:p>
    <w:p w14:paraId="34549E43" w14:textId="2F60D850" w:rsidR="00463DC0" w:rsidRDefault="00463DC0" w:rsidP="00463DC0">
      <w:pPr>
        <w:rPr>
          <w:rFonts w:ascii="Times New Roman" w:hAnsi="Times New Roman"/>
          <w:lang w:val="nl-NL"/>
        </w:rPr>
      </w:pPr>
      <w:r w:rsidRPr="00463DC0">
        <w:rPr>
          <w:rFonts w:ascii="Times New Roman" w:hAnsi="Times New Roman"/>
          <w:lang w:val="nl-NL"/>
        </w:rPr>
        <w:t>+ Tâm của đường tròn bàng tiếp tam giác là giao 2 đường phân giác ngoài và 1 đường phân giác trong</w:t>
      </w:r>
      <w:r>
        <w:rPr>
          <w:rFonts w:ascii="Times New Roman" w:hAnsi="Times New Roman"/>
          <w:lang w:val="nl-NL"/>
        </w:rPr>
        <w:t xml:space="preserve">. </w:t>
      </w:r>
    </w:p>
    <w:p w14:paraId="3157508D" w14:textId="77777777" w:rsidR="00463DC0" w:rsidRPr="00463DC0" w:rsidRDefault="00463DC0" w:rsidP="00463DC0">
      <w:pPr>
        <w:rPr>
          <w:rFonts w:ascii="Times New Roman" w:hAnsi="Times New Roman"/>
          <w:b/>
          <w:lang w:val="nl-NL"/>
        </w:rPr>
      </w:pPr>
    </w:p>
    <w:p w14:paraId="18408F0D" w14:textId="77777777" w:rsidR="00463DC0" w:rsidRPr="000B29D1" w:rsidRDefault="00463DC0" w:rsidP="000B29D1">
      <w:pPr>
        <w:rPr>
          <w:rFonts w:ascii="Times New Roman" w:hAnsi="Times New Roman"/>
          <w:lang w:val="nl-NL"/>
        </w:rPr>
      </w:pPr>
    </w:p>
    <w:p w14:paraId="71D8E1A5" w14:textId="77777777" w:rsidR="000B29D1" w:rsidRPr="000B29D1" w:rsidRDefault="000B29D1" w:rsidP="000B29D1">
      <w:pPr>
        <w:rPr>
          <w:rFonts w:ascii="Times New Roman" w:hAnsi="Times New Roman"/>
          <w:bCs/>
          <w:lang w:val="nl-NL"/>
        </w:rPr>
      </w:pPr>
    </w:p>
    <w:p w14:paraId="741EDE4A" w14:textId="77777777" w:rsidR="000B29D1" w:rsidRPr="00244CDE" w:rsidRDefault="000B29D1" w:rsidP="000B29D1">
      <w:pPr>
        <w:rPr>
          <w:b/>
          <w:bCs/>
          <w:lang w:val="nl-NL"/>
        </w:rPr>
      </w:pPr>
    </w:p>
    <w:p w14:paraId="6ACF9BF1" w14:textId="77777777" w:rsidR="000B29D1" w:rsidRPr="00244CDE" w:rsidRDefault="000B29D1" w:rsidP="000B29D1">
      <w:pPr>
        <w:rPr>
          <w:lang w:val="nl-NL"/>
        </w:rPr>
      </w:pPr>
    </w:p>
    <w:p w14:paraId="5EA4E8DA" w14:textId="77777777" w:rsidR="000B29D1" w:rsidRPr="000B29D1" w:rsidRDefault="000B29D1" w:rsidP="000B29D1">
      <w:pPr>
        <w:rPr>
          <w:rFonts w:ascii="Times New Roman" w:hAnsi="Times New Roman"/>
          <w:b/>
          <w:bCs/>
          <w:lang w:val="es-ES"/>
        </w:rPr>
      </w:pPr>
    </w:p>
    <w:p w14:paraId="535DABF0" w14:textId="77777777" w:rsidR="000B29D1" w:rsidRPr="000B29D1" w:rsidRDefault="000B29D1" w:rsidP="000B29D1">
      <w:pPr>
        <w:contextualSpacing/>
        <w:jc w:val="both"/>
        <w:rPr>
          <w:rFonts w:ascii="Times New Roman" w:hAnsi="Times New Roman"/>
          <w:lang w:val="nl-NL"/>
        </w:rPr>
      </w:pPr>
    </w:p>
    <w:p w14:paraId="20AFA90C" w14:textId="77777777" w:rsidR="000B29D1" w:rsidRPr="000B29D1" w:rsidRDefault="000B29D1" w:rsidP="000B29D1">
      <w:pPr>
        <w:contextualSpacing/>
        <w:jc w:val="both"/>
        <w:rPr>
          <w:rFonts w:ascii="Times New Roman" w:hAnsi="Times New Roman"/>
          <w:lang w:val="nl-NL"/>
        </w:rPr>
      </w:pPr>
    </w:p>
    <w:p w14:paraId="02244E23" w14:textId="77777777" w:rsidR="000B29D1" w:rsidRPr="000B29D1" w:rsidRDefault="000B29D1" w:rsidP="000B29D1">
      <w:pPr>
        <w:rPr>
          <w:rFonts w:ascii="Times New Roman" w:hAnsi="Times New Roman"/>
        </w:rPr>
      </w:pPr>
    </w:p>
    <w:sectPr w:rsidR="000B29D1" w:rsidRPr="000B29D1" w:rsidSect="0033483A">
      <w:pgSz w:w="12240" w:h="15840"/>
      <w:pgMar w:top="720" w:right="810" w:bottom="450" w:left="63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Picture 6136" o:spid="_x0000_i1453" type="#_x0000_t75" style="width:15.2pt;height:12pt;visibility:visible;mso-wrap-style:square" o:bullet="t">
        <v:imagedata r:id="rId1" o:title=""/>
      </v:shape>
    </w:pict>
  </w:numPicBullet>
  <w:numPicBullet w:numPicBulletId="1">
    <w:pict>
      <v:shape id="Picture 146" o:spid="_x0000_i1454" type="#_x0000_t75" style="width:30pt;height:14pt;visibility:visible;mso-wrap-style:square" o:bullet="t">
        <v:imagedata r:id="rId2" o:title=""/>
      </v:shape>
    </w:pict>
  </w:numPicBullet>
  <w:abstractNum w:abstractNumId="0" w15:restartNumberingAfterBreak="0">
    <w:nsid w:val="1501024E"/>
    <w:multiLevelType w:val="singleLevel"/>
    <w:tmpl w:val="BC4E7C9A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2BF47DE4"/>
    <w:multiLevelType w:val="hybridMultilevel"/>
    <w:tmpl w:val="5C4E74D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5F83"/>
    <w:rsid w:val="000B29D1"/>
    <w:rsid w:val="0017442B"/>
    <w:rsid w:val="001E500F"/>
    <w:rsid w:val="0033483A"/>
    <w:rsid w:val="00347904"/>
    <w:rsid w:val="00463DC0"/>
    <w:rsid w:val="00612BDC"/>
    <w:rsid w:val="007F5920"/>
    <w:rsid w:val="008554F8"/>
    <w:rsid w:val="00A441FC"/>
    <w:rsid w:val="00AB5F83"/>
    <w:rsid w:val="00AC13BB"/>
    <w:rsid w:val="00AF43E8"/>
    <w:rsid w:val="00F62C28"/>
    <w:rsid w:val="00FF72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ockticker"/>
  <w:shapeDefaults>
    <o:shapedefaults v:ext="edit" spidmax="1026"/>
    <o:shapelayout v:ext="edit">
      <o:idmap v:ext="edit" data="1"/>
    </o:shapelayout>
  </w:shapeDefaults>
  <w:decimalSymbol w:val="."/>
  <w:listSeparator w:val=","/>
  <w14:docId w14:val="15BD8A66"/>
  <w15:chartTrackingRefBased/>
  <w15:docId w15:val="{5A6D6B80-238F-4EA1-805F-10338DA6E0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B5F83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0B29D1"/>
    <w:pPr>
      <w:keepNext/>
      <w:jc w:val="center"/>
      <w:outlineLvl w:val="0"/>
    </w:pPr>
    <w:rPr>
      <w:i/>
      <w:i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3">
    <w:name w:val="Body Text 3"/>
    <w:basedOn w:val="Normal"/>
    <w:link w:val="BodyText3Char"/>
    <w:unhideWhenUsed/>
    <w:rsid w:val="00AB5F83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AB5F83"/>
    <w:rPr>
      <w:rFonts w:ascii=".VnTime" w:eastAsia="Times New Roman" w:hAnsi=".VnTime" w:cs="Times New Roman"/>
      <w:sz w:val="16"/>
      <w:szCs w:val="16"/>
    </w:rPr>
  </w:style>
  <w:style w:type="paragraph" w:styleId="ListParagraph">
    <w:name w:val="List Paragraph"/>
    <w:basedOn w:val="Normal"/>
    <w:uiPriority w:val="34"/>
    <w:qFormat/>
    <w:rsid w:val="00AB5F83"/>
    <w:pPr>
      <w:ind w:left="720"/>
      <w:contextualSpacing/>
    </w:pPr>
  </w:style>
  <w:style w:type="paragraph" w:styleId="Footer">
    <w:name w:val="footer"/>
    <w:basedOn w:val="Normal"/>
    <w:link w:val="FooterChar"/>
    <w:unhideWhenUsed/>
    <w:rsid w:val="00AB5F8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AB5F83"/>
    <w:rPr>
      <w:rFonts w:ascii=".VnTime" w:eastAsia="Times New Roman" w:hAnsi=".VnTime" w:cs="Times New Roman"/>
      <w:sz w:val="28"/>
      <w:szCs w:val="28"/>
    </w:rPr>
  </w:style>
  <w:style w:type="paragraph" w:styleId="Title">
    <w:name w:val="Title"/>
    <w:basedOn w:val="Normal"/>
    <w:link w:val="TitleChar"/>
    <w:qFormat/>
    <w:rsid w:val="00F62C28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basedOn w:val="DefaultParagraphFont"/>
    <w:link w:val="Title"/>
    <w:rsid w:val="00F62C28"/>
    <w:rPr>
      <w:rFonts w:ascii="VNI-Times" w:eastAsia="Times New Roman" w:hAnsi="VNI-Times" w:cs="Times New Roman"/>
      <w:sz w:val="30"/>
      <w:szCs w:val="20"/>
    </w:rPr>
  </w:style>
  <w:style w:type="character" w:customStyle="1" w:styleId="Heading1Char">
    <w:name w:val="Heading 1 Char"/>
    <w:basedOn w:val="DefaultParagraphFont"/>
    <w:link w:val="Heading1"/>
    <w:rsid w:val="000B29D1"/>
    <w:rPr>
      <w:rFonts w:ascii=".VnTime" w:eastAsia="Times New Roman" w:hAnsi=".VnTime" w:cs="Times New Roman"/>
      <w:i/>
      <w:iCs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5.emf"/><Relationship Id="rId21" Type="http://schemas.openxmlformats.org/officeDocument/2006/relationships/image" Target="media/image18.wmf"/><Relationship Id="rId42" Type="http://schemas.openxmlformats.org/officeDocument/2006/relationships/image" Target="media/image2.wmf"/><Relationship Id="rId63" Type="http://schemas.openxmlformats.org/officeDocument/2006/relationships/image" Target="media/image59.wmf"/><Relationship Id="rId84" Type="http://schemas.openxmlformats.org/officeDocument/2006/relationships/image" Target="media/image76.wmf"/><Relationship Id="rId138" Type="http://schemas.openxmlformats.org/officeDocument/2006/relationships/image" Target="media/image118.wmf"/><Relationship Id="rId159" Type="http://schemas.openxmlformats.org/officeDocument/2006/relationships/oleObject" Target="embeddings/oleObject25.bin"/><Relationship Id="rId170" Type="http://schemas.openxmlformats.org/officeDocument/2006/relationships/image" Target="media/image129.wmf"/><Relationship Id="rId191" Type="http://schemas.openxmlformats.org/officeDocument/2006/relationships/oleObject" Target="embeddings/oleObject45.bin"/><Relationship Id="rId205" Type="http://schemas.openxmlformats.org/officeDocument/2006/relationships/oleObject" Target="embeddings/oleObject54.bin"/><Relationship Id="rId226" Type="http://schemas.openxmlformats.org/officeDocument/2006/relationships/image" Target="media/image151.wmf"/><Relationship Id="rId247" Type="http://schemas.openxmlformats.org/officeDocument/2006/relationships/oleObject" Target="embeddings/oleObject78.bin"/><Relationship Id="rId107" Type="http://schemas.openxmlformats.org/officeDocument/2006/relationships/image" Target="media/image1.wmf"/><Relationship Id="rId11" Type="http://schemas.openxmlformats.org/officeDocument/2006/relationships/image" Target="media/image8.wmf"/><Relationship Id="rId32" Type="http://schemas.openxmlformats.org/officeDocument/2006/relationships/image" Target="media/image29.wmf"/><Relationship Id="rId53" Type="http://schemas.openxmlformats.org/officeDocument/2006/relationships/image" Target="media/image49.wmf"/><Relationship Id="rId74" Type="http://schemas.openxmlformats.org/officeDocument/2006/relationships/image" Target="media/image66.wmf"/><Relationship Id="rId128" Type="http://schemas.openxmlformats.org/officeDocument/2006/relationships/image" Target="media/image114.wmf"/><Relationship Id="rId149" Type="http://schemas.openxmlformats.org/officeDocument/2006/relationships/oleObject" Target="embeddings/oleObject18.bin"/><Relationship Id="rId5" Type="http://schemas.openxmlformats.org/officeDocument/2006/relationships/image" Target="media/image3.png"/><Relationship Id="rId95" Type="http://schemas.openxmlformats.org/officeDocument/2006/relationships/image" Target="media/image87.wmf"/><Relationship Id="rId160" Type="http://schemas.openxmlformats.org/officeDocument/2006/relationships/oleObject" Target="embeddings/oleObject26.bin"/><Relationship Id="rId181" Type="http://schemas.openxmlformats.org/officeDocument/2006/relationships/oleObject" Target="embeddings/oleObject38.bin"/><Relationship Id="rId216" Type="http://schemas.openxmlformats.org/officeDocument/2006/relationships/image" Target="media/image147.emf"/><Relationship Id="rId237" Type="http://schemas.openxmlformats.org/officeDocument/2006/relationships/image" Target="media/image156.wmf"/><Relationship Id="rId258" Type="http://schemas.openxmlformats.org/officeDocument/2006/relationships/oleObject" Target="embeddings/oleObject86.bin"/><Relationship Id="rId22" Type="http://schemas.openxmlformats.org/officeDocument/2006/relationships/image" Target="media/image19.wmf"/><Relationship Id="rId43" Type="http://schemas.openxmlformats.org/officeDocument/2006/relationships/image" Target="media/image39.emf"/><Relationship Id="rId64" Type="http://schemas.openxmlformats.org/officeDocument/2006/relationships/image" Target="media/image60.wmf"/><Relationship Id="rId118" Type="http://schemas.openxmlformats.org/officeDocument/2006/relationships/image" Target="media/image106.emf"/><Relationship Id="rId139" Type="http://schemas.openxmlformats.org/officeDocument/2006/relationships/oleObject" Target="embeddings/oleObject12.bin"/><Relationship Id="rId85" Type="http://schemas.openxmlformats.org/officeDocument/2006/relationships/image" Target="media/image77.wmf"/><Relationship Id="rId150" Type="http://schemas.openxmlformats.org/officeDocument/2006/relationships/oleObject" Target="embeddings/oleObject19.bin"/><Relationship Id="rId171" Type="http://schemas.openxmlformats.org/officeDocument/2006/relationships/oleObject" Target="embeddings/oleObject33.bin"/><Relationship Id="rId192" Type="http://schemas.openxmlformats.org/officeDocument/2006/relationships/image" Target="media/image138.wmf"/><Relationship Id="rId206" Type="http://schemas.openxmlformats.org/officeDocument/2006/relationships/image" Target="media/image143.wmf"/><Relationship Id="rId227" Type="http://schemas.openxmlformats.org/officeDocument/2006/relationships/oleObject" Target="embeddings/oleObject67.bin"/><Relationship Id="rId248" Type="http://schemas.openxmlformats.org/officeDocument/2006/relationships/oleObject" Target="embeddings/oleObject79.bin"/><Relationship Id="rId12" Type="http://schemas.openxmlformats.org/officeDocument/2006/relationships/image" Target="media/image9.wmf"/><Relationship Id="rId33" Type="http://schemas.openxmlformats.org/officeDocument/2006/relationships/image" Target="media/image30.wmf"/><Relationship Id="rId108" Type="http://schemas.openxmlformats.org/officeDocument/2006/relationships/image" Target="media/image99.wmf"/><Relationship Id="rId129" Type="http://schemas.openxmlformats.org/officeDocument/2006/relationships/oleObject" Target="embeddings/oleObject6.bin"/><Relationship Id="rId54" Type="http://schemas.openxmlformats.org/officeDocument/2006/relationships/image" Target="media/image50.wmf"/><Relationship Id="rId75" Type="http://schemas.openxmlformats.org/officeDocument/2006/relationships/image" Target="media/image67.wmf"/><Relationship Id="rId96" Type="http://schemas.openxmlformats.org/officeDocument/2006/relationships/image" Target="media/image88.wmf"/><Relationship Id="rId140" Type="http://schemas.openxmlformats.org/officeDocument/2006/relationships/oleObject" Target="embeddings/oleObject13.bin"/><Relationship Id="rId161" Type="http://schemas.openxmlformats.org/officeDocument/2006/relationships/oleObject" Target="embeddings/oleObject27.bin"/><Relationship Id="rId182" Type="http://schemas.openxmlformats.org/officeDocument/2006/relationships/oleObject" Target="embeddings/oleObject39.bin"/><Relationship Id="rId217" Type="http://schemas.openxmlformats.org/officeDocument/2006/relationships/image" Target="media/image148.png"/><Relationship Id="rId1" Type="http://schemas.openxmlformats.org/officeDocument/2006/relationships/numbering" Target="numbering.xml"/><Relationship Id="rId6" Type="http://schemas.openxmlformats.org/officeDocument/2006/relationships/image" Target="https://vietjack.com/giai-toan-lop-9/images/bai-1-trang-44-sgk-toan-9-tap-1-2.PNG" TargetMode="External"/><Relationship Id="rId212" Type="http://schemas.openxmlformats.org/officeDocument/2006/relationships/oleObject" Target="embeddings/oleObject58.bin"/><Relationship Id="rId233" Type="http://schemas.openxmlformats.org/officeDocument/2006/relationships/image" Target="media/image154.wmf"/><Relationship Id="rId238" Type="http://schemas.openxmlformats.org/officeDocument/2006/relationships/oleObject" Target="embeddings/oleObject73.bin"/><Relationship Id="rId254" Type="http://schemas.openxmlformats.org/officeDocument/2006/relationships/oleObject" Target="embeddings/oleObject83.bin"/><Relationship Id="rId259" Type="http://schemas.openxmlformats.org/officeDocument/2006/relationships/oleObject" Target="embeddings/oleObject87.bin"/><Relationship Id="rId23" Type="http://schemas.openxmlformats.org/officeDocument/2006/relationships/image" Target="media/image20.wmf"/><Relationship Id="rId28" Type="http://schemas.openxmlformats.org/officeDocument/2006/relationships/image" Target="media/image25.wmf"/><Relationship Id="rId49" Type="http://schemas.openxmlformats.org/officeDocument/2006/relationships/image" Target="media/image45.wmf"/><Relationship Id="rId114" Type="http://schemas.openxmlformats.org/officeDocument/2006/relationships/image" Target="media/image102.wmf"/><Relationship Id="rId119" Type="http://schemas.openxmlformats.org/officeDocument/2006/relationships/image" Target="media/image107.wmf"/><Relationship Id="rId44" Type="http://schemas.openxmlformats.org/officeDocument/2006/relationships/image" Target="media/image40.wmf"/><Relationship Id="rId60" Type="http://schemas.openxmlformats.org/officeDocument/2006/relationships/image" Target="media/image56.wmf"/><Relationship Id="rId65" Type="http://schemas.openxmlformats.org/officeDocument/2006/relationships/image" Target="media/image61.emf"/><Relationship Id="rId81" Type="http://schemas.openxmlformats.org/officeDocument/2006/relationships/image" Target="media/image73.wmf"/><Relationship Id="rId86" Type="http://schemas.openxmlformats.org/officeDocument/2006/relationships/image" Target="media/image78.wmf"/><Relationship Id="rId130" Type="http://schemas.openxmlformats.org/officeDocument/2006/relationships/oleObject" Target="embeddings/oleObject7.bin"/><Relationship Id="rId135" Type="http://schemas.openxmlformats.org/officeDocument/2006/relationships/image" Target="media/image117.png"/><Relationship Id="rId151" Type="http://schemas.openxmlformats.org/officeDocument/2006/relationships/oleObject" Target="embeddings/oleObject20.bin"/><Relationship Id="rId156" Type="http://schemas.openxmlformats.org/officeDocument/2006/relationships/image" Target="media/image125.wmf"/><Relationship Id="rId177" Type="http://schemas.openxmlformats.org/officeDocument/2006/relationships/image" Target="media/image133.wmf"/><Relationship Id="rId198" Type="http://schemas.openxmlformats.org/officeDocument/2006/relationships/oleObject" Target="embeddings/oleObject49.bin"/><Relationship Id="rId172" Type="http://schemas.openxmlformats.org/officeDocument/2006/relationships/image" Target="media/image130.wmf"/><Relationship Id="rId193" Type="http://schemas.openxmlformats.org/officeDocument/2006/relationships/oleObject" Target="embeddings/oleObject46.bin"/><Relationship Id="rId202" Type="http://schemas.openxmlformats.org/officeDocument/2006/relationships/oleObject" Target="embeddings/oleObject52.bin"/><Relationship Id="rId207" Type="http://schemas.openxmlformats.org/officeDocument/2006/relationships/oleObject" Target="embeddings/oleObject55.bin"/><Relationship Id="rId223" Type="http://schemas.openxmlformats.org/officeDocument/2006/relationships/oleObject" Target="embeddings/oleObject64.bin"/><Relationship Id="rId228" Type="http://schemas.openxmlformats.org/officeDocument/2006/relationships/oleObject" Target="embeddings/oleObject68.bin"/><Relationship Id="rId244" Type="http://schemas.openxmlformats.org/officeDocument/2006/relationships/image" Target="media/image160.wmf"/><Relationship Id="rId249" Type="http://schemas.openxmlformats.org/officeDocument/2006/relationships/image" Target="media/image161.wmf"/><Relationship Id="rId13" Type="http://schemas.openxmlformats.org/officeDocument/2006/relationships/image" Target="media/image10.wmf"/><Relationship Id="rId18" Type="http://schemas.openxmlformats.org/officeDocument/2006/relationships/image" Target="media/image15.wmf"/><Relationship Id="rId39" Type="http://schemas.openxmlformats.org/officeDocument/2006/relationships/image" Target="media/image36.wmf"/><Relationship Id="rId109" Type="http://schemas.openxmlformats.org/officeDocument/2006/relationships/image" Target="media/image100.wmf"/><Relationship Id="rId260" Type="http://schemas.openxmlformats.org/officeDocument/2006/relationships/oleObject" Target="embeddings/oleObject88.bin"/><Relationship Id="rId34" Type="http://schemas.openxmlformats.org/officeDocument/2006/relationships/image" Target="media/image31.wmf"/><Relationship Id="rId50" Type="http://schemas.openxmlformats.org/officeDocument/2006/relationships/image" Target="media/image46.png"/><Relationship Id="rId55" Type="http://schemas.openxmlformats.org/officeDocument/2006/relationships/image" Target="media/image51.wmf"/><Relationship Id="rId76" Type="http://schemas.openxmlformats.org/officeDocument/2006/relationships/image" Target="media/image68.wmf"/><Relationship Id="rId97" Type="http://schemas.openxmlformats.org/officeDocument/2006/relationships/image" Target="media/image89.wmf"/><Relationship Id="rId104" Type="http://schemas.openxmlformats.org/officeDocument/2006/relationships/image" Target="media/image96.wmf"/><Relationship Id="rId120" Type="http://schemas.openxmlformats.org/officeDocument/2006/relationships/oleObject" Target="embeddings/oleObject4.bin"/><Relationship Id="rId125" Type="http://schemas.openxmlformats.org/officeDocument/2006/relationships/image" Target="media/image111.emf"/><Relationship Id="rId141" Type="http://schemas.openxmlformats.org/officeDocument/2006/relationships/image" Target="media/image119.png"/><Relationship Id="rId146" Type="http://schemas.openxmlformats.org/officeDocument/2006/relationships/oleObject" Target="embeddings/oleObject16.bin"/><Relationship Id="rId167" Type="http://schemas.openxmlformats.org/officeDocument/2006/relationships/image" Target="media/image128.wmf"/><Relationship Id="rId188" Type="http://schemas.openxmlformats.org/officeDocument/2006/relationships/oleObject" Target="embeddings/oleObject43.bin"/><Relationship Id="rId7" Type="http://schemas.openxmlformats.org/officeDocument/2006/relationships/image" Target="media/image4.emf"/><Relationship Id="rId71" Type="http://schemas.openxmlformats.org/officeDocument/2006/relationships/image" Target="media/image8.emf"/><Relationship Id="rId92" Type="http://schemas.openxmlformats.org/officeDocument/2006/relationships/image" Target="media/image84.emf"/><Relationship Id="rId162" Type="http://schemas.openxmlformats.org/officeDocument/2006/relationships/oleObject" Target="embeddings/oleObject28.bin"/><Relationship Id="rId183" Type="http://schemas.openxmlformats.org/officeDocument/2006/relationships/oleObject" Target="embeddings/oleObject40.bin"/><Relationship Id="rId213" Type="http://schemas.openxmlformats.org/officeDocument/2006/relationships/oleObject" Target="embeddings/oleObject59.bin"/><Relationship Id="rId218" Type="http://schemas.openxmlformats.org/officeDocument/2006/relationships/oleObject" Target="embeddings/oleObject61.bin"/><Relationship Id="rId234" Type="http://schemas.openxmlformats.org/officeDocument/2006/relationships/oleObject" Target="embeddings/oleObject71.bin"/><Relationship Id="rId239" Type="http://schemas.openxmlformats.org/officeDocument/2006/relationships/image" Target="media/image157.emf"/><Relationship Id="rId2" Type="http://schemas.openxmlformats.org/officeDocument/2006/relationships/styles" Target="styles.xml"/><Relationship Id="rId29" Type="http://schemas.openxmlformats.org/officeDocument/2006/relationships/image" Target="media/image26.wmf"/><Relationship Id="rId250" Type="http://schemas.openxmlformats.org/officeDocument/2006/relationships/oleObject" Target="embeddings/oleObject80.bin"/><Relationship Id="rId255" Type="http://schemas.openxmlformats.org/officeDocument/2006/relationships/oleObject" Target="embeddings/oleObject84.bin"/><Relationship Id="rId24" Type="http://schemas.openxmlformats.org/officeDocument/2006/relationships/image" Target="media/image21.wmf"/><Relationship Id="rId40" Type="http://schemas.openxmlformats.org/officeDocument/2006/relationships/image" Target="media/image37.wmf"/><Relationship Id="rId45" Type="http://schemas.openxmlformats.org/officeDocument/2006/relationships/image" Target="media/image41.wmf"/><Relationship Id="rId66" Type="http://schemas.openxmlformats.org/officeDocument/2006/relationships/image" Target="media/image62.emf"/><Relationship Id="rId87" Type="http://schemas.openxmlformats.org/officeDocument/2006/relationships/image" Target="media/image79.png"/><Relationship Id="rId110" Type="http://schemas.openxmlformats.org/officeDocument/2006/relationships/oleObject" Target="embeddings/oleObject1.bin"/><Relationship Id="rId115" Type="http://schemas.openxmlformats.org/officeDocument/2006/relationships/image" Target="media/image103.wmf"/><Relationship Id="rId131" Type="http://schemas.openxmlformats.org/officeDocument/2006/relationships/image" Target="media/image115.wmf"/><Relationship Id="rId136" Type="http://schemas.openxmlformats.org/officeDocument/2006/relationships/oleObject" Target="embeddings/oleObject10.bin"/><Relationship Id="rId157" Type="http://schemas.openxmlformats.org/officeDocument/2006/relationships/oleObject" Target="embeddings/oleObject23.bin"/><Relationship Id="rId178" Type="http://schemas.openxmlformats.org/officeDocument/2006/relationships/oleObject" Target="embeddings/oleObject36.bin"/><Relationship Id="rId61" Type="http://schemas.openxmlformats.org/officeDocument/2006/relationships/image" Target="media/image57.wmf"/><Relationship Id="rId82" Type="http://schemas.openxmlformats.org/officeDocument/2006/relationships/image" Target="media/image74.wmf"/><Relationship Id="rId152" Type="http://schemas.openxmlformats.org/officeDocument/2006/relationships/image" Target="media/image123.png"/><Relationship Id="rId173" Type="http://schemas.openxmlformats.org/officeDocument/2006/relationships/image" Target="media/image131.wmf"/><Relationship Id="rId194" Type="http://schemas.openxmlformats.org/officeDocument/2006/relationships/image" Target="media/image139.wmf"/><Relationship Id="rId199" Type="http://schemas.openxmlformats.org/officeDocument/2006/relationships/image" Target="media/image141.wmf"/><Relationship Id="rId203" Type="http://schemas.openxmlformats.org/officeDocument/2006/relationships/image" Target="media/image142.wmf"/><Relationship Id="rId208" Type="http://schemas.openxmlformats.org/officeDocument/2006/relationships/image" Target="media/image144.wmf"/><Relationship Id="rId229" Type="http://schemas.openxmlformats.org/officeDocument/2006/relationships/image" Target="media/image152.wmf"/><Relationship Id="rId19" Type="http://schemas.openxmlformats.org/officeDocument/2006/relationships/image" Target="media/image16.wmf"/><Relationship Id="rId224" Type="http://schemas.openxmlformats.org/officeDocument/2006/relationships/oleObject" Target="embeddings/oleObject65.bin"/><Relationship Id="rId240" Type="http://schemas.openxmlformats.org/officeDocument/2006/relationships/image" Target="media/image158.wmf"/><Relationship Id="rId245" Type="http://schemas.openxmlformats.org/officeDocument/2006/relationships/oleObject" Target="embeddings/oleObject76.bin"/><Relationship Id="rId261" Type="http://schemas.openxmlformats.org/officeDocument/2006/relationships/oleObject" Target="embeddings/oleObject89.bin"/><Relationship Id="rId14" Type="http://schemas.openxmlformats.org/officeDocument/2006/relationships/image" Target="media/image11.wmf"/><Relationship Id="rId30" Type="http://schemas.openxmlformats.org/officeDocument/2006/relationships/image" Target="media/image27.wmf"/><Relationship Id="rId35" Type="http://schemas.openxmlformats.org/officeDocument/2006/relationships/image" Target="media/image32.wmf"/><Relationship Id="rId56" Type="http://schemas.openxmlformats.org/officeDocument/2006/relationships/image" Target="media/image52.emf"/><Relationship Id="rId77" Type="http://schemas.openxmlformats.org/officeDocument/2006/relationships/image" Target="media/image69.wmf"/><Relationship Id="rId100" Type="http://schemas.openxmlformats.org/officeDocument/2006/relationships/image" Target="media/image92.emf"/><Relationship Id="rId105" Type="http://schemas.openxmlformats.org/officeDocument/2006/relationships/image" Target="media/image97.wmf"/><Relationship Id="rId126" Type="http://schemas.openxmlformats.org/officeDocument/2006/relationships/image" Target="media/image112.wmf"/><Relationship Id="rId147" Type="http://schemas.openxmlformats.org/officeDocument/2006/relationships/oleObject" Target="embeddings/oleObject17.bin"/><Relationship Id="rId168" Type="http://schemas.openxmlformats.org/officeDocument/2006/relationships/oleObject" Target="embeddings/oleObject31.bin"/><Relationship Id="rId8" Type="http://schemas.openxmlformats.org/officeDocument/2006/relationships/image" Target="media/image5.wmf"/><Relationship Id="rId51" Type="http://schemas.openxmlformats.org/officeDocument/2006/relationships/image" Target="media/image47.wmf"/><Relationship Id="rId72" Type="http://schemas.openxmlformats.org/officeDocument/2006/relationships/image" Target="media/image9.emf"/><Relationship Id="rId93" Type="http://schemas.openxmlformats.org/officeDocument/2006/relationships/image" Target="media/image85.wmf"/><Relationship Id="rId98" Type="http://schemas.openxmlformats.org/officeDocument/2006/relationships/image" Target="media/image90.wmf"/><Relationship Id="rId121" Type="http://schemas.openxmlformats.org/officeDocument/2006/relationships/image" Target="media/image108.emf"/><Relationship Id="rId142" Type="http://schemas.openxmlformats.org/officeDocument/2006/relationships/image" Target="media/image120.wmf"/><Relationship Id="rId163" Type="http://schemas.openxmlformats.org/officeDocument/2006/relationships/image" Target="media/image126.png"/><Relationship Id="rId184" Type="http://schemas.openxmlformats.org/officeDocument/2006/relationships/oleObject" Target="embeddings/oleObject41.bin"/><Relationship Id="rId189" Type="http://schemas.openxmlformats.org/officeDocument/2006/relationships/image" Target="media/image137.wmf"/><Relationship Id="rId219" Type="http://schemas.openxmlformats.org/officeDocument/2006/relationships/oleObject" Target="embeddings/oleObject62.bin"/><Relationship Id="rId3" Type="http://schemas.openxmlformats.org/officeDocument/2006/relationships/settings" Target="settings.xml"/><Relationship Id="rId214" Type="http://schemas.openxmlformats.org/officeDocument/2006/relationships/image" Target="media/image146.wmf"/><Relationship Id="rId230" Type="http://schemas.openxmlformats.org/officeDocument/2006/relationships/oleObject" Target="embeddings/oleObject69.bin"/><Relationship Id="rId235" Type="http://schemas.openxmlformats.org/officeDocument/2006/relationships/image" Target="media/image155.wmf"/><Relationship Id="rId251" Type="http://schemas.openxmlformats.org/officeDocument/2006/relationships/oleObject" Target="embeddings/oleObject81.bin"/><Relationship Id="rId256" Type="http://schemas.openxmlformats.org/officeDocument/2006/relationships/image" Target="media/image163.wmf"/><Relationship Id="rId25" Type="http://schemas.openxmlformats.org/officeDocument/2006/relationships/image" Target="media/image22.wmf"/><Relationship Id="rId46" Type="http://schemas.openxmlformats.org/officeDocument/2006/relationships/image" Target="media/image42.wmf"/><Relationship Id="rId67" Type="http://schemas.openxmlformats.org/officeDocument/2006/relationships/image" Target="media/image63.emf"/><Relationship Id="rId116" Type="http://schemas.openxmlformats.org/officeDocument/2006/relationships/image" Target="media/image104.wmf"/><Relationship Id="rId137" Type="http://schemas.openxmlformats.org/officeDocument/2006/relationships/oleObject" Target="embeddings/oleObject11.bin"/><Relationship Id="rId158" Type="http://schemas.openxmlformats.org/officeDocument/2006/relationships/oleObject" Target="embeddings/oleObject24.bin"/><Relationship Id="rId20" Type="http://schemas.openxmlformats.org/officeDocument/2006/relationships/image" Target="media/image17.wmf"/><Relationship Id="rId41" Type="http://schemas.openxmlformats.org/officeDocument/2006/relationships/image" Target="media/image38.wmf"/><Relationship Id="rId62" Type="http://schemas.openxmlformats.org/officeDocument/2006/relationships/image" Target="media/image58.wmf"/><Relationship Id="rId83" Type="http://schemas.openxmlformats.org/officeDocument/2006/relationships/image" Target="media/image75.wmf"/><Relationship Id="rId88" Type="http://schemas.openxmlformats.org/officeDocument/2006/relationships/image" Target="media/image80.png"/><Relationship Id="rId111" Type="http://schemas.openxmlformats.org/officeDocument/2006/relationships/image" Target="media/image101.wmf"/><Relationship Id="rId132" Type="http://schemas.openxmlformats.org/officeDocument/2006/relationships/oleObject" Target="embeddings/oleObject8.bin"/><Relationship Id="rId153" Type="http://schemas.openxmlformats.org/officeDocument/2006/relationships/oleObject" Target="embeddings/oleObject21.bin"/><Relationship Id="rId174" Type="http://schemas.openxmlformats.org/officeDocument/2006/relationships/oleObject" Target="embeddings/oleObject34.bin"/><Relationship Id="rId179" Type="http://schemas.openxmlformats.org/officeDocument/2006/relationships/oleObject" Target="embeddings/oleObject37.bin"/><Relationship Id="rId195" Type="http://schemas.openxmlformats.org/officeDocument/2006/relationships/oleObject" Target="embeddings/oleObject47.bin"/><Relationship Id="rId209" Type="http://schemas.openxmlformats.org/officeDocument/2006/relationships/oleObject" Target="embeddings/oleObject56.bin"/><Relationship Id="rId190" Type="http://schemas.openxmlformats.org/officeDocument/2006/relationships/oleObject" Target="embeddings/oleObject44.bin"/><Relationship Id="rId204" Type="http://schemas.openxmlformats.org/officeDocument/2006/relationships/oleObject" Target="embeddings/oleObject53.bin"/><Relationship Id="rId220" Type="http://schemas.openxmlformats.org/officeDocument/2006/relationships/image" Target="media/image149.wmf"/><Relationship Id="rId225" Type="http://schemas.openxmlformats.org/officeDocument/2006/relationships/oleObject" Target="embeddings/oleObject66.bin"/><Relationship Id="rId241" Type="http://schemas.openxmlformats.org/officeDocument/2006/relationships/oleObject" Target="embeddings/oleObject74.bin"/><Relationship Id="rId246" Type="http://schemas.openxmlformats.org/officeDocument/2006/relationships/oleObject" Target="embeddings/oleObject77.bin"/><Relationship Id="rId15" Type="http://schemas.openxmlformats.org/officeDocument/2006/relationships/image" Target="media/image12.wmf"/><Relationship Id="rId36" Type="http://schemas.openxmlformats.org/officeDocument/2006/relationships/image" Target="media/image33.wmf"/><Relationship Id="rId57" Type="http://schemas.openxmlformats.org/officeDocument/2006/relationships/image" Target="media/image53.wmf"/><Relationship Id="rId106" Type="http://schemas.openxmlformats.org/officeDocument/2006/relationships/image" Target="media/image98.wmf"/><Relationship Id="rId127" Type="http://schemas.openxmlformats.org/officeDocument/2006/relationships/image" Target="media/image113.wmf"/><Relationship Id="rId262" Type="http://schemas.openxmlformats.org/officeDocument/2006/relationships/fontTable" Target="fontTable.xml"/><Relationship Id="rId10" Type="http://schemas.openxmlformats.org/officeDocument/2006/relationships/image" Target="media/image7.wmf"/><Relationship Id="rId31" Type="http://schemas.openxmlformats.org/officeDocument/2006/relationships/image" Target="media/image28.wmf"/><Relationship Id="rId52" Type="http://schemas.openxmlformats.org/officeDocument/2006/relationships/image" Target="media/image48.wmf"/><Relationship Id="rId73" Type="http://schemas.openxmlformats.org/officeDocument/2006/relationships/image" Target="media/image65.wmf"/><Relationship Id="rId78" Type="http://schemas.openxmlformats.org/officeDocument/2006/relationships/image" Target="media/image70.wmf"/><Relationship Id="rId94" Type="http://schemas.openxmlformats.org/officeDocument/2006/relationships/image" Target="media/image86.wmf"/><Relationship Id="rId99" Type="http://schemas.openxmlformats.org/officeDocument/2006/relationships/image" Target="media/image91.wmf"/><Relationship Id="rId101" Type="http://schemas.openxmlformats.org/officeDocument/2006/relationships/image" Target="media/image93.wmf"/><Relationship Id="rId122" Type="http://schemas.openxmlformats.org/officeDocument/2006/relationships/image" Target="media/image109.emf"/><Relationship Id="rId143" Type="http://schemas.openxmlformats.org/officeDocument/2006/relationships/oleObject" Target="embeddings/oleObject14.bin"/><Relationship Id="rId148" Type="http://schemas.openxmlformats.org/officeDocument/2006/relationships/image" Target="media/image122.wmf"/><Relationship Id="rId164" Type="http://schemas.openxmlformats.org/officeDocument/2006/relationships/oleObject" Target="embeddings/oleObject29.bin"/><Relationship Id="rId169" Type="http://schemas.openxmlformats.org/officeDocument/2006/relationships/oleObject" Target="embeddings/oleObject32.bin"/><Relationship Id="rId185" Type="http://schemas.openxmlformats.org/officeDocument/2006/relationships/image" Target="media/image135.wmf"/><Relationship Id="rId4" Type="http://schemas.openxmlformats.org/officeDocument/2006/relationships/webSettings" Target="webSettings.xml"/><Relationship Id="rId9" Type="http://schemas.openxmlformats.org/officeDocument/2006/relationships/image" Target="media/image6.wmf"/><Relationship Id="rId180" Type="http://schemas.openxmlformats.org/officeDocument/2006/relationships/image" Target="media/image134.wmf"/><Relationship Id="rId210" Type="http://schemas.openxmlformats.org/officeDocument/2006/relationships/oleObject" Target="embeddings/oleObject57.bin"/><Relationship Id="rId215" Type="http://schemas.openxmlformats.org/officeDocument/2006/relationships/oleObject" Target="embeddings/oleObject60.bin"/><Relationship Id="rId236" Type="http://schemas.openxmlformats.org/officeDocument/2006/relationships/oleObject" Target="embeddings/oleObject72.bin"/><Relationship Id="rId257" Type="http://schemas.openxmlformats.org/officeDocument/2006/relationships/oleObject" Target="embeddings/oleObject85.bin"/><Relationship Id="rId26" Type="http://schemas.openxmlformats.org/officeDocument/2006/relationships/image" Target="media/image23.wmf"/><Relationship Id="rId231" Type="http://schemas.openxmlformats.org/officeDocument/2006/relationships/oleObject" Target="embeddings/oleObject70.bin"/><Relationship Id="rId252" Type="http://schemas.openxmlformats.org/officeDocument/2006/relationships/image" Target="media/image162.wmf"/><Relationship Id="rId47" Type="http://schemas.openxmlformats.org/officeDocument/2006/relationships/image" Target="media/image43.wmf"/><Relationship Id="rId68" Type="http://schemas.openxmlformats.org/officeDocument/2006/relationships/image" Target="media/image64.emf"/><Relationship Id="rId89" Type="http://schemas.openxmlformats.org/officeDocument/2006/relationships/image" Target="media/image81.wmf"/><Relationship Id="rId112" Type="http://schemas.openxmlformats.org/officeDocument/2006/relationships/oleObject" Target="embeddings/oleObject2.bin"/><Relationship Id="rId133" Type="http://schemas.openxmlformats.org/officeDocument/2006/relationships/image" Target="media/image116.wmf"/><Relationship Id="rId154" Type="http://schemas.openxmlformats.org/officeDocument/2006/relationships/image" Target="media/image124.wmf"/><Relationship Id="rId175" Type="http://schemas.openxmlformats.org/officeDocument/2006/relationships/oleObject" Target="embeddings/oleObject35.bin"/><Relationship Id="rId196" Type="http://schemas.openxmlformats.org/officeDocument/2006/relationships/image" Target="media/image140.wmf"/><Relationship Id="rId200" Type="http://schemas.openxmlformats.org/officeDocument/2006/relationships/oleObject" Target="embeddings/oleObject50.bin"/><Relationship Id="rId16" Type="http://schemas.openxmlformats.org/officeDocument/2006/relationships/image" Target="media/image13.wmf"/><Relationship Id="rId221" Type="http://schemas.openxmlformats.org/officeDocument/2006/relationships/oleObject" Target="embeddings/oleObject63.bin"/><Relationship Id="rId242" Type="http://schemas.openxmlformats.org/officeDocument/2006/relationships/image" Target="media/image159.wmf"/><Relationship Id="rId263" Type="http://schemas.openxmlformats.org/officeDocument/2006/relationships/theme" Target="theme/theme1.xml"/><Relationship Id="rId37" Type="http://schemas.openxmlformats.org/officeDocument/2006/relationships/image" Target="media/image34.wmf"/><Relationship Id="rId58" Type="http://schemas.openxmlformats.org/officeDocument/2006/relationships/image" Target="media/image54.wmf"/><Relationship Id="rId79" Type="http://schemas.openxmlformats.org/officeDocument/2006/relationships/image" Target="media/image71.wmf"/><Relationship Id="rId102" Type="http://schemas.openxmlformats.org/officeDocument/2006/relationships/image" Target="media/image94.wmf"/><Relationship Id="rId123" Type="http://schemas.openxmlformats.org/officeDocument/2006/relationships/image" Target="media/image110.wmf"/><Relationship Id="rId144" Type="http://schemas.openxmlformats.org/officeDocument/2006/relationships/image" Target="media/image121.wmf"/><Relationship Id="rId90" Type="http://schemas.openxmlformats.org/officeDocument/2006/relationships/image" Target="media/image82.wmf"/><Relationship Id="rId165" Type="http://schemas.openxmlformats.org/officeDocument/2006/relationships/image" Target="media/image127.wmf"/><Relationship Id="rId186" Type="http://schemas.openxmlformats.org/officeDocument/2006/relationships/oleObject" Target="embeddings/oleObject42.bin"/><Relationship Id="rId211" Type="http://schemas.openxmlformats.org/officeDocument/2006/relationships/image" Target="media/image145.wmf"/><Relationship Id="rId232" Type="http://schemas.openxmlformats.org/officeDocument/2006/relationships/image" Target="media/image153.emf"/><Relationship Id="rId253" Type="http://schemas.openxmlformats.org/officeDocument/2006/relationships/oleObject" Target="embeddings/oleObject82.bin"/><Relationship Id="rId27" Type="http://schemas.openxmlformats.org/officeDocument/2006/relationships/image" Target="media/image24.wmf"/><Relationship Id="rId48" Type="http://schemas.openxmlformats.org/officeDocument/2006/relationships/image" Target="media/image44.wmf"/><Relationship Id="rId69" Type="http://schemas.openxmlformats.org/officeDocument/2006/relationships/image" Target="media/image6.emf"/><Relationship Id="rId113" Type="http://schemas.openxmlformats.org/officeDocument/2006/relationships/oleObject" Target="embeddings/oleObject3.bin"/><Relationship Id="rId134" Type="http://schemas.openxmlformats.org/officeDocument/2006/relationships/oleObject" Target="embeddings/oleObject9.bin"/><Relationship Id="rId80" Type="http://schemas.openxmlformats.org/officeDocument/2006/relationships/image" Target="media/image72.wmf"/><Relationship Id="rId155" Type="http://schemas.openxmlformats.org/officeDocument/2006/relationships/oleObject" Target="embeddings/oleObject22.bin"/><Relationship Id="rId176" Type="http://schemas.openxmlformats.org/officeDocument/2006/relationships/image" Target="media/image132.emf"/><Relationship Id="rId197" Type="http://schemas.openxmlformats.org/officeDocument/2006/relationships/oleObject" Target="embeddings/oleObject48.bin"/><Relationship Id="rId201" Type="http://schemas.openxmlformats.org/officeDocument/2006/relationships/oleObject" Target="embeddings/oleObject51.bin"/><Relationship Id="rId222" Type="http://schemas.openxmlformats.org/officeDocument/2006/relationships/image" Target="media/image150.wmf"/><Relationship Id="rId243" Type="http://schemas.openxmlformats.org/officeDocument/2006/relationships/oleObject" Target="embeddings/oleObject75.bin"/><Relationship Id="rId17" Type="http://schemas.openxmlformats.org/officeDocument/2006/relationships/image" Target="media/image14.wmf"/><Relationship Id="rId38" Type="http://schemas.openxmlformats.org/officeDocument/2006/relationships/image" Target="media/image35.wmf"/><Relationship Id="rId59" Type="http://schemas.openxmlformats.org/officeDocument/2006/relationships/image" Target="media/image55.wmf"/><Relationship Id="rId103" Type="http://schemas.openxmlformats.org/officeDocument/2006/relationships/image" Target="media/image95.wmf"/><Relationship Id="rId124" Type="http://schemas.openxmlformats.org/officeDocument/2006/relationships/oleObject" Target="embeddings/oleObject5.bin"/><Relationship Id="rId70" Type="http://schemas.openxmlformats.org/officeDocument/2006/relationships/image" Target="media/image7.emf"/><Relationship Id="rId91" Type="http://schemas.openxmlformats.org/officeDocument/2006/relationships/image" Target="media/image83.wmf"/><Relationship Id="rId145" Type="http://schemas.openxmlformats.org/officeDocument/2006/relationships/oleObject" Target="embeddings/oleObject15.bin"/><Relationship Id="rId166" Type="http://schemas.openxmlformats.org/officeDocument/2006/relationships/oleObject" Target="embeddings/oleObject30.bin"/><Relationship Id="rId187" Type="http://schemas.openxmlformats.org/officeDocument/2006/relationships/image" Target="media/image136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wmf"/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1</Pages>
  <Words>2053</Words>
  <Characters>11703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3</cp:revision>
  <dcterms:created xsi:type="dcterms:W3CDTF">2021-11-09T02:28:00Z</dcterms:created>
  <dcterms:modified xsi:type="dcterms:W3CDTF">2021-11-09T14:57:00Z</dcterms:modified>
</cp:coreProperties>
</file>